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>Oleksii Zavhorodnii</w:t>
      </w:r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>Taras Shevchenko National University of Kyiv, 64/13, Volodymyrska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r w:rsidRPr="00BF757F">
              <w:t>gbtree, gblinear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r w:rsidRPr="00340ED5">
              <w:t>сolsample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r w:rsidRPr="00600AE2">
              <w:t xml:space="preserve">for all boosters except </w:t>
            </w:r>
            <w:r w:rsidRPr="00BF757F">
              <w:t>gblinear</w:t>
            </w:r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>linear, poly, rbf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r w:rsidRPr="00600AE2">
              <w:t xml:space="preserve">for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># hidden layers</w:t>
            </w:r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>batch size</w:t>
            </w:r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>ReLu, sigmoid, tanh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>SGD, RMSprop, Adam, Adadelta, Adagrad,</w:t>
            </w:r>
            <w:r>
              <w:t xml:space="preserve"> </w:t>
            </w:r>
            <w:r w:rsidRPr="00E725F2">
              <w:rPr>
                <w:lang w:val="uk-UA"/>
              </w:rPr>
              <w:t>Adamax, Nadam, Ftrl</w:t>
            </w:r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># epochs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r w:rsidRPr="007C3D9E">
              <w:rPr>
                <w:lang w:val="ru-RU"/>
              </w:rPr>
              <w:t>booster</w:t>
            </w:r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r w:rsidRPr="007C3D9E">
              <w:rPr>
                <w:lang w:val="ru-RU"/>
              </w:rPr>
              <w:t>ub</w:t>
            </w:r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r w:rsidRPr="007C3D9E">
              <w:rPr>
                <w:lang w:val="ru-RU"/>
              </w:rPr>
              <w:t>sample</w:t>
            </w:r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r w:rsidRPr="000628FA">
              <w:rPr>
                <w:lang w:val="ru-RU"/>
              </w:rPr>
              <w:t>сolsample bytree</w:t>
            </w:r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estimators</w:t>
            </w:r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r w:rsidRPr="000628FA">
              <w:rPr>
                <w:lang w:val="ru-RU"/>
              </w:rPr>
              <w:t>learning rate</w:t>
            </w:r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19345F">
              <w:t>gbtree</w:t>
            </w:r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A06243">
              <w:t>gbtree</w:t>
            </w:r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995D4E">
              <w:t>gbtree</w:t>
            </w:r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600A1A">
              <w:t>gbtree</w:t>
            </w:r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r w:rsidRPr="003B2252">
              <w:rPr>
                <w:lang w:val="ru-RU"/>
              </w:rPr>
              <w:t>dart</w:t>
            </w:r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gbtree</w:t>
            </w:r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gbtree</w:t>
            </w:r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r w:rsidRPr="00D50BF3">
              <w:rPr>
                <w:lang w:val="ru-RU"/>
              </w:rPr>
              <w:t>kernel</w:t>
            </w:r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r w:rsidRPr="009755C2">
              <w:rPr>
                <w:lang w:val="ru-RU"/>
              </w:rPr>
              <w:t>Epsilon</w:t>
            </w:r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r>
              <w:t>Optim</w:t>
            </w:r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r>
              <w:t>Activ</w:t>
            </w:r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r w:rsidRPr="00F06D51">
              <w:rPr>
                <w:lang w:val="ru-RU"/>
              </w:rPr>
              <w:t>Nadam</w:t>
            </w:r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619117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619118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619119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619120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619121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619122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619123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619124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619125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619126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619127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619128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619129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619130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619131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619132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619133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619134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619135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619136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619137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619138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619139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619140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619141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619142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619143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619144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619145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619146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619147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619148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619149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619150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619151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619152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619153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619154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619155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619156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619157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619158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619159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619160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619161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619162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619163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619164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619165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619166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619167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619168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619169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619170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619171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619172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619173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619174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619175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619176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619177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619178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619179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619180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619181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619182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619183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619184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619185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619186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619187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619188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619189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619190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619191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619192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619193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619194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619195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619196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1C81B413" w:rsidR="000A71E2" w:rsidRDefault="000A71E2" w:rsidP="000A71E2">
      <w:r>
        <w:t xml:space="preserve">Fig.S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r w:rsidR="007109C4">
        <w:t>h</w:t>
      </w:r>
      <w:r>
        <w:t>), XGB (</w:t>
      </w:r>
      <w:r w:rsidR="007109C4">
        <w:t>i</w:t>
      </w:r>
      <w:r>
        <w:t>-</w:t>
      </w:r>
      <w:r w:rsidR="007109C4">
        <w:t>l</w:t>
      </w:r>
      <w:r>
        <w:t>), SVR (</w:t>
      </w:r>
      <w:r w:rsidR="007109C4">
        <w:t>m</w:t>
      </w:r>
      <w:r>
        <w:t>-</w:t>
      </w:r>
      <w:r w:rsidR="007109C4">
        <w:t>p</w:t>
      </w:r>
      <w:r>
        <w:t>), DNN (</w:t>
      </w:r>
      <w:r w:rsidR="007109C4">
        <w:t>q-t</w:t>
      </w:r>
      <w:r>
        <w:t>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r w:rsidR="007109C4">
        <w:t xml:space="preserve">i, </w:t>
      </w:r>
      <w:r>
        <w:t xml:space="preserve">j, </w:t>
      </w:r>
      <w:r w:rsidR="007109C4">
        <w:t xml:space="preserve">m, </w:t>
      </w:r>
      <w:r>
        <w:t xml:space="preserve">n, </w:t>
      </w:r>
      <w:r w:rsidR="007109C4">
        <w:t xml:space="preserve">q, </w:t>
      </w:r>
      <w:r>
        <w:t xml:space="preserve">r) and AM1.5 (c, d, </w:t>
      </w:r>
      <w:r w:rsidR="007109C4">
        <w:t xml:space="preserve">g, </w:t>
      </w:r>
      <w:r>
        <w:t xml:space="preserve">h, </w:t>
      </w:r>
      <w:r w:rsidR="007109C4">
        <w:t>k,</w:t>
      </w:r>
      <w:r>
        <w:t xml:space="preserve"> l, </w:t>
      </w:r>
      <w:r w:rsidR="007109C4">
        <w:t xml:space="preserve">o, </w:t>
      </w:r>
      <w:r>
        <w:t xml:space="preserve">p, </w:t>
      </w:r>
      <w:r w:rsidR="007109C4">
        <w:t xml:space="preserve">s, </w:t>
      </w:r>
      <w:r>
        <w:t xml:space="preserve">t illuminations. PCA was used for the panels b, d, f, </w:t>
      </w:r>
      <w:r w:rsidR="007109C4">
        <w:t>h</w:t>
      </w:r>
      <w:r>
        <w:t xml:space="preserve">, </w:t>
      </w:r>
      <w:r w:rsidR="007109C4">
        <w:t>j</w:t>
      </w:r>
      <w:r>
        <w:t xml:space="preserve">, </w:t>
      </w:r>
      <w:r w:rsidR="007109C4">
        <w:t>l</w:t>
      </w:r>
      <w:r>
        <w:t xml:space="preserve">, </w:t>
      </w:r>
      <w:r w:rsidR="007109C4">
        <w:t>n</w:t>
      </w:r>
      <w:r>
        <w:t xml:space="preserve">, </w:t>
      </w:r>
      <w:r w:rsidR="007109C4">
        <w:t>p</w:t>
      </w:r>
      <w:r>
        <w:t xml:space="preserve">, </w:t>
      </w:r>
      <w:r w:rsidR="007109C4">
        <w:t>r</w:t>
      </w:r>
      <w:r>
        <w:t xml:space="preserve">, and </w:t>
      </w:r>
      <w:r w:rsidR="007109C4">
        <w:t>t</w:t>
      </w:r>
      <w:r>
        <w:t xml:space="preserve">. </w:t>
      </w:r>
      <w:r w:rsidRPr="00752916">
        <w:t>The black lines are the identify lines servings as the references</w:t>
      </w:r>
      <w:r>
        <w:t>.</w:t>
      </w: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4140D77" w:rsidR="000A71E2" w:rsidRDefault="000A71E2" w:rsidP="000A71E2">
      <w:r>
        <w:t xml:space="preserve">Fig.S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i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i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2FC40594" w:rsidR="000A71E2" w:rsidRDefault="000A71E2" w:rsidP="000A71E2">
      <w:r>
        <w:t xml:space="preserve">Fig.S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>: RF (a-d), GB (e-h), XGB (i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i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2A082F6B" w:rsidR="000A71E2" w:rsidRDefault="000A71E2" w:rsidP="000A71E2">
      <w:r>
        <w:t xml:space="preserve">Fig.S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 w:rsidR="005A40BD" w:rsidRPr="005A40BD">
        <w:t xml:space="preserve"> </w:t>
      </w:r>
      <w:r w:rsidR="005A40BD">
        <w:t xml:space="preserve">ML </w:t>
      </w:r>
      <w:r w:rsidR="005A40BD" w:rsidRPr="00752916">
        <w:t>algorithms</w:t>
      </w:r>
      <w:r w:rsidR="005A40BD">
        <w:t>: RF (a-d), GB (e-h), XGB (i-l), SVR (m-p), DNN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i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lastRenderedPageBreak/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r>
              <w:t>MdAPE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619197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619198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619199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619200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619201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619202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619203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619204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619205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619206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619207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619208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619209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619210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619211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619212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619213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619214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619215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619216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619217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619218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619219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619220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619221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619222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619223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619224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619225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619226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619227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619228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619229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619230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619231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619232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619233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619234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619235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619236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r>
              <w:t>MdAPE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619237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619238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619239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619240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619241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619242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619243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619244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619245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619246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619247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619248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619249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619250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619251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619252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619253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619254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619255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619256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619257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619258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619259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619260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619261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619262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619263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619264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619265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619266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619267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619268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619269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619270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619271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619272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619273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619274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619275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619276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r>
        <w:t>Fig.S</w:t>
      </w:r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5FFBC78A" w14:textId="26DE82AB" w:rsidR="00217887" w:rsidRDefault="00217887">
      <w:r>
        <w:br w:type="page"/>
      </w:r>
    </w:p>
    <w:p w14:paraId="7642DC5F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A0E8EC8" wp14:editId="7B886D4A">
            <wp:extent cx="1440000" cy="1101792"/>
            <wp:effectExtent l="0" t="0" r="8255" b="3175"/>
            <wp:docPr id="20708918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BD59988" wp14:editId="0C6FD4BF">
            <wp:extent cx="1440000" cy="1101792"/>
            <wp:effectExtent l="0" t="0" r="8255" b="3175"/>
            <wp:docPr id="33153689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414ACD" wp14:editId="18DF62C8">
            <wp:extent cx="1440000" cy="1101792"/>
            <wp:effectExtent l="0" t="0" r="8255" b="3175"/>
            <wp:docPr id="16333217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DD50FF" wp14:editId="61792545">
            <wp:extent cx="1440000" cy="1101792"/>
            <wp:effectExtent l="0" t="0" r="8255" b="3175"/>
            <wp:docPr id="4064658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326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97B1B6" wp14:editId="798997AA">
            <wp:extent cx="1440000" cy="1101792"/>
            <wp:effectExtent l="0" t="0" r="8255" b="3175"/>
            <wp:docPr id="155571627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8C3B09" wp14:editId="54C19FDC">
            <wp:extent cx="1440000" cy="1101792"/>
            <wp:effectExtent l="0" t="0" r="8255" b="3175"/>
            <wp:docPr id="995628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1EA1BA" wp14:editId="692F1823">
            <wp:extent cx="1440000" cy="1101792"/>
            <wp:effectExtent l="0" t="0" r="8255" b="3175"/>
            <wp:docPr id="84728244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BDE010" wp14:editId="6549AE7C">
            <wp:extent cx="1440000" cy="1101792"/>
            <wp:effectExtent l="0" t="0" r="8255" b="3175"/>
            <wp:docPr id="22554524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2957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B7C1BB" wp14:editId="62901858">
            <wp:extent cx="1440000" cy="1101792"/>
            <wp:effectExtent l="0" t="0" r="8255" b="3175"/>
            <wp:docPr id="186148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2DA02" wp14:editId="01726A1A">
            <wp:extent cx="1440000" cy="1101792"/>
            <wp:effectExtent l="0" t="0" r="8255" b="3175"/>
            <wp:docPr id="171642457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D2616" wp14:editId="198AEE24">
            <wp:extent cx="1440000" cy="1101792"/>
            <wp:effectExtent l="0" t="0" r="8255" b="3175"/>
            <wp:docPr id="20187063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E9963" wp14:editId="53AF0C92">
            <wp:extent cx="1440000" cy="1101792"/>
            <wp:effectExtent l="0" t="0" r="8255" b="3175"/>
            <wp:docPr id="82122628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FB8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D821591" wp14:editId="028250A5">
            <wp:extent cx="1440000" cy="1101792"/>
            <wp:effectExtent l="0" t="0" r="8255" b="3175"/>
            <wp:docPr id="888486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5C6BE2" wp14:editId="60A3A1CE">
            <wp:extent cx="1440000" cy="1101792"/>
            <wp:effectExtent l="0" t="0" r="8255" b="3175"/>
            <wp:docPr id="315640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83517A" wp14:editId="48D96F8A">
            <wp:extent cx="1440000" cy="1101792"/>
            <wp:effectExtent l="0" t="0" r="8255" b="3175"/>
            <wp:docPr id="69331385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8E024" wp14:editId="7BDBB6AB">
            <wp:extent cx="1440000" cy="1101792"/>
            <wp:effectExtent l="0" t="0" r="8255" b="3175"/>
            <wp:docPr id="12728262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A493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6FBA60C" wp14:editId="6F1DF1CC">
            <wp:extent cx="1440000" cy="1101792"/>
            <wp:effectExtent l="0" t="0" r="8255" b="3175"/>
            <wp:docPr id="101075815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D21E56" wp14:editId="19E2B391">
            <wp:extent cx="1440000" cy="1101792"/>
            <wp:effectExtent l="0" t="0" r="8255" b="3175"/>
            <wp:docPr id="158756054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0F91ED" wp14:editId="555DF92D">
            <wp:extent cx="1440000" cy="1101792"/>
            <wp:effectExtent l="0" t="0" r="8255" b="3175"/>
            <wp:docPr id="196821739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2D2983" wp14:editId="0C9E4B3A">
            <wp:extent cx="1440000" cy="1101792"/>
            <wp:effectExtent l="0" t="0" r="8255" b="3175"/>
            <wp:docPr id="173239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71D98" w14:textId="1EF7A7A6" w:rsidR="00217887" w:rsidRDefault="00217887" w:rsidP="00217887">
      <w:pPr>
        <w:jc w:val="both"/>
      </w:pPr>
      <w:r>
        <w:t>Fig.S</w:t>
      </w:r>
      <w:r>
        <w:rPr>
          <w:lang w:val="uk-UA"/>
        </w:rPr>
        <w:t>8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BA7118E" w14:textId="77777777" w:rsidR="00217887" w:rsidRDefault="00217887" w:rsidP="00217887"/>
    <w:p w14:paraId="33595D69" w14:textId="77777777" w:rsidR="00217887" w:rsidRDefault="00217887" w:rsidP="00217887"/>
    <w:p w14:paraId="06616368" w14:textId="77777777" w:rsidR="00217887" w:rsidRDefault="00217887" w:rsidP="00217887"/>
    <w:p w14:paraId="612F5396" w14:textId="77777777" w:rsidR="00217887" w:rsidRDefault="00217887" w:rsidP="00217887"/>
    <w:p w14:paraId="6FA69448" w14:textId="77777777" w:rsidR="00217887" w:rsidRDefault="00217887" w:rsidP="00217887"/>
    <w:p w14:paraId="6493727C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FB8B23C" wp14:editId="5B9A6A2F">
            <wp:extent cx="1440000" cy="1101792"/>
            <wp:effectExtent l="0" t="0" r="8255" b="3175"/>
            <wp:docPr id="1499222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E8645D" wp14:editId="675F3513">
            <wp:extent cx="1440000" cy="1101792"/>
            <wp:effectExtent l="0" t="0" r="8255" b="3175"/>
            <wp:docPr id="41516246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840C51" wp14:editId="46D96747">
            <wp:extent cx="1440000" cy="1101792"/>
            <wp:effectExtent l="0" t="0" r="8255" b="3175"/>
            <wp:docPr id="196804427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BDF32" wp14:editId="688E30D1">
            <wp:extent cx="1440000" cy="1101792"/>
            <wp:effectExtent l="0" t="0" r="8255" b="3175"/>
            <wp:docPr id="872568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E14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F3AFD9" wp14:editId="6CADDD37">
            <wp:extent cx="1440000" cy="1101792"/>
            <wp:effectExtent l="0" t="0" r="8255" b="3175"/>
            <wp:docPr id="18911004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0C6876" wp14:editId="28105CD9">
            <wp:extent cx="1440000" cy="1101792"/>
            <wp:effectExtent l="0" t="0" r="8255" b="3175"/>
            <wp:docPr id="1088267990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C6AC7A" wp14:editId="5ED38E46">
            <wp:extent cx="1440000" cy="1101792"/>
            <wp:effectExtent l="0" t="0" r="8255" b="3175"/>
            <wp:docPr id="36286451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05F7FB" wp14:editId="01074F40">
            <wp:extent cx="1440000" cy="1101792"/>
            <wp:effectExtent l="0" t="0" r="8255" b="3175"/>
            <wp:docPr id="661229256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3FA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077EF7E" wp14:editId="642B72D0">
            <wp:extent cx="1440000" cy="1101792"/>
            <wp:effectExtent l="0" t="0" r="8255" b="3175"/>
            <wp:docPr id="1906694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E08A30" wp14:editId="4E2235E5">
            <wp:extent cx="1440000" cy="1101792"/>
            <wp:effectExtent l="0" t="0" r="8255" b="3175"/>
            <wp:docPr id="656142418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7A5FBF" wp14:editId="1EB7D5CA">
            <wp:extent cx="1440000" cy="1101792"/>
            <wp:effectExtent l="0" t="0" r="8255" b="3175"/>
            <wp:docPr id="33253522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917117" wp14:editId="1FAC3681">
            <wp:extent cx="1440000" cy="1101792"/>
            <wp:effectExtent l="0" t="0" r="8255" b="3175"/>
            <wp:docPr id="167495667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CC1DB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CB3C0B7" wp14:editId="06F4FBC2">
            <wp:extent cx="1440000" cy="1101792"/>
            <wp:effectExtent l="0" t="0" r="8255" b="3175"/>
            <wp:docPr id="205226389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6AFBB1" wp14:editId="4646BAAC">
            <wp:extent cx="1440000" cy="1101792"/>
            <wp:effectExtent l="0" t="0" r="8255" b="3175"/>
            <wp:docPr id="128458541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43E9D" wp14:editId="6092D69D">
            <wp:extent cx="1440000" cy="1101792"/>
            <wp:effectExtent l="0" t="0" r="8255" b="3175"/>
            <wp:docPr id="153668251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02D1B" wp14:editId="450F707A">
            <wp:extent cx="1440000" cy="1101792"/>
            <wp:effectExtent l="0" t="0" r="8255" b="3175"/>
            <wp:docPr id="16430065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6C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C5AC1F9" wp14:editId="40D05C80">
            <wp:extent cx="1440000" cy="1101792"/>
            <wp:effectExtent l="0" t="0" r="8255" b="3175"/>
            <wp:docPr id="91287062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797BD6" wp14:editId="13907259">
            <wp:extent cx="1440000" cy="1101792"/>
            <wp:effectExtent l="0" t="0" r="8255" b="3175"/>
            <wp:docPr id="49939278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7F7D40" wp14:editId="60F4CD93">
            <wp:extent cx="1440000" cy="1101792"/>
            <wp:effectExtent l="0" t="0" r="8255" b="3175"/>
            <wp:docPr id="10905937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7F6BA0" wp14:editId="7550B030">
            <wp:extent cx="1440000" cy="1101792"/>
            <wp:effectExtent l="0" t="0" r="8255" b="3175"/>
            <wp:docPr id="104975397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2055A" w14:textId="6B38FE43" w:rsidR="00217887" w:rsidRPr="008D072B" w:rsidRDefault="00217887" w:rsidP="00217887">
      <w:pPr>
        <w:jc w:val="both"/>
        <w:rPr>
          <w:lang w:val="uk-UA"/>
        </w:rPr>
      </w:pPr>
      <w:r>
        <w:t xml:space="preserve">Fig.S9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96430FA" w14:textId="77777777" w:rsidR="00217887" w:rsidRDefault="00217887" w:rsidP="00217887"/>
    <w:p w14:paraId="33B7B426" w14:textId="77777777" w:rsidR="00217887" w:rsidRDefault="00217887" w:rsidP="00217887"/>
    <w:p w14:paraId="2986DAAA" w14:textId="77777777" w:rsidR="00217887" w:rsidRDefault="00217887" w:rsidP="00217887"/>
    <w:p w14:paraId="357F82D3" w14:textId="77777777" w:rsidR="00217887" w:rsidRDefault="00217887" w:rsidP="00217887"/>
    <w:p w14:paraId="77CAB509" w14:textId="77777777" w:rsidR="00217887" w:rsidRDefault="00217887" w:rsidP="00217887"/>
    <w:p w14:paraId="3690190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842430" wp14:editId="6F6D1DED">
            <wp:extent cx="1440000" cy="1101792"/>
            <wp:effectExtent l="0" t="0" r="8255" b="3175"/>
            <wp:docPr id="159900679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21FACB" wp14:editId="5A9F1496">
            <wp:extent cx="1440000" cy="1101792"/>
            <wp:effectExtent l="0" t="0" r="8255" b="3175"/>
            <wp:docPr id="13578747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E5AC57" wp14:editId="3D114405">
            <wp:extent cx="1440000" cy="1101792"/>
            <wp:effectExtent l="0" t="0" r="8255" b="3175"/>
            <wp:docPr id="127785895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6B596B" wp14:editId="63524366">
            <wp:extent cx="1440000" cy="1101792"/>
            <wp:effectExtent l="0" t="0" r="8255" b="3175"/>
            <wp:docPr id="98984237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DC81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5F07E9D" wp14:editId="56362FB7">
            <wp:extent cx="1440000" cy="1101792"/>
            <wp:effectExtent l="0" t="0" r="8255" b="3175"/>
            <wp:docPr id="127666396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D161C9" wp14:editId="36A141D9">
            <wp:extent cx="1440000" cy="1101792"/>
            <wp:effectExtent l="0" t="0" r="8255" b="3175"/>
            <wp:docPr id="142625622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67F5FA" wp14:editId="265450FD">
            <wp:extent cx="1440000" cy="1101792"/>
            <wp:effectExtent l="0" t="0" r="8255" b="3175"/>
            <wp:docPr id="99581915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B3B33C" wp14:editId="07EFB68E">
            <wp:extent cx="1440000" cy="1101792"/>
            <wp:effectExtent l="0" t="0" r="8255" b="3175"/>
            <wp:docPr id="97451226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1CEF4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3B0A14" wp14:editId="7DFE6659">
            <wp:extent cx="1440000" cy="1101792"/>
            <wp:effectExtent l="0" t="0" r="8255" b="3175"/>
            <wp:docPr id="4191309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A9504E" wp14:editId="317A906F">
            <wp:extent cx="1440000" cy="1101792"/>
            <wp:effectExtent l="0" t="0" r="8255" b="3175"/>
            <wp:docPr id="133219334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03D2D5" wp14:editId="1BBC0D6C">
            <wp:extent cx="1440000" cy="1101792"/>
            <wp:effectExtent l="0" t="0" r="8255" b="3175"/>
            <wp:docPr id="72192644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5BAC1F" wp14:editId="0FE6EA78">
            <wp:extent cx="1440000" cy="1101792"/>
            <wp:effectExtent l="0" t="0" r="8255" b="3175"/>
            <wp:docPr id="19455269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541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BDC2D4" wp14:editId="12E81290">
            <wp:extent cx="1440000" cy="1101792"/>
            <wp:effectExtent l="0" t="0" r="8255" b="3175"/>
            <wp:docPr id="8920559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1CE617" wp14:editId="2BB40102">
            <wp:extent cx="1440000" cy="1101792"/>
            <wp:effectExtent l="0" t="0" r="8255" b="3175"/>
            <wp:docPr id="93436989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77EEC" wp14:editId="55ECEB5D">
            <wp:extent cx="1440000" cy="1101792"/>
            <wp:effectExtent l="0" t="0" r="8255" b="3175"/>
            <wp:docPr id="11050466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0E417F" wp14:editId="26F3A8DD">
            <wp:extent cx="1440000" cy="1101792"/>
            <wp:effectExtent l="0" t="0" r="8255" b="3175"/>
            <wp:docPr id="7605039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9E8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CA1E659" wp14:editId="1A0EC9CA">
            <wp:extent cx="1440000" cy="1101792"/>
            <wp:effectExtent l="0" t="0" r="8255" b="3175"/>
            <wp:docPr id="108463310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5FFBC3" wp14:editId="314A3637">
            <wp:extent cx="1440000" cy="1101792"/>
            <wp:effectExtent l="0" t="0" r="8255" b="3175"/>
            <wp:docPr id="73956147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0EB5AC" wp14:editId="5A5C4B38">
            <wp:extent cx="1440000" cy="1101792"/>
            <wp:effectExtent l="0" t="0" r="8255" b="3175"/>
            <wp:docPr id="96730511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BE84FA" wp14:editId="2500384C">
            <wp:extent cx="1440000" cy="1101792"/>
            <wp:effectExtent l="0" t="0" r="8255" b="3175"/>
            <wp:docPr id="176015838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3BAD" w14:textId="54E3586C" w:rsidR="00217887" w:rsidRDefault="00217887" w:rsidP="00217887">
      <w:pPr>
        <w:jc w:val="both"/>
      </w:pPr>
      <w:r>
        <w:t xml:space="preserve">Fig.S10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E011505" w14:textId="77777777" w:rsidR="00217887" w:rsidRDefault="00217887" w:rsidP="00217887"/>
    <w:p w14:paraId="5A902AFE" w14:textId="77777777" w:rsidR="00217887" w:rsidRDefault="00217887" w:rsidP="00217887"/>
    <w:p w14:paraId="67CE4BBB" w14:textId="77777777" w:rsidR="00217887" w:rsidRDefault="00217887" w:rsidP="00217887"/>
    <w:p w14:paraId="703C2FA1" w14:textId="77777777" w:rsidR="00217887" w:rsidRDefault="00217887" w:rsidP="00217887"/>
    <w:p w14:paraId="4FFC2681" w14:textId="77777777" w:rsidR="00217887" w:rsidRDefault="00217887" w:rsidP="00217887"/>
    <w:p w14:paraId="175DF5D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147C8E68" wp14:editId="096FFA9C">
            <wp:extent cx="1440000" cy="1101792"/>
            <wp:effectExtent l="0" t="0" r="8255" b="3175"/>
            <wp:docPr id="47633915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EDE972" wp14:editId="6D218BC9">
            <wp:extent cx="1440000" cy="1101792"/>
            <wp:effectExtent l="0" t="0" r="8255" b="3175"/>
            <wp:docPr id="136629780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FC81E6" wp14:editId="04103358">
            <wp:extent cx="1440000" cy="1101792"/>
            <wp:effectExtent l="0" t="0" r="8255" b="3175"/>
            <wp:docPr id="33052529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8E61D3" wp14:editId="7D4BD7F4">
            <wp:extent cx="1440000" cy="1101792"/>
            <wp:effectExtent l="0" t="0" r="8255" b="3175"/>
            <wp:docPr id="95390410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E2F7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1A8B907" wp14:editId="20CF3875">
            <wp:extent cx="1440000" cy="1101792"/>
            <wp:effectExtent l="0" t="0" r="8255" b="3175"/>
            <wp:docPr id="44873168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B59E18" wp14:editId="7A7EE465">
            <wp:extent cx="1440000" cy="1101792"/>
            <wp:effectExtent l="0" t="0" r="8255" b="3175"/>
            <wp:docPr id="9467366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CE32F" wp14:editId="167482E1">
            <wp:extent cx="1440000" cy="1101792"/>
            <wp:effectExtent l="0" t="0" r="8255" b="3175"/>
            <wp:docPr id="187876847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CDAE82" wp14:editId="03AC709F">
            <wp:extent cx="1440000" cy="1101792"/>
            <wp:effectExtent l="0" t="0" r="8255" b="3175"/>
            <wp:docPr id="159508209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ECC42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692A81" wp14:editId="229046D2">
            <wp:extent cx="1440000" cy="1101792"/>
            <wp:effectExtent l="0" t="0" r="8255" b="3175"/>
            <wp:docPr id="9966082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F9A35C" wp14:editId="6AFCB552">
            <wp:extent cx="1440000" cy="1101792"/>
            <wp:effectExtent l="0" t="0" r="8255" b="3175"/>
            <wp:docPr id="49861765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BC4EDC4" wp14:editId="4CE27675">
            <wp:extent cx="1440000" cy="1101792"/>
            <wp:effectExtent l="0" t="0" r="8255" b="3175"/>
            <wp:docPr id="7245127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E742E4" wp14:editId="10FDFD3F">
            <wp:extent cx="1440000" cy="1101792"/>
            <wp:effectExtent l="0" t="0" r="8255" b="3175"/>
            <wp:docPr id="184091553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F87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E91A3F" wp14:editId="5BA0E436">
            <wp:extent cx="1440000" cy="1101792"/>
            <wp:effectExtent l="0" t="0" r="8255" b="3175"/>
            <wp:docPr id="138320006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5FD93D" wp14:editId="661DC908">
            <wp:extent cx="1440000" cy="1101792"/>
            <wp:effectExtent l="0" t="0" r="8255" b="3175"/>
            <wp:docPr id="67235550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B629E0" wp14:editId="2A71346B">
            <wp:extent cx="1440000" cy="1101792"/>
            <wp:effectExtent l="0" t="0" r="8255" b="3175"/>
            <wp:docPr id="1070412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4AFA2" wp14:editId="6D02AD9E">
            <wp:extent cx="1440000" cy="1101792"/>
            <wp:effectExtent l="0" t="0" r="8255" b="3175"/>
            <wp:docPr id="131210650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EA3B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B8973" wp14:editId="0D64CEC8">
            <wp:extent cx="1440000" cy="1101792"/>
            <wp:effectExtent l="0" t="0" r="8255" b="3175"/>
            <wp:docPr id="15758385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5D8580" wp14:editId="71D77E33">
            <wp:extent cx="1440000" cy="1101792"/>
            <wp:effectExtent l="0" t="0" r="8255" b="3175"/>
            <wp:docPr id="84059542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1170B9" wp14:editId="7F1E4F55">
            <wp:extent cx="1440000" cy="1101792"/>
            <wp:effectExtent l="0" t="0" r="8255" b="3175"/>
            <wp:docPr id="40308806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D65FE6" wp14:editId="6329C34F">
            <wp:extent cx="1440000" cy="1101792"/>
            <wp:effectExtent l="0" t="0" r="8255" b="3175"/>
            <wp:docPr id="5464238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0C40" w14:textId="5221B503" w:rsidR="00217887" w:rsidRPr="008D072B" w:rsidRDefault="00217887" w:rsidP="00217887">
      <w:pPr>
        <w:jc w:val="both"/>
        <w:rPr>
          <w:lang w:val="uk-UA"/>
        </w:rPr>
      </w:pPr>
      <w:r>
        <w:t xml:space="preserve">Fig.S11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r>
        <w:t>-altered test</w:t>
      </w:r>
      <w:r w:rsidRPr="00752916">
        <w:t xml:space="preserve"> phase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4F61E7C3" w14:textId="77777777" w:rsidR="00217887" w:rsidRPr="008D072B" w:rsidRDefault="00217887" w:rsidP="00217887">
      <w:pPr>
        <w:rPr>
          <w:lang w:val="uk-UA"/>
        </w:rPr>
      </w:pPr>
    </w:p>
    <w:p w14:paraId="2F1FAFE1" w14:textId="77777777" w:rsidR="00217887" w:rsidRDefault="00217887" w:rsidP="00217887"/>
    <w:p w14:paraId="6DAB2746" w14:textId="77777777" w:rsidR="00217887" w:rsidRPr="00F62C8E" w:rsidRDefault="00217887" w:rsidP="00217887"/>
    <w:p w14:paraId="4147B04A" w14:textId="77777777" w:rsidR="00217887" w:rsidRDefault="00217887"/>
    <w:p w14:paraId="41C53E00" w14:textId="62814CF5" w:rsidR="00285B09" w:rsidRDefault="00285B09">
      <w:r>
        <w:br w:type="page"/>
      </w:r>
    </w:p>
    <w:p w14:paraId="669E7EC1" w14:textId="49595DB9" w:rsidR="00285B09" w:rsidRDefault="00500168" w:rsidP="00B27B64">
      <w:r>
        <w:lastRenderedPageBreak/>
        <w:t xml:space="preserve">Table S14. </w:t>
      </w:r>
      <w:r w:rsidRPr="009F0988">
        <w:t xml:space="preserve">Performance metrics of the </w:t>
      </w:r>
      <w:r>
        <w:t xml:space="preserve">models for </w:t>
      </w:r>
      <w:r w:rsidR="00217887" w:rsidRPr="00217887">
        <w:rPr>
          <w:i/>
          <w:iCs/>
        </w:rPr>
        <w:t>N</w:t>
      </w:r>
      <w:r w:rsidR="00217887" w:rsidRPr="00217887">
        <w:rPr>
          <w:vertAlign w:val="subscript"/>
        </w:rPr>
        <w:t>Fe</w:t>
      </w:r>
      <w:r w:rsidR="00217887">
        <w:t xml:space="preserve">-altered </w:t>
      </w:r>
      <w:r>
        <w:t xml:space="preserve">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0747" w14:paraId="690D59CE" w14:textId="5052257E" w:rsidTr="0044667E">
        <w:trPr>
          <w:jc w:val="center"/>
        </w:trPr>
        <w:tc>
          <w:tcPr>
            <w:tcW w:w="1223" w:type="dxa"/>
            <w:vMerge w:val="restart"/>
            <w:vAlign w:val="center"/>
          </w:tcPr>
          <w:p w14:paraId="0764E122" w14:textId="09187780" w:rsidR="00BA72C3" w:rsidRPr="00BA72C3" w:rsidRDefault="00BA72C3" w:rsidP="00BA72C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441D8E26" w14:textId="0C87B88E" w:rsidR="00BA72C3" w:rsidRDefault="00BA72C3" w:rsidP="00BA72C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599A0B0C" w14:textId="18CC9986" w:rsidR="00BA72C3" w:rsidRDefault="00BA72C3" w:rsidP="00602C07">
            <w:pPr>
              <w:jc w:val="center"/>
            </w:pPr>
            <w:r>
              <w:t>MdAPE, %</w:t>
            </w:r>
          </w:p>
        </w:tc>
        <w:tc>
          <w:tcPr>
            <w:tcW w:w="2730" w:type="dxa"/>
            <w:gridSpan w:val="4"/>
          </w:tcPr>
          <w:p w14:paraId="16C9D906" w14:textId="5406F0CB" w:rsidR="00BA72C3" w:rsidRDefault="00BA72C3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7A7524D1" w14:textId="53B3129D" w:rsidR="00BA72C3" w:rsidRDefault="00BA72C3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0747" w14:paraId="6761A198" w14:textId="7B126227" w:rsidTr="0044667E">
        <w:trPr>
          <w:jc w:val="center"/>
        </w:trPr>
        <w:tc>
          <w:tcPr>
            <w:tcW w:w="1223" w:type="dxa"/>
            <w:vMerge/>
          </w:tcPr>
          <w:p w14:paraId="403B188A" w14:textId="77777777" w:rsidR="00BA72C3" w:rsidRDefault="00BA72C3" w:rsidP="00496A86"/>
        </w:tc>
        <w:tc>
          <w:tcPr>
            <w:tcW w:w="1223" w:type="dxa"/>
            <w:vMerge/>
          </w:tcPr>
          <w:p w14:paraId="362944C5" w14:textId="77777777" w:rsidR="00BA72C3" w:rsidRDefault="00BA72C3" w:rsidP="00496A86"/>
        </w:tc>
        <w:tc>
          <w:tcPr>
            <w:tcW w:w="1289" w:type="dxa"/>
            <w:gridSpan w:val="2"/>
          </w:tcPr>
          <w:p w14:paraId="79D41561" w14:textId="44518736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C948F99" w14:textId="32B9C852" w:rsidR="00BA72C3" w:rsidRDefault="00BA72C3" w:rsidP="00496A86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43F5DAC8" w14:textId="2FD0ECAB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90AEB5A" w14:textId="7D143642" w:rsidR="00BA72C3" w:rsidRDefault="00BA72C3" w:rsidP="00496A86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19B75899" w14:textId="5906DCA0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B4C78AB" w14:textId="774ABE16" w:rsidR="00BA72C3" w:rsidRDefault="00BA72C3" w:rsidP="00496A86">
            <w:pPr>
              <w:jc w:val="center"/>
            </w:pPr>
            <w:r>
              <w:t>AM1.5</w:t>
            </w:r>
          </w:p>
        </w:tc>
      </w:tr>
      <w:tr w:rsidR="008C0747" w14:paraId="69F11B2F" w14:textId="0FBDED66" w:rsidTr="0044667E">
        <w:trPr>
          <w:jc w:val="center"/>
        </w:trPr>
        <w:tc>
          <w:tcPr>
            <w:tcW w:w="1223" w:type="dxa"/>
            <w:vMerge/>
          </w:tcPr>
          <w:p w14:paraId="27813EA7" w14:textId="77777777" w:rsidR="00BA72C3" w:rsidRDefault="00BA72C3" w:rsidP="00496A86">
            <w:pPr>
              <w:jc w:val="center"/>
            </w:pPr>
          </w:p>
        </w:tc>
        <w:tc>
          <w:tcPr>
            <w:tcW w:w="1223" w:type="dxa"/>
            <w:vMerge/>
          </w:tcPr>
          <w:p w14:paraId="244D5EDE" w14:textId="77777777" w:rsidR="00BA72C3" w:rsidRDefault="00BA72C3" w:rsidP="00496A86">
            <w:pPr>
              <w:jc w:val="center"/>
            </w:pPr>
          </w:p>
        </w:tc>
        <w:tc>
          <w:tcPr>
            <w:tcW w:w="626" w:type="dxa"/>
          </w:tcPr>
          <w:p w14:paraId="473D2817" w14:textId="55C9E3D2" w:rsidR="00BA72C3" w:rsidRPr="00496A86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1037D21A" w14:textId="65B76C5C" w:rsidR="00BA72C3" w:rsidRPr="00936437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883D775" w14:textId="29897E30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04ED7D32" w14:textId="7204EDF2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25E8AAE7" w14:textId="7FE74192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2A3A7DEF" w14:textId="08264675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20FE0F65" w14:textId="780CDBBB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4DA159CD" w14:textId="2056839B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48F44B82" w14:textId="5411A76D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5F019078" w14:textId="4450E66D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5A10280E" w14:textId="35A7C61A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04491B27" w14:textId="006793AA" w:rsidR="00BA72C3" w:rsidRDefault="00BA72C3" w:rsidP="00496A86">
            <w:pPr>
              <w:jc w:val="center"/>
            </w:pPr>
            <w:r>
              <w:t>PCA</w:t>
            </w:r>
          </w:p>
        </w:tc>
      </w:tr>
      <w:tr w:rsidR="008C0747" w14:paraId="49DA688E" w14:textId="77777777" w:rsidTr="0044667E">
        <w:trPr>
          <w:jc w:val="center"/>
        </w:trPr>
        <w:tc>
          <w:tcPr>
            <w:tcW w:w="1223" w:type="dxa"/>
            <w:vMerge w:val="restart"/>
          </w:tcPr>
          <w:p w14:paraId="769A018A" w14:textId="51F0CDBB" w:rsidR="009E3D95" w:rsidRPr="00BA72C3" w:rsidRDefault="009E3D95" w:rsidP="009E3D9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0D3A0D83" w14:textId="681BD1D1" w:rsidR="009E3D95" w:rsidRDefault="009E3D95" w:rsidP="009E3D9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725102B" w14:textId="315A0933" w:rsidR="009E3D95" w:rsidRDefault="009E3D95" w:rsidP="009E3D95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33E9F03A" w14:textId="2C3E1DD3" w:rsidR="009E3D95" w:rsidRDefault="009E3D95" w:rsidP="009E3D95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30B1BA29" w14:textId="5D1FF9B0" w:rsidR="009E3D95" w:rsidRDefault="009E3D95" w:rsidP="009E3D95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2D3F8F9C" w14:textId="2BB097DE" w:rsidR="009E3D95" w:rsidRDefault="009E3D95" w:rsidP="009E3D95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7A752FE8" w14:textId="67B4F47A" w:rsidR="009E3D95" w:rsidRDefault="009E3D95" w:rsidP="009E3D95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7CBBC81F" w14:textId="72510D4A" w:rsidR="009E3D95" w:rsidRDefault="009E3D95" w:rsidP="009E3D95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4AF93C61" w14:textId="23F1EFBD" w:rsidR="009E3D95" w:rsidRDefault="009E3D95" w:rsidP="009E3D95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68E3D76" w14:textId="36D86D7E" w:rsidR="009E3D95" w:rsidRDefault="009E3D95" w:rsidP="009E3D95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29D8CB1C" w14:textId="3877238E" w:rsidR="009E3D95" w:rsidRDefault="009E3D95" w:rsidP="009E3D95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7CF4B295" w14:textId="7C78459E" w:rsidR="009E3D95" w:rsidRDefault="009E3D95" w:rsidP="009E3D95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5273EDEC" w14:textId="32617852" w:rsidR="009E3D95" w:rsidRDefault="009E3D95" w:rsidP="009E3D95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447B50E0" w14:textId="0433A001" w:rsidR="009E3D95" w:rsidRDefault="009E3D95" w:rsidP="009E3D95">
            <w:pPr>
              <w:jc w:val="center"/>
            </w:pPr>
            <w:r w:rsidRPr="00837E52">
              <w:t>57.9</w:t>
            </w:r>
          </w:p>
        </w:tc>
      </w:tr>
      <w:tr w:rsidR="008C0747" w14:paraId="3E3FF031" w14:textId="77777777" w:rsidTr="0044667E">
        <w:trPr>
          <w:jc w:val="center"/>
        </w:trPr>
        <w:tc>
          <w:tcPr>
            <w:tcW w:w="1223" w:type="dxa"/>
            <w:vMerge/>
          </w:tcPr>
          <w:p w14:paraId="12940B8C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548BB979" w14:textId="0E4D402E" w:rsidR="009E3D95" w:rsidRDefault="009E3D95" w:rsidP="009E3D9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F5738F7" w14:textId="58CE07BC" w:rsidR="009E3D95" w:rsidRDefault="009E3D95" w:rsidP="009E3D95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203125B0" w14:textId="4CD4BAA4" w:rsidR="009E3D95" w:rsidRPr="00E05867" w:rsidRDefault="009E3D95" w:rsidP="009E3D95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187F8F21" w14:textId="2EBABE70" w:rsidR="009E3D95" w:rsidRDefault="009E3D95" w:rsidP="009E3D95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70A2B5AF" w14:textId="4763A9F6" w:rsidR="009E3D95" w:rsidRDefault="009E3D95" w:rsidP="009E3D95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2D20EC77" w14:textId="6FE3AABE" w:rsidR="009E3D95" w:rsidRDefault="009E3D95" w:rsidP="009E3D95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631C6EAA" w14:textId="2A77D602" w:rsidR="009E3D95" w:rsidRDefault="009E3D95" w:rsidP="009E3D95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54CE5D01" w14:textId="03FF9377" w:rsidR="009E3D95" w:rsidRDefault="009E3D95" w:rsidP="009E3D95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BD2C2C3" w14:textId="27ED4661" w:rsidR="009E3D95" w:rsidRDefault="009E3D95" w:rsidP="009E3D95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2F866CB0" w14:textId="4D9BD01B" w:rsidR="009E3D95" w:rsidRDefault="009E3D95" w:rsidP="009E3D95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5304581B" w14:textId="2D13BB3B" w:rsidR="009E3D95" w:rsidRDefault="009E3D95" w:rsidP="009E3D95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68B4D82D" w14:textId="6051A60C" w:rsidR="009E3D95" w:rsidRDefault="009E3D95" w:rsidP="009E3D95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7CD6246A" w14:textId="4B8DFE7C" w:rsidR="009E3D95" w:rsidRDefault="009E3D95" w:rsidP="009E3D95">
            <w:pPr>
              <w:jc w:val="center"/>
            </w:pPr>
            <w:r w:rsidRPr="00837E52">
              <w:t>52.1</w:t>
            </w:r>
          </w:p>
        </w:tc>
      </w:tr>
      <w:tr w:rsidR="008C0747" w14:paraId="72AC90B1" w14:textId="77777777" w:rsidTr="0044667E">
        <w:trPr>
          <w:jc w:val="center"/>
        </w:trPr>
        <w:tc>
          <w:tcPr>
            <w:tcW w:w="1223" w:type="dxa"/>
            <w:vMerge/>
          </w:tcPr>
          <w:p w14:paraId="35EE610B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150DA34A" w14:textId="44A3E4D9" w:rsidR="009E3D95" w:rsidRDefault="009E3D95" w:rsidP="009E3D9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73DFB84" w14:textId="64E9A8AB" w:rsidR="009E3D95" w:rsidRDefault="009E3D95" w:rsidP="009E3D95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2FE6C22F" w14:textId="4C3E71AA" w:rsidR="009E3D95" w:rsidRDefault="009E3D95" w:rsidP="009E3D95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42B446A3" w14:textId="4D289EEF" w:rsidR="009E3D95" w:rsidRDefault="009E3D95" w:rsidP="009E3D95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1906B295" w14:textId="044AC335" w:rsidR="009E3D95" w:rsidRDefault="009E3D95" w:rsidP="009E3D95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30FDD007" w14:textId="61FC48F5" w:rsidR="009E3D95" w:rsidRDefault="009E3D95" w:rsidP="009E3D95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1422647A" w14:textId="30510FD5" w:rsidR="009E3D95" w:rsidRDefault="009E3D95" w:rsidP="009E3D95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06755E30" w14:textId="7EC8FD1D" w:rsidR="009E3D95" w:rsidRDefault="009E3D95" w:rsidP="009E3D95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5FAAFDF3" w14:textId="54B1B547" w:rsidR="009E3D95" w:rsidRDefault="009E3D95" w:rsidP="009E3D95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3DDD3B0E" w14:textId="2B0DD760" w:rsidR="009E3D95" w:rsidRDefault="009E3D95" w:rsidP="009E3D95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B2F5183" w14:textId="3D88FF44" w:rsidR="009E3D95" w:rsidRDefault="009E3D95" w:rsidP="009E3D95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11570F18" w14:textId="375C0668" w:rsidR="009E3D95" w:rsidRDefault="009E3D95" w:rsidP="009E3D95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53EAD2FA" w14:textId="2168B6C3" w:rsidR="009E3D95" w:rsidRDefault="009E3D95" w:rsidP="009E3D95">
            <w:pPr>
              <w:jc w:val="center"/>
            </w:pPr>
            <w:r w:rsidRPr="00837E52">
              <w:t>72.9</w:t>
            </w:r>
          </w:p>
        </w:tc>
      </w:tr>
      <w:tr w:rsidR="008C0747" w14:paraId="13182EC8" w14:textId="77777777" w:rsidTr="0044667E">
        <w:trPr>
          <w:jc w:val="center"/>
        </w:trPr>
        <w:tc>
          <w:tcPr>
            <w:tcW w:w="1223" w:type="dxa"/>
            <w:vMerge/>
          </w:tcPr>
          <w:p w14:paraId="7EA8445E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1853CAE1" w14:textId="5E8F4540" w:rsidR="009E3D95" w:rsidRDefault="009E3D95" w:rsidP="009E3D9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19ACF9C" w14:textId="313B5911" w:rsidR="009E3D95" w:rsidRDefault="009E3D95" w:rsidP="009E3D95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0B1B8484" w14:textId="7638CADC" w:rsidR="009E3D95" w:rsidRDefault="009E3D95" w:rsidP="009E3D95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39B7848F" w14:textId="2A662545" w:rsidR="009E3D95" w:rsidRDefault="009E3D95" w:rsidP="009E3D95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0653C2A" w14:textId="432F89BE" w:rsidR="009E3D95" w:rsidRDefault="009E3D95" w:rsidP="009E3D95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56C1E568" w14:textId="0C715185" w:rsidR="009E3D95" w:rsidRDefault="009E3D95" w:rsidP="009E3D95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78AB1ED" w14:textId="5A3A0C68" w:rsidR="009E3D95" w:rsidRDefault="009E3D95" w:rsidP="009E3D95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4ED8C78F" w14:textId="7FA34D46" w:rsidR="009E3D95" w:rsidRDefault="009E3D95" w:rsidP="009E3D95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6D6C9974" w14:textId="64E1B5C3" w:rsidR="009E3D95" w:rsidRDefault="009E3D95" w:rsidP="009E3D95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7A47F58B" w14:textId="551E0A26" w:rsidR="009E3D95" w:rsidRDefault="009E3D95" w:rsidP="009E3D95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35A3BFD2" w14:textId="49C68426" w:rsidR="009E3D95" w:rsidRDefault="009E3D95" w:rsidP="009E3D95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602AB89" w14:textId="0D39F9DF" w:rsidR="009E3D95" w:rsidRDefault="009E3D95" w:rsidP="009E3D95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F7B9538" w14:textId="493816E7" w:rsidR="009E3D95" w:rsidRDefault="009E3D95" w:rsidP="009E3D95">
            <w:pPr>
              <w:jc w:val="center"/>
            </w:pPr>
            <w:r w:rsidRPr="00837E52">
              <w:t>82.2</w:t>
            </w:r>
          </w:p>
        </w:tc>
      </w:tr>
      <w:tr w:rsidR="008C0747" w14:paraId="1AD8C9F4" w14:textId="77777777" w:rsidTr="0044667E">
        <w:trPr>
          <w:jc w:val="center"/>
        </w:trPr>
        <w:tc>
          <w:tcPr>
            <w:tcW w:w="1223" w:type="dxa"/>
            <w:vMerge w:val="restart"/>
          </w:tcPr>
          <w:p w14:paraId="21C7734B" w14:textId="64696890" w:rsidR="006914DC" w:rsidRDefault="006914DC" w:rsidP="006914DC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B9EC668" w14:textId="6638D427" w:rsidR="006914DC" w:rsidRDefault="006914DC" w:rsidP="006914DC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52E6C89" w14:textId="0AF14422" w:rsidR="006914DC" w:rsidRDefault="006914DC" w:rsidP="006914DC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310674D9" w14:textId="0FAC40CA" w:rsidR="006914DC" w:rsidRDefault="006914DC" w:rsidP="006914DC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FBD81B2" w14:textId="408B7580" w:rsidR="006914DC" w:rsidRDefault="006914DC" w:rsidP="006914DC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042573D7" w14:textId="2BE3557B" w:rsidR="006914DC" w:rsidRDefault="006914DC" w:rsidP="006914DC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2BD9C158" w14:textId="4B2866F9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5BDB1652" w14:textId="6C2B1B56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7EF44152" w14:textId="08A2B25E" w:rsidR="006914DC" w:rsidRDefault="006914DC" w:rsidP="006914DC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7B7AD874" w14:textId="60141413" w:rsidR="006914DC" w:rsidRDefault="006914DC" w:rsidP="006914DC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32CEC91C" w14:textId="20D13D39" w:rsidR="006914DC" w:rsidRDefault="006914DC" w:rsidP="006914DC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42061176" w14:textId="14971D96" w:rsidR="006914DC" w:rsidRDefault="006914DC" w:rsidP="006914DC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7DD8B0FB" w14:textId="18F15D23" w:rsidR="006914DC" w:rsidRDefault="006914DC" w:rsidP="006914DC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7D0A9A92" w14:textId="79B0ED30" w:rsidR="006914DC" w:rsidRDefault="006914DC" w:rsidP="006914DC">
            <w:pPr>
              <w:jc w:val="center"/>
            </w:pPr>
            <w:r w:rsidRPr="00837E52">
              <w:t>67.2</w:t>
            </w:r>
          </w:p>
        </w:tc>
      </w:tr>
      <w:tr w:rsidR="008C0747" w14:paraId="6BF3307D" w14:textId="77777777" w:rsidTr="0044667E">
        <w:trPr>
          <w:jc w:val="center"/>
        </w:trPr>
        <w:tc>
          <w:tcPr>
            <w:tcW w:w="1223" w:type="dxa"/>
            <w:vMerge/>
          </w:tcPr>
          <w:p w14:paraId="47BA8B0C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5A752BCA" w14:textId="2D2FBFAD" w:rsidR="006914DC" w:rsidRDefault="006914DC" w:rsidP="006914DC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C1DDBD1" w14:textId="64CF763C" w:rsidR="006914DC" w:rsidRDefault="006914DC" w:rsidP="006914DC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0086CF4D" w14:textId="5E3E478B" w:rsidR="006914DC" w:rsidRDefault="006914DC" w:rsidP="006914DC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4ECB5F70" w14:textId="7D9B3D2D" w:rsidR="006914DC" w:rsidRDefault="006914DC" w:rsidP="006914DC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B193ACE" w14:textId="71A53DCD" w:rsidR="006914DC" w:rsidRDefault="006914DC" w:rsidP="006914DC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41F1E473" w14:textId="68034542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77D5F41A" w14:textId="11AC8861" w:rsidR="006914DC" w:rsidRDefault="006914DC" w:rsidP="006914DC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660291F6" w14:textId="64A16EE7" w:rsidR="006914DC" w:rsidRDefault="006914DC" w:rsidP="006914DC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0BA688C6" w14:textId="7D530905" w:rsidR="006914DC" w:rsidRDefault="006914DC" w:rsidP="006914DC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0ED9D7D1" w14:textId="7091FE52" w:rsidR="006914DC" w:rsidRDefault="006914DC" w:rsidP="006914DC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56393621" w14:textId="6656DEEF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BDE7B95" w14:textId="7E8EC5E7" w:rsidR="006914DC" w:rsidRDefault="006914DC" w:rsidP="006914DC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5137FD09" w14:textId="0DC4D35C" w:rsidR="006914DC" w:rsidRDefault="006914DC" w:rsidP="006914DC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8C0747" w14:paraId="6528C509" w14:textId="77777777" w:rsidTr="0044667E">
        <w:trPr>
          <w:jc w:val="center"/>
        </w:trPr>
        <w:tc>
          <w:tcPr>
            <w:tcW w:w="1223" w:type="dxa"/>
            <w:vMerge/>
          </w:tcPr>
          <w:p w14:paraId="09C8534F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6530C3FB" w14:textId="1BD90BB8" w:rsidR="006914DC" w:rsidRDefault="006914DC" w:rsidP="006914DC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ADB5C90" w14:textId="05F7CA3F" w:rsidR="006914DC" w:rsidRDefault="006914DC" w:rsidP="006914DC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6C7AB4C3" w14:textId="164B8840" w:rsidR="006914DC" w:rsidRDefault="006914DC" w:rsidP="006914DC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3A757C60" w14:textId="4786E47A" w:rsidR="006914DC" w:rsidRDefault="006914DC" w:rsidP="006914DC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48313921" w14:textId="4B05B60F" w:rsidR="006914DC" w:rsidRDefault="006914DC" w:rsidP="006914DC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2369810E" w14:textId="136EE82B" w:rsidR="006914DC" w:rsidRDefault="006914DC" w:rsidP="006914DC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2188B64D" w14:textId="3C0262F0" w:rsidR="006914DC" w:rsidRDefault="006914DC" w:rsidP="006914DC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14C67500" w14:textId="391B50CE" w:rsidR="006914DC" w:rsidRDefault="006914DC" w:rsidP="006914DC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1C83505A" w14:textId="04ECAE9B" w:rsidR="006914DC" w:rsidRDefault="006914DC" w:rsidP="006914DC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74AE4DE1" w14:textId="06A56DE6" w:rsidR="006914DC" w:rsidRDefault="006914DC" w:rsidP="006914DC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5DEEB1FD" w14:textId="0456B2A0" w:rsidR="006914DC" w:rsidRDefault="006914DC" w:rsidP="006914DC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292F1D7D" w14:textId="3E3BD86D" w:rsidR="006914DC" w:rsidRDefault="006914DC" w:rsidP="006914DC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0F8B1171" w14:textId="52ED2266" w:rsidR="006914DC" w:rsidRDefault="006914DC" w:rsidP="006914DC">
            <w:pPr>
              <w:jc w:val="center"/>
            </w:pPr>
            <w:r w:rsidRPr="00837E52">
              <w:t>79.1</w:t>
            </w:r>
          </w:p>
        </w:tc>
      </w:tr>
      <w:tr w:rsidR="008C0747" w14:paraId="34F2B9AF" w14:textId="77777777" w:rsidTr="0044667E">
        <w:trPr>
          <w:jc w:val="center"/>
        </w:trPr>
        <w:tc>
          <w:tcPr>
            <w:tcW w:w="1223" w:type="dxa"/>
            <w:vMerge/>
          </w:tcPr>
          <w:p w14:paraId="7CF50FB5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606899A0" w14:textId="70A34A56" w:rsidR="006914DC" w:rsidRDefault="006914DC" w:rsidP="006914DC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7DA7E3F" w14:textId="0E167C53" w:rsidR="006914DC" w:rsidRDefault="006914DC" w:rsidP="006914DC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0429F8AE" w14:textId="6AB6B02D" w:rsidR="006914DC" w:rsidRDefault="006914DC" w:rsidP="006914DC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5935CAC1" w14:textId="1CF80359" w:rsidR="006914DC" w:rsidRDefault="006914DC" w:rsidP="006914DC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7FB03A02" w14:textId="09720FD0" w:rsidR="006914DC" w:rsidRDefault="006914DC" w:rsidP="006914DC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26AE4E26" w14:textId="6E632263" w:rsidR="006914DC" w:rsidRDefault="006914DC" w:rsidP="006914DC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07F8BF2E" w14:textId="134019DE" w:rsidR="006914DC" w:rsidRDefault="006914DC" w:rsidP="006914DC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6CCB041A" w14:textId="6CC1C0F3" w:rsidR="006914DC" w:rsidRDefault="006914DC" w:rsidP="006914DC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436942B8" w14:textId="06F32B81" w:rsidR="006914DC" w:rsidRDefault="006914DC" w:rsidP="006914DC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8316EA0" w14:textId="1375D4F8" w:rsidR="006914DC" w:rsidRDefault="006914DC" w:rsidP="006914DC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5B6DCB89" w14:textId="46385B11" w:rsidR="006914DC" w:rsidRDefault="006914DC" w:rsidP="006914DC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1E2637B0" w14:textId="18EA905D" w:rsidR="006914DC" w:rsidRDefault="006914DC" w:rsidP="006914DC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3B332A83" w14:textId="6E4D82CF" w:rsidR="006914DC" w:rsidRDefault="006914DC" w:rsidP="006914DC">
            <w:pPr>
              <w:jc w:val="center"/>
            </w:pPr>
            <w:r w:rsidRPr="00837E52">
              <w:t>84.3</w:t>
            </w:r>
          </w:p>
        </w:tc>
      </w:tr>
      <w:tr w:rsidR="008C0747" w14:paraId="5C3A1BDB" w14:textId="77777777" w:rsidTr="0044667E">
        <w:trPr>
          <w:jc w:val="center"/>
        </w:trPr>
        <w:tc>
          <w:tcPr>
            <w:tcW w:w="1223" w:type="dxa"/>
            <w:vMerge w:val="restart"/>
          </w:tcPr>
          <w:p w14:paraId="5ECA3D19" w14:textId="5719C530" w:rsidR="0044667E" w:rsidRDefault="0044667E" w:rsidP="0044667E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F96CFB6" w14:textId="6CC36EEA" w:rsidR="0044667E" w:rsidRDefault="0044667E" w:rsidP="0044667E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7AB349D" w14:textId="73D8220B" w:rsidR="0044667E" w:rsidRDefault="0044667E" w:rsidP="0044667E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6E0E270D" w14:textId="4428231C" w:rsidR="0044667E" w:rsidRDefault="0044667E" w:rsidP="0044667E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FFD0A85" w14:textId="6AF4A276" w:rsidR="0044667E" w:rsidRDefault="0044667E" w:rsidP="0044667E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19896044" w14:textId="2AD8D7FA" w:rsidR="0044667E" w:rsidRDefault="0044667E" w:rsidP="0044667E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463EE346" w14:textId="6AEA9309" w:rsidR="0044667E" w:rsidRDefault="0044667E" w:rsidP="0044667E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75A1D4B6" w14:textId="3E38EB9A" w:rsidR="0044667E" w:rsidRDefault="0044667E" w:rsidP="0044667E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5C6A339D" w14:textId="7A3EB6A1" w:rsidR="0044667E" w:rsidRDefault="0044667E" w:rsidP="0044667E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714B04A5" w14:textId="1B23197D" w:rsidR="0044667E" w:rsidRDefault="0044667E" w:rsidP="0044667E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65FE1C62" w14:textId="29D739A3" w:rsidR="0044667E" w:rsidRDefault="0044667E" w:rsidP="0044667E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093D1E9" w14:textId="2C18D24B" w:rsidR="0044667E" w:rsidRDefault="0044667E" w:rsidP="0044667E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21E8D095" w14:textId="66489EF5" w:rsidR="0044667E" w:rsidRDefault="0044667E" w:rsidP="0044667E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7B969E0C" w14:textId="3B928D11" w:rsidR="0044667E" w:rsidRDefault="0044667E" w:rsidP="0044667E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8C0747" w14:paraId="47FDE3A5" w14:textId="77777777" w:rsidTr="0044667E">
        <w:trPr>
          <w:jc w:val="center"/>
        </w:trPr>
        <w:tc>
          <w:tcPr>
            <w:tcW w:w="1223" w:type="dxa"/>
            <w:vMerge/>
          </w:tcPr>
          <w:p w14:paraId="59DCFAEE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0D935BFF" w14:textId="2082F9BA" w:rsidR="0044667E" w:rsidRDefault="0044667E" w:rsidP="0044667E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93D0FD0" w14:textId="6AFF6761" w:rsidR="0044667E" w:rsidRPr="00E05867" w:rsidRDefault="0044667E" w:rsidP="0044667E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66949805" w14:textId="52D7C70E" w:rsidR="0044667E" w:rsidRDefault="0044667E" w:rsidP="0044667E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6D98E283" w14:textId="5A844AF5" w:rsidR="0044667E" w:rsidRDefault="0044667E" w:rsidP="0044667E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D36AE9B" w14:textId="59F37204" w:rsidR="0044667E" w:rsidRDefault="0044667E" w:rsidP="0044667E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55D54341" w14:textId="37529159" w:rsidR="0044667E" w:rsidRDefault="0044667E" w:rsidP="0044667E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7181F15F" w14:textId="651103D1" w:rsidR="0044667E" w:rsidRDefault="0044667E" w:rsidP="0044667E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2115C4C5" w14:textId="52F13805" w:rsidR="0044667E" w:rsidRDefault="0044667E" w:rsidP="0044667E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5B2A8BC3" w14:textId="0C34014C" w:rsidR="0044667E" w:rsidRDefault="0044667E" w:rsidP="0044667E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0A409BA6" w14:textId="40CAEDE5" w:rsidR="0044667E" w:rsidRPr="00E05867" w:rsidRDefault="0044667E" w:rsidP="0044667E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B9FE0AE" w14:textId="51A20092" w:rsidR="0044667E" w:rsidRDefault="0044667E" w:rsidP="0044667E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6F7B67F2" w14:textId="6BFF56C8" w:rsidR="0044667E" w:rsidRDefault="0044667E" w:rsidP="0044667E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6C4FAF1D" w14:textId="003AA89C" w:rsidR="0044667E" w:rsidRDefault="0044667E" w:rsidP="0044667E">
            <w:pPr>
              <w:jc w:val="center"/>
            </w:pPr>
            <w:r w:rsidRPr="00837E52">
              <w:t>52.3</w:t>
            </w:r>
          </w:p>
        </w:tc>
      </w:tr>
      <w:tr w:rsidR="008C0747" w14:paraId="16EF9C57" w14:textId="77777777" w:rsidTr="0044667E">
        <w:trPr>
          <w:jc w:val="center"/>
        </w:trPr>
        <w:tc>
          <w:tcPr>
            <w:tcW w:w="1223" w:type="dxa"/>
            <w:vMerge/>
          </w:tcPr>
          <w:p w14:paraId="7213115F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608E60F2" w14:textId="5BB30BA4" w:rsidR="0044667E" w:rsidRDefault="0044667E" w:rsidP="0044667E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12A126F" w14:textId="632DD292" w:rsidR="0044667E" w:rsidRDefault="0044667E" w:rsidP="0044667E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56120317" w14:textId="16504D9C" w:rsidR="0044667E" w:rsidRDefault="0044667E" w:rsidP="0044667E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0C0D703C" w14:textId="203C83A1" w:rsidR="0044667E" w:rsidRDefault="0044667E" w:rsidP="0044667E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7A977054" w14:textId="6B69E1EF" w:rsidR="0044667E" w:rsidRDefault="0044667E" w:rsidP="0044667E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1EBD521C" w14:textId="391E4978" w:rsidR="0044667E" w:rsidRDefault="0044667E" w:rsidP="0044667E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6003BEEE" w14:textId="58CC5220" w:rsidR="0044667E" w:rsidRDefault="0044667E" w:rsidP="0044667E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0AC0AA99" w14:textId="59A8A6F3" w:rsidR="0044667E" w:rsidRDefault="0044667E" w:rsidP="0044667E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1C5D65E8" w14:textId="032D7F0F" w:rsidR="0044667E" w:rsidRDefault="0044667E" w:rsidP="0044667E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461B4335" w14:textId="44152F33" w:rsidR="0044667E" w:rsidRDefault="0044667E" w:rsidP="0044667E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1EEE1E80" w14:textId="5C3150AF" w:rsidR="0044667E" w:rsidRDefault="0044667E" w:rsidP="0044667E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014CA99" w14:textId="03AAB21D" w:rsidR="0044667E" w:rsidRDefault="0044667E" w:rsidP="0044667E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28AD2EF8" w14:textId="0A019F06" w:rsidR="0044667E" w:rsidRDefault="0044667E" w:rsidP="0044667E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8C0747" w14:paraId="2BC407FE" w14:textId="77777777" w:rsidTr="0044667E">
        <w:trPr>
          <w:jc w:val="center"/>
        </w:trPr>
        <w:tc>
          <w:tcPr>
            <w:tcW w:w="1223" w:type="dxa"/>
            <w:vMerge/>
          </w:tcPr>
          <w:p w14:paraId="014D6A95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11FE99B8" w14:textId="7ED27FD2" w:rsidR="0044667E" w:rsidRDefault="0044667E" w:rsidP="0044667E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F5BD52D" w14:textId="6FF41F40" w:rsidR="0044667E" w:rsidRDefault="0044667E" w:rsidP="0044667E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10E0091" w14:textId="21BE273A" w:rsidR="0044667E" w:rsidRDefault="0044667E" w:rsidP="0044667E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01389B6A" w14:textId="4C927D2C" w:rsidR="0044667E" w:rsidRDefault="0044667E" w:rsidP="0044667E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73AED1B9" w14:textId="580D8FE6" w:rsidR="0044667E" w:rsidRDefault="0044667E" w:rsidP="0044667E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14B0AA76" w14:textId="59F555F0" w:rsidR="0044667E" w:rsidRDefault="0044667E" w:rsidP="0044667E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58882072" w14:textId="3177875E" w:rsidR="0044667E" w:rsidRDefault="0044667E" w:rsidP="0044667E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519C5D" w14:textId="1CC5AECB" w:rsidR="0044667E" w:rsidRDefault="0044667E" w:rsidP="0044667E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4AE88BA7" w14:textId="374B43F5" w:rsidR="0044667E" w:rsidRDefault="0044667E" w:rsidP="0044667E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564266D9" w14:textId="17AB9250" w:rsidR="0044667E" w:rsidRDefault="0044667E" w:rsidP="0044667E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C708339" w14:textId="6AF13159" w:rsidR="0044667E" w:rsidRDefault="0044667E" w:rsidP="0044667E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13670D3B" w14:textId="29A8EFC2" w:rsidR="0044667E" w:rsidRDefault="0044667E" w:rsidP="0044667E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73735D02" w14:textId="252A0DE2" w:rsidR="0044667E" w:rsidRDefault="0044667E" w:rsidP="0044667E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8C0747" w14:paraId="2C10A92A" w14:textId="77777777" w:rsidTr="0044667E">
        <w:trPr>
          <w:jc w:val="center"/>
        </w:trPr>
        <w:tc>
          <w:tcPr>
            <w:tcW w:w="1223" w:type="dxa"/>
            <w:vMerge w:val="restart"/>
          </w:tcPr>
          <w:p w14:paraId="1A737544" w14:textId="1D5A5204" w:rsidR="000A27F2" w:rsidRDefault="000A27F2" w:rsidP="000A27F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5A666AF2" w14:textId="2DF91E46" w:rsidR="000A27F2" w:rsidRDefault="000A27F2" w:rsidP="000A27F2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621BD6D" w14:textId="4EDDC753" w:rsidR="000A27F2" w:rsidRDefault="000A27F2" w:rsidP="000A27F2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776CCD92" w14:textId="7600AAAA" w:rsidR="000A27F2" w:rsidRDefault="000A27F2" w:rsidP="000A27F2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2417451D" w14:textId="1067CB70" w:rsidR="000A27F2" w:rsidRDefault="000A27F2" w:rsidP="000A27F2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2BC332BE" w14:textId="5F42E785" w:rsidR="000A27F2" w:rsidRDefault="000A27F2" w:rsidP="000A27F2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7A7E6841" w14:textId="5996D8E7" w:rsidR="000A27F2" w:rsidRDefault="000A27F2" w:rsidP="000A27F2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5E727F85" w14:textId="2BE93B3D" w:rsidR="000A27F2" w:rsidRDefault="000A27F2" w:rsidP="000A27F2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6992FF89" w14:textId="2457F680" w:rsidR="000A27F2" w:rsidRDefault="000A27F2" w:rsidP="000A27F2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47620C07" w14:textId="60D2488F" w:rsidR="000A27F2" w:rsidRDefault="000A27F2" w:rsidP="000A27F2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1774398B" w14:textId="1612EC92" w:rsidR="000A27F2" w:rsidRDefault="000A27F2" w:rsidP="000A27F2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60D04A88" w14:textId="7730A0DF" w:rsidR="000A27F2" w:rsidRDefault="000A27F2" w:rsidP="000A27F2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31C836B9" w14:textId="08CE4D33" w:rsidR="000A27F2" w:rsidRDefault="000A27F2" w:rsidP="000A27F2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68E81F96" w14:textId="68597383" w:rsidR="000A27F2" w:rsidRDefault="000A27F2" w:rsidP="000A27F2">
            <w:pPr>
              <w:jc w:val="center"/>
            </w:pPr>
            <w:r w:rsidRPr="00837E52">
              <w:t>11.8</w:t>
            </w:r>
          </w:p>
        </w:tc>
      </w:tr>
      <w:tr w:rsidR="008C0747" w14:paraId="4E621363" w14:textId="77777777" w:rsidTr="0044667E">
        <w:trPr>
          <w:jc w:val="center"/>
        </w:trPr>
        <w:tc>
          <w:tcPr>
            <w:tcW w:w="1223" w:type="dxa"/>
            <w:vMerge/>
          </w:tcPr>
          <w:p w14:paraId="719895B6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05B45EA2" w14:textId="490B248B" w:rsidR="000A27F2" w:rsidRDefault="000A27F2" w:rsidP="000A27F2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39F1589" w14:textId="571A6A33" w:rsidR="000A27F2" w:rsidRDefault="000A27F2" w:rsidP="000A27F2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390A1AD0" w14:textId="4923CB31" w:rsidR="000A27F2" w:rsidRDefault="000A27F2" w:rsidP="000A27F2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53B362B8" w14:textId="78F42FB2" w:rsidR="000A27F2" w:rsidRDefault="000A27F2" w:rsidP="000A27F2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23DF1FC9" w14:textId="24B8D2ED" w:rsidR="000A27F2" w:rsidRDefault="000A27F2" w:rsidP="000A27F2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41D32DEC" w14:textId="0B0BFBE6" w:rsidR="000A27F2" w:rsidRDefault="000A27F2" w:rsidP="000A27F2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5D9590A6" w14:textId="640DBA73" w:rsidR="000A27F2" w:rsidRDefault="000A27F2" w:rsidP="000A27F2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4DDB08F2" w14:textId="5D984FEF" w:rsidR="000A27F2" w:rsidRDefault="000A27F2" w:rsidP="000A27F2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66F3012E" w14:textId="7E367388" w:rsidR="000A27F2" w:rsidRDefault="000A27F2" w:rsidP="000A27F2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138136AD" w14:textId="6F0A480C" w:rsidR="000A27F2" w:rsidRDefault="000A27F2" w:rsidP="000A27F2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5F1B5314" w14:textId="1F987B42" w:rsidR="000A27F2" w:rsidRDefault="000A27F2" w:rsidP="000A27F2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364F0400" w14:textId="6D7445E9" w:rsidR="000A27F2" w:rsidRDefault="000A27F2" w:rsidP="000A27F2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105956C2" w14:textId="0EB6AEAF" w:rsidR="000A27F2" w:rsidRDefault="000A27F2" w:rsidP="000A27F2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8C0747" w14:paraId="1ECC0C1A" w14:textId="77777777" w:rsidTr="0044667E">
        <w:trPr>
          <w:jc w:val="center"/>
        </w:trPr>
        <w:tc>
          <w:tcPr>
            <w:tcW w:w="1223" w:type="dxa"/>
            <w:vMerge/>
          </w:tcPr>
          <w:p w14:paraId="238E9EAC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316A00EE" w14:textId="4B85BC6A" w:rsidR="000A27F2" w:rsidRDefault="000A27F2" w:rsidP="000A27F2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AB27923" w14:textId="2B68FEB8" w:rsidR="000A27F2" w:rsidRDefault="000A27F2" w:rsidP="000A27F2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3BDE02EA" w14:textId="20F2322E" w:rsidR="000A27F2" w:rsidRDefault="000A27F2" w:rsidP="000A27F2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4F22A49F" w14:textId="44302445" w:rsidR="000A27F2" w:rsidRDefault="000A27F2" w:rsidP="000A27F2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7F124AE3" w14:textId="5A1CD15A" w:rsidR="000A27F2" w:rsidRDefault="000A27F2" w:rsidP="000A27F2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7BCFF294" w14:textId="65CB6232" w:rsidR="000A27F2" w:rsidRDefault="000A27F2" w:rsidP="000A27F2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739A0B61" w14:textId="63D323DC" w:rsidR="000A27F2" w:rsidRDefault="000A27F2" w:rsidP="000A27F2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77B36C90" w14:textId="373F6FF2" w:rsidR="000A27F2" w:rsidRDefault="000A27F2" w:rsidP="000A27F2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3958D8E8" w14:textId="02912303" w:rsidR="000A27F2" w:rsidRDefault="000A27F2" w:rsidP="000A27F2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20861B38" w14:textId="787AD83C" w:rsidR="000A27F2" w:rsidRDefault="000A27F2" w:rsidP="000A27F2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53CEEC23" w14:textId="37BD4A59" w:rsidR="000A27F2" w:rsidRDefault="000A27F2" w:rsidP="000A27F2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4445EEC7" w14:textId="20AAF82D" w:rsidR="000A27F2" w:rsidRDefault="000A27F2" w:rsidP="000A27F2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49E62FFE" w14:textId="00DECDF0" w:rsidR="000A27F2" w:rsidRDefault="000A27F2" w:rsidP="000A27F2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8C0747" w14:paraId="73511032" w14:textId="77777777" w:rsidTr="0044667E">
        <w:trPr>
          <w:jc w:val="center"/>
        </w:trPr>
        <w:tc>
          <w:tcPr>
            <w:tcW w:w="1223" w:type="dxa"/>
            <w:vMerge/>
          </w:tcPr>
          <w:p w14:paraId="14F8F958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2E826BC7" w14:textId="649A1921" w:rsidR="000A27F2" w:rsidRDefault="000A27F2" w:rsidP="000A27F2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C6D7DB8" w14:textId="12F151DA" w:rsidR="000A27F2" w:rsidRDefault="000A27F2" w:rsidP="000A27F2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6F7CE02C" w14:textId="2C83B22E" w:rsidR="000A27F2" w:rsidRDefault="000A27F2" w:rsidP="000A27F2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24B0DA24" w14:textId="17CAEF16" w:rsidR="000A27F2" w:rsidRDefault="000A27F2" w:rsidP="000A27F2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2FAD6F1F" w14:textId="1E985ED0" w:rsidR="000A27F2" w:rsidRDefault="000A27F2" w:rsidP="000A27F2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2B8CBC26" w14:textId="4683087B" w:rsidR="000A27F2" w:rsidRDefault="000A27F2" w:rsidP="000A27F2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11AC702" w14:textId="3613A8D5" w:rsidR="000A27F2" w:rsidRDefault="000A27F2" w:rsidP="000A27F2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0B518354" w14:textId="3B715165" w:rsidR="000A27F2" w:rsidRDefault="000A27F2" w:rsidP="000A27F2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5127DAB2" w14:textId="191EF357" w:rsidR="000A27F2" w:rsidRDefault="000A27F2" w:rsidP="000A27F2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00FDCCD0" w14:textId="1BC67AF2" w:rsidR="000A27F2" w:rsidRDefault="000A27F2" w:rsidP="000A27F2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23A6FB7D" w14:textId="73DA1B16" w:rsidR="000A27F2" w:rsidRDefault="000A27F2" w:rsidP="000A27F2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580ABF87" w14:textId="091228B0" w:rsidR="000A27F2" w:rsidRDefault="000A27F2" w:rsidP="000A27F2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2F629092" w14:textId="3FAE85F3" w:rsidR="000A27F2" w:rsidRDefault="000A27F2" w:rsidP="000A27F2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8C0747" w14:paraId="01817546" w14:textId="77777777" w:rsidTr="0044667E">
        <w:trPr>
          <w:jc w:val="center"/>
        </w:trPr>
        <w:tc>
          <w:tcPr>
            <w:tcW w:w="1223" w:type="dxa"/>
            <w:vMerge w:val="restart"/>
          </w:tcPr>
          <w:p w14:paraId="07E7423B" w14:textId="783766A5" w:rsidR="008C0747" w:rsidRDefault="008C0747" w:rsidP="008C0747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4DE492D8" w14:textId="58383962" w:rsidR="008C0747" w:rsidRDefault="008C0747" w:rsidP="008C0747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4E25843" w14:textId="072545FF" w:rsidR="008C0747" w:rsidRDefault="008C0747" w:rsidP="008C0747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A60DC7B" w14:textId="12F33480" w:rsidR="008C0747" w:rsidRDefault="008C0747" w:rsidP="008C0747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40F721DE" w14:textId="26E4025A" w:rsidR="008C0747" w:rsidRDefault="008C0747" w:rsidP="008C0747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63DB0A8D" w14:textId="22C02C8F" w:rsidR="008C0747" w:rsidRDefault="008C0747" w:rsidP="008C0747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6530B94F" w14:textId="637D8858" w:rsidR="008C0747" w:rsidRDefault="008C0747" w:rsidP="008C0747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941EFBB" w14:textId="30F63A74" w:rsidR="008C0747" w:rsidRDefault="008C0747" w:rsidP="008C0747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11969F38" w14:textId="4C601A4E" w:rsidR="008C0747" w:rsidRDefault="008C0747" w:rsidP="008C0747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5A66E95B" w14:textId="6EF4A3C8" w:rsidR="008C0747" w:rsidRDefault="008C0747" w:rsidP="008C0747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391322DF" w14:textId="3B7826E7" w:rsidR="008C0747" w:rsidRDefault="008C0747" w:rsidP="008C0747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2E2DA48C" w14:textId="0FA8EADF" w:rsidR="008C0747" w:rsidRDefault="008C0747" w:rsidP="008C0747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280E590A" w14:textId="004C6C4F" w:rsidR="008C0747" w:rsidRDefault="008C0747" w:rsidP="008C0747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497AA7BA" w14:textId="7931C3E1" w:rsidR="008C0747" w:rsidRDefault="008C0747" w:rsidP="008C0747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8C0747" w14:paraId="4D850BB6" w14:textId="77777777" w:rsidTr="0044667E">
        <w:trPr>
          <w:jc w:val="center"/>
        </w:trPr>
        <w:tc>
          <w:tcPr>
            <w:tcW w:w="1223" w:type="dxa"/>
            <w:vMerge/>
          </w:tcPr>
          <w:p w14:paraId="41BED77B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515D58BB" w14:textId="7FFE58A9" w:rsidR="008C0747" w:rsidRDefault="008C0747" w:rsidP="008C0747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521EFFA" w14:textId="7F33B809" w:rsidR="008C0747" w:rsidRDefault="008C0747" w:rsidP="008C0747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02000ED5" w14:textId="71EECDC7" w:rsidR="008C0747" w:rsidRDefault="008C0747" w:rsidP="008C0747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745C005" w14:textId="143AF749" w:rsidR="008C0747" w:rsidRDefault="008C0747" w:rsidP="008C0747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29E453F7" w14:textId="5F4EF2F5" w:rsidR="008C0747" w:rsidRDefault="008C0747" w:rsidP="008C0747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3775F489" w14:textId="16C65993" w:rsidR="008C0747" w:rsidRDefault="008C0747" w:rsidP="008C0747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3330263" w14:textId="16FFA091" w:rsidR="008C0747" w:rsidRDefault="008C0747" w:rsidP="008C0747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16EF68E8" w14:textId="5F972B87" w:rsidR="008C0747" w:rsidRDefault="008C0747" w:rsidP="008C0747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7998570E" w14:textId="3CC8CCC6" w:rsidR="008C0747" w:rsidRDefault="008C0747" w:rsidP="008C0747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6450BEED" w14:textId="050F9B5A" w:rsidR="008C0747" w:rsidRDefault="008C0747" w:rsidP="008C0747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8B97A45" w14:textId="5E473697" w:rsidR="008C0747" w:rsidRDefault="008C0747" w:rsidP="008C0747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4E945952" w14:textId="0EE3B5D8" w:rsidR="008C0747" w:rsidRDefault="008C0747" w:rsidP="008C0747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2C3377BB" w14:textId="05349709" w:rsidR="008C0747" w:rsidRDefault="008C0747" w:rsidP="008C0747">
            <w:pPr>
              <w:jc w:val="center"/>
            </w:pPr>
            <w:r w:rsidRPr="00837E52">
              <w:t>61.4</w:t>
            </w:r>
          </w:p>
        </w:tc>
      </w:tr>
      <w:tr w:rsidR="008C0747" w14:paraId="76B474D7" w14:textId="77777777" w:rsidTr="0044667E">
        <w:trPr>
          <w:jc w:val="center"/>
        </w:trPr>
        <w:tc>
          <w:tcPr>
            <w:tcW w:w="1223" w:type="dxa"/>
            <w:vMerge/>
          </w:tcPr>
          <w:p w14:paraId="041F299A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3A8B9C50" w14:textId="5B9C5975" w:rsidR="008C0747" w:rsidRDefault="008C0747" w:rsidP="008C0747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8F878B7" w14:textId="4828AEBC" w:rsidR="008C0747" w:rsidRDefault="008C0747" w:rsidP="008C0747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0F3BBB2E" w14:textId="7ED6FD87" w:rsidR="008C0747" w:rsidRDefault="008C0747" w:rsidP="008C0747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01889E1E" w14:textId="2FAECC5E" w:rsidR="008C0747" w:rsidRDefault="008C0747" w:rsidP="008C0747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7126A688" w14:textId="72CB863B" w:rsidR="008C0747" w:rsidRDefault="008C0747" w:rsidP="008C0747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72CFB41A" w14:textId="74F1AEC4" w:rsidR="008C0747" w:rsidRDefault="008C0747" w:rsidP="008C0747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253D4933" w14:textId="67BFA78D" w:rsidR="008C0747" w:rsidRDefault="008C0747" w:rsidP="008C0747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3B2DF7D4" w14:textId="456DCF02" w:rsidR="008C0747" w:rsidRDefault="008C0747" w:rsidP="008C0747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6D8952BC" w14:textId="1BE67CDF" w:rsidR="008C0747" w:rsidRDefault="008C0747" w:rsidP="008C0747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4837E484" w14:textId="5B2089AC" w:rsidR="008C0747" w:rsidRDefault="008C0747" w:rsidP="008C0747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23467D49" w14:textId="2EE9F1DC" w:rsidR="008C0747" w:rsidRDefault="008C0747" w:rsidP="008C0747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6241317C" w14:textId="50C3DA37" w:rsidR="008C0747" w:rsidRDefault="008C0747" w:rsidP="008C0747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7A144553" w14:textId="4D92F754" w:rsidR="008C0747" w:rsidRDefault="008C0747" w:rsidP="008C0747">
            <w:pPr>
              <w:jc w:val="center"/>
            </w:pPr>
            <w:r w:rsidRPr="00837E52">
              <w:t>90.2</w:t>
            </w:r>
          </w:p>
        </w:tc>
      </w:tr>
      <w:tr w:rsidR="008C0747" w14:paraId="6BD68CA5" w14:textId="77777777" w:rsidTr="0044667E">
        <w:trPr>
          <w:jc w:val="center"/>
        </w:trPr>
        <w:tc>
          <w:tcPr>
            <w:tcW w:w="1223" w:type="dxa"/>
            <w:vMerge/>
          </w:tcPr>
          <w:p w14:paraId="03F34755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270438A9" w14:textId="1820C655" w:rsidR="008C0747" w:rsidRDefault="008C0747" w:rsidP="008C0747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7FE6862" w14:textId="5BC440B5" w:rsidR="008C0747" w:rsidRDefault="008C0747" w:rsidP="008C0747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25F77243" w14:textId="18C929DE" w:rsidR="008C0747" w:rsidRDefault="008C0747" w:rsidP="008C0747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20E73515" w14:textId="5FE30192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60EC17B5" w14:textId="04E96E7D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5C56539E" w14:textId="61E48643" w:rsidR="008C0747" w:rsidRDefault="008C0747" w:rsidP="008C0747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76D2BE92" w14:textId="7B03CC64" w:rsidR="008C0747" w:rsidRDefault="008C0747" w:rsidP="008C0747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0DE5CFA4" w14:textId="6B09B86A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6</w:t>
            </w:r>
          </w:p>
        </w:tc>
        <w:tc>
          <w:tcPr>
            <w:tcW w:w="673" w:type="dxa"/>
          </w:tcPr>
          <w:p w14:paraId="445B8FEF" w14:textId="5CEB5EDC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07AD9700" w14:textId="0E668FD7" w:rsidR="008C0747" w:rsidRDefault="008C0747" w:rsidP="008C0747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29867FF1" w14:textId="3A08DF78" w:rsidR="008C0747" w:rsidRDefault="008C0747" w:rsidP="008C0747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27E70915" w14:textId="756C567F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7</w:t>
            </w:r>
          </w:p>
        </w:tc>
        <w:tc>
          <w:tcPr>
            <w:tcW w:w="686" w:type="dxa"/>
          </w:tcPr>
          <w:p w14:paraId="65543DDF" w14:textId="1A274129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588FB85" w14:textId="77777777" w:rsidR="00285B09" w:rsidRDefault="00285B09" w:rsidP="00B27B64"/>
    <w:p w14:paraId="467BB88B" w14:textId="1ADAC551" w:rsidR="00605CEC" w:rsidRDefault="00605CEC">
      <w:r>
        <w:br w:type="page"/>
      </w:r>
    </w:p>
    <w:p w14:paraId="6C4AD052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5273907E" wp14:editId="367B077E">
            <wp:extent cx="1440000" cy="1101792"/>
            <wp:effectExtent l="0" t="0" r="8255" b="3175"/>
            <wp:docPr id="2111868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DB3ED2" wp14:editId="7E05D427">
            <wp:extent cx="1440000" cy="1101792"/>
            <wp:effectExtent l="0" t="0" r="8255" b="3175"/>
            <wp:docPr id="209314624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A8E284" wp14:editId="2A06AFA8">
            <wp:extent cx="1440000" cy="1101792"/>
            <wp:effectExtent l="0" t="0" r="8255" b="3175"/>
            <wp:docPr id="172605373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8D815E" wp14:editId="18A8DBFA">
            <wp:extent cx="1440000" cy="1101792"/>
            <wp:effectExtent l="0" t="0" r="8255" b="3175"/>
            <wp:docPr id="148838297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6C74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0BBDB8" wp14:editId="5A7A02A6">
            <wp:extent cx="1440000" cy="1101792"/>
            <wp:effectExtent l="0" t="0" r="8255" b="3175"/>
            <wp:docPr id="932838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C48D19" wp14:editId="3065B60D">
            <wp:extent cx="1440000" cy="1101792"/>
            <wp:effectExtent l="0" t="0" r="8255" b="3175"/>
            <wp:docPr id="36818905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905CC84" wp14:editId="7E83BBD7">
            <wp:extent cx="1440000" cy="1101792"/>
            <wp:effectExtent l="0" t="0" r="8255" b="3175"/>
            <wp:docPr id="328350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A29C8" wp14:editId="4CB1AF1A">
            <wp:extent cx="1440000" cy="1101792"/>
            <wp:effectExtent l="0" t="0" r="8255" b="3175"/>
            <wp:docPr id="115129840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175B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797634B" wp14:editId="65C90ED5">
            <wp:extent cx="1440000" cy="1101792"/>
            <wp:effectExtent l="0" t="0" r="8255" b="3175"/>
            <wp:docPr id="72031268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D4AF25E" wp14:editId="6F40FD0D">
            <wp:extent cx="1440000" cy="1101792"/>
            <wp:effectExtent l="0" t="0" r="8255" b="3175"/>
            <wp:docPr id="175617019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38D422" wp14:editId="3E2EF24B">
            <wp:extent cx="1440000" cy="1101792"/>
            <wp:effectExtent l="0" t="0" r="8255" b="3175"/>
            <wp:docPr id="139919673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120E33" wp14:editId="11B78409">
            <wp:extent cx="1440000" cy="1101792"/>
            <wp:effectExtent l="0" t="0" r="8255" b="3175"/>
            <wp:docPr id="104825303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7B282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48510803" wp14:editId="67AD4483">
            <wp:extent cx="1440000" cy="1101792"/>
            <wp:effectExtent l="0" t="0" r="8255" b="3175"/>
            <wp:docPr id="246540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2A453B" wp14:editId="59AEDAFF">
            <wp:extent cx="1440000" cy="1101792"/>
            <wp:effectExtent l="0" t="0" r="8255" b="3175"/>
            <wp:docPr id="7647518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145E80" wp14:editId="3C7A23A0">
            <wp:extent cx="1440000" cy="1101792"/>
            <wp:effectExtent l="0" t="0" r="8255" b="3175"/>
            <wp:docPr id="129803047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B583C6" wp14:editId="328D03D2">
            <wp:extent cx="1440000" cy="1101792"/>
            <wp:effectExtent l="0" t="0" r="8255" b="3175"/>
            <wp:docPr id="70344002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804C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D84E4D" wp14:editId="1340D6F6">
            <wp:extent cx="1440000" cy="1101792"/>
            <wp:effectExtent l="0" t="0" r="8255" b="3175"/>
            <wp:docPr id="354300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835FED" wp14:editId="0003E8A9">
            <wp:extent cx="1440000" cy="1101792"/>
            <wp:effectExtent l="0" t="0" r="8255" b="3175"/>
            <wp:docPr id="143808235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1013B8A" wp14:editId="1755F40E">
            <wp:extent cx="1440000" cy="1101792"/>
            <wp:effectExtent l="0" t="0" r="8255" b="3175"/>
            <wp:docPr id="21801370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8072FF" wp14:editId="75C881C7">
            <wp:extent cx="1440000" cy="1101792"/>
            <wp:effectExtent l="0" t="0" r="8255" b="3175"/>
            <wp:docPr id="98749768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B7706" w14:textId="04A40BCD" w:rsidR="00605CEC" w:rsidRDefault="00605CEC" w:rsidP="00605CEC">
      <w:pPr>
        <w:jc w:val="both"/>
      </w:pPr>
      <w:r>
        <w:t>Fig.S1</w:t>
      </w:r>
      <w:r>
        <w:t>2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 xml:space="preserve">in the case of </w:t>
      </w:r>
      <w:r>
        <w:rPr>
          <w:lang w:val="uk-UA"/>
        </w:rPr>
        <w:t>4</w:t>
      </w:r>
      <w:r>
        <w:t>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DD1CDEA" w14:textId="77777777" w:rsidR="00605CEC" w:rsidRDefault="00605CEC" w:rsidP="00605CEC">
      <w:pPr>
        <w:jc w:val="both"/>
      </w:pPr>
    </w:p>
    <w:p w14:paraId="44D54E58" w14:textId="77777777" w:rsidR="00605CEC" w:rsidRDefault="00605CEC" w:rsidP="00605CEC">
      <w:pPr>
        <w:jc w:val="both"/>
      </w:pPr>
    </w:p>
    <w:p w14:paraId="462B529F" w14:textId="77777777" w:rsidR="00605CEC" w:rsidRDefault="00605CEC" w:rsidP="00605CEC">
      <w:pPr>
        <w:jc w:val="both"/>
      </w:pPr>
    </w:p>
    <w:p w14:paraId="070D70A3" w14:textId="77777777" w:rsidR="00605CEC" w:rsidRDefault="00605CEC" w:rsidP="00605CEC">
      <w:pPr>
        <w:jc w:val="both"/>
      </w:pPr>
    </w:p>
    <w:p w14:paraId="29A6CCA5" w14:textId="77777777" w:rsidR="00605CEC" w:rsidRDefault="00605CEC" w:rsidP="00605CEC">
      <w:pPr>
        <w:jc w:val="both"/>
      </w:pPr>
    </w:p>
    <w:p w14:paraId="7F05AEF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2827AF6C" wp14:editId="15818D17">
            <wp:extent cx="1440000" cy="1101792"/>
            <wp:effectExtent l="0" t="0" r="8255" b="3175"/>
            <wp:docPr id="81934471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E7071" wp14:editId="12FC64AA">
            <wp:extent cx="1440000" cy="1101792"/>
            <wp:effectExtent l="0" t="0" r="8255" b="3175"/>
            <wp:docPr id="175528507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AE776A" wp14:editId="7B281D68">
            <wp:extent cx="1440000" cy="1101792"/>
            <wp:effectExtent l="0" t="0" r="8255" b="3175"/>
            <wp:docPr id="80864686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FD2161" wp14:editId="25F67728">
            <wp:extent cx="1440000" cy="1101792"/>
            <wp:effectExtent l="0" t="0" r="8255" b="3175"/>
            <wp:docPr id="118770342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5BEC1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B46091A" wp14:editId="48D826E7">
            <wp:extent cx="1440000" cy="1101792"/>
            <wp:effectExtent l="0" t="0" r="8255" b="3175"/>
            <wp:docPr id="31092632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93A85" wp14:editId="2526C88D">
            <wp:extent cx="1440000" cy="1101792"/>
            <wp:effectExtent l="0" t="0" r="8255" b="3175"/>
            <wp:docPr id="111025336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E88098" wp14:editId="019A29FA">
            <wp:extent cx="1440000" cy="1101792"/>
            <wp:effectExtent l="0" t="0" r="8255" b="3175"/>
            <wp:docPr id="92942628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491EBC" wp14:editId="1A2CCDA5">
            <wp:extent cx="1440000" cy="1101792"/>
            <wp:effectExtent l="0" t="0" r="8255" b="3175"/>
            <wp:docPr id="1902990714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3AC30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3D9EC86" wp14:editId="1A53AE01">
            <wp:extent cx="1440000" cy="1101792"/>
            <wp:effectExtent l="0" t="0" r="8255" b="3175"/>
            <wp:docPr id="20970818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472BF1" wp14:editId="206D6C48">
            <wp:extent cx="1440000" cy="1101792"/>
            <wp:effectExtent l="0" t="0" r="8255" b="3175"/>
            <wp:docPr id="105835700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DFD4AF" wp14:editId="45EEFED6">
            <wp:extent cx="1440000" cy="1101792"/>
            <wp:effectExtent l="0" t="0" r="8255" b="3175"/>
            <wp:docPr id="124310902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B33998" wp14:editId="02B584F8">
            <wp:extent cx="1440000" cy="1101792"/>
            <wp:effectExtent l="0" t="0" r="8255" b="3175"/>
            <wp:docPr id="38568928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15825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08BABE3E" wp14:editId="7F210113">
            <wp:extent cx="1440000" cy="1101792"/>
            <wp:effectExtent l="0" t="0" r="8255" b="3175"/>
            <wp:docPr id="121167649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03341B6" wp14:editId="396CAB93">
            <wp:extent cx="1440000" cy="1101792"/>
            <wp:effectExtent l="0" t="0" r="8255" b="3175"/>
            <wp:docPr id="35806491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FEF2AF" wp14:editId="07B0D39B">
            <wp:extent cx="1440000" cy="1101792"/>
            <wp:effectExtent l="0" t="0" r="8255" b="3175"/>
            <wp:docPr id="1512591244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B2A558" wp14:editId="517DF81C">
            <wp:extent cx="1440000" cy="1101792"/>
            <wp:effectExtent l="0" t="0" r="8255" b="3175"/>
            <wp:docPr id="79934444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F71CF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8A42D86" wp14:editId="7D736855">
            <wp:extent cx="1440000" cy="1101792"/>
            <wp:effectExtent l="0" t="0" r="8255" b="3175"/>
            <wp:docPr id="166446282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769258" wp14:editId="12D9116A">
            <wp:extent cx="1440000" cy="1101792"/>
            <wp:effectExtent l="0" t="0" r="8255" b="3175"/>
            <wp:docPr id="4473377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7DC203" wp14:editId="6F88B0E6">
            <wp:extent cx="1440000" cy="1101792"/>
            <wp:effectExtent l="0" t="0" r="8255" b="3175"/>
            <wp:docPr id="71032468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F75027" wp14:editId="4FCAD7E3">
            <wp:extent cx="1440000" cy="1101792"/>
            <wp:effectExtent l="0" t="0" r="8255" b="3175"/>
            <wp:docPr id="25916161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E0164" w14:textId="63AD67F6" w:rsidR="00605CEC" w:rsidRPr="008D072B" w:rsidRDefault="00605CEC" w:rsidP="00605CEC">
      <w:pPr>
        <w:jc w:val="both"/>
        <w:rPr>
          <w:lang w:val="uk-UA"/>
        </w:rPr>
      </w:pPr>
      <w:r>
        <w:t>Fig.S1</w:t>
      </w:r>
      <w:r>
        <w:t>3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21D84873" w14:textId="77777777" w:rsidR="00605CEC" w:rsidRDefault="00605CEC" w:rsidP="00605CEC">
      <w:pPr>
        <w:jc w:val="both"/>
      </w:pPr>
    </w:p>
    <w:p w14:paraId="01602592" w14:textId="77777777" w:rsidR="00605CEC" w:rsidRDefault="00605CEC" w:rsidP="00605CEC">
      <w:pPr>
        <w:jc w:val="both"/>
      </w:pPr>
    </w:p>
    <w:p w14:paraId="608DF195" w14:textId="77777777" w:rsidR="00605CEC" w:rsidRDefault="00605CEC" w:rsidP="00605CEC">
      <w:pPr>
        <w:jc w:val="both"/>
      </w:pPr>
    </w:p>
    <w:p w14:paraId="4079CD07" w14:textId="77777777" w:rsidR="00605CEC" w:rsidRDefault="00605CEC" w:rsidP="00605CEC">
      <w:pPr>
        <w:jc w:val="both"/>
      </w:pPr>
    </w:p>
    <w:p w14:paraId="1BBB5A11" w14:textId="77777777" w:rsidR="00605CEC" w:rsidRDefault="00605CEC" w:rsidP="00605CEC">
      <w:pPr>
        <w:jc w:val="both"/>
      </w:pPr>
    </w:p>
    <w:p w14:paraId="7D7AED7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3C8F2A3" wp14:editId="3F112285">
            <wp:extent cx="1440000" cy="1101792"/>
            <wp:effectExtent l="0" t="0" r="8255" b="3175"/>
            <wp:docPr id="104687489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610DA" wp14:editId="59A12813">
            <wp:extent cx="1440000" cy="1101792"/>
            <wp:effectExtent l="0" t="0" r="8255" b="3175"/>
            <wp:docPr id="58035830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8B598A" wp14:editId="7AF6C78A">
            <wp:extent cx="1440000" cy="1101792"/>
            <wp:effectExtent l="0" t="0" r="8255" b="3175"/>
            <wp:docPr id="70017712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51F31D" wp14:editId="2AE894A6">
            <wp:extent cx="1440000" cy="1101792"/>
            <wp:effectExtent l="0" t="0" r="8255" b="3175"/>
            <wp:docPr id="173473458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46C9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79B7A79" wp14:editId="62B64973">
            <wp:extent cx="1440000" cy="1101792"/>
            <wp:effectExtent l="0" t="0" r="8255" b="3175"/>
            <wp:docPr id="110078275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CA449" wp14:editId="79A74062">
            <wp:extent cx="1440000" cy="1101792"/>
            <wp:effectExtent l="0" t="0" r="8255" b="3175"/>
            <wp:docPr id="188196654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5DF4D4" wp14:editId="4F861AFE">
            <wp:extent cx="1440000" cy="1101792"/>
            <wp:effectExtent l="0" t="0" r="8255" b="3175"/>
            <wp:docPr id="163934763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C66208" wp14:editId="63ABABFD">
            <wp:extent cx="1440000" cy="1101792"/>
            <wp:effectExtent l="0" t="0" r="8255" b="3175"/>
            <wp:docPr id="92865841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66A45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BF1F601" wp14:editId="1C777030">
            <wp:extent cx="1440000" cy="1101792"/>
            <wp:effectExtent l="0" t="0" r="8255" b="3175"/>
            <wp:docPr id="35258474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17A387" wp14:editId="7EE92D75">
            <wp:extent cx="1440000" cy="1101792"/>
            <wp:effectExtent l="0" t="0" r="8255" b="3175"/>
            <wp:docPr id="109774682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81E347" wp14:editId="5BF90BB5">
            <wp:extent cx="1440000" cy="1101792"/>
            <wp:effectExtent l="0" t="0" r="8255" b="3175"/>
            <wp:docPr id="1472797077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314B0" wp14:editId="347DA065">
            <wp:extent cx="1440000" cy="1101792"/>
            <wp:effectExtent l="0" t="0" r="8255" b="3175"/>
            <wp:docPr id="1254114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7A05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527F114A" wp14:editId="6FC73279">
            <wp:extent cx="1440000" cy="1101792"/>
            <wp:effectExtent l="0" t="0" r="8255" b="3175"/>
            <wp:docPr id="162905756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8500E" wp14:editId="36540BEB">
            <wp:extent cx="1440000" cy="1101792"/>
            <wp:effectExtent l="0" t="0" r="8255" b="3175"/>
            <wp:docPr id="210541605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5A0040" wp14:editId="04C874D7">
            <wp:extent cx="1440000" cy="1101792"/>
            <wp:effectExtent l="0" t="0" r="8255" b="3175"/>
            <wp:docPr id="89274254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70A90" wp14:editId="6F9D0177">
            <wp:extent cx="1440000" cy="1101792"/>
            <wp:effectExtent l="0" t="0" r="8255" b="3175"/>
            <wp:docPr id="194408718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E6007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54E132F" wp14:editId="4F42F413">
            <wp:extent cx="1440000" cy="1101792"/>
            <wp:effectExtent l="0" t="0" r="8255" b="3175"/>
            <wp:docPr id="1956143230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9A5C6F" wp14:editId="7AD8FEDD">
            <wp:extent cx="1440000" cy="1101792"/>
            <wp:effectExtent l="0" t="0" r="8255" b="3175"/>
            <wp:docPr id="33255020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B65DBE" wp14:editId="7C372CCB">
            <wp:extent cx="1440000" cy="1101792"/>
            <wp:effectExtent l="0" t="0" r="8255" b="3175"/>
            <wp:docPr id="36923335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BE61CD" wp14:editId="01BAF1A2">
            <wp:extent cx="1440000" cy="1101792"/>
            <wp:effectExtent l="0" t="0" r="8255" b="3175"/>
            <wp:docPr id="119162856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6B826" w14:textId="02AC6CD2" w:rsidR="00605CEC" w:rsidRDefault="00605CEC" w:rsidP="00605CEC">
      <w:pPr>
        <w:jc w:val="both"/>
      </w:pPr>
      <w:r>
        <w:t>Fig.S1</w:t>
      </w:r>
      <w:r>
        <w:t>4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4F347D9" w14:textId="77777777" w:rsidR="00605CEC" w:rsidRDefault="00605CEC" w:rsidP="00605CEC">
      <w:pPr>
        <w:jc w:val="both"/>
      </w:pPr>
    </w:p>
    <w:p w14:paraId="54181298" w14:textId="77777777" w:rsidR="00605CEC" w:rsidRDefault="00605CEC" w:rsidP="00605CEC">
      <w:pPr>
        <w:jc w:val="both"/>
      </w:pPr>
    </w:p>
    <w:p w14:paraId="3A8E24FD" w14:textId="77777777" w:rsidR="00605CEC" w:rsidRDefault="00605CEC" w:rsidP="00605CEC">
      <w:pPr>
        <w:jc w:val="both"/>
      </w:pPr>
    </w:p>
    <w:p w14:paraId="7A2DDA98" w14:textId="77777777" w:rsidR="00605CEC" w:rsidRDefault="00605CEC" w:rsidP="00605CEC">
      <w:pPr>
        <w:jc w:val="both"/>
      </w:pPr>
    </w:p>
    <w:p w14:paraId="4C27ED82" w14:textId="77777777" w:rsidR="00605CEC" w:rsidRDefault="00605CEC" w:rsidP="00605CEC">
      <w:pPr>
        <w:jc w:val="both"/>
      </w:pPr>
    </w:p>
    <w:p w14:paraId="32CF6A78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BD48693" wp14:editId="233BB47C">
            <wp:extent cx="1440000" cy="1101792"/>
            <wp:effectExtent l="0" t="0" r="8255" b="3175"/>
            <wp:docPr id="2007261329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87C600" wp14:editId="27C3B662">
            <wp:extent cx="1440000" cy="1101792"/>
            <wp:effectExtent l="0" t="0" r="8255" b="3175"/>
            <wp:docPr id="54595503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A3892EA" wp14:editId="0768CF29">
            <wp:extent cx="1440000" cy="1101792"/>
            <wp:effectExtent l="0" t="0" r="8255" b="3175"/>
            <wp:docPr id="52310353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E01B8E" wp14:editId="628DF13F">
            <wp:extent cx="1440000" cy="1101792"/>
            <wp:effectExtent l="0" t="0" r="8255" b="3175"/>
            <wp:docPr id="9192198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45A0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6CF5D8" wp14:editId="41205841">
            <wp:extent cx="1440000" cy="1101792"/>
            <wp:effectExtent l="0" t="0" r="8255" b="3175"/>
            <wp:docPr id="75513405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E687F6" wp14:editId="76FAB3BE">
            <wp:extent cx="1440000" cy="1101792"/>
            <wp:effectExtent l="0" t="0" r="8255" b="3175"/>
            <wp:docPr id="93725955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CE75E4" wp14:editId="2D8D54AA">
            <wp:extent cx="1440000" cy="1101792"/>
            <wp:effectExtent l="0" t="0" r="8255" b="3175"/>
            <wp:docPr id="178712271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F5D760" wp14:editId="6F543AA4">
            <wp:extent cx="1440000" cy="1101792"/>
            <wp:effectExtent l="0" t="0" r="8255" b="3175"/>
            <wp:docPr id="106249151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FAA79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D5A8B56" wp14:editId="65A00921">
            <wp:extent cx="1440000" cy="1101792"/>
            <wp:effectExtent l="0" t="0" r="8255" b="3175"/>
            <wp:docPr id="119713438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8B1B3E" wp14:editId="3EA0F4B6">
            <wp:extent cx="1440000" cy="1101792"/>
            <wp:effectExtent l="0" t="0" r="8255" b="3175"/>
            <wp:docPr id="71970728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D8C621" wp14:editId="7A35BBEC">
            <wp:extent cx="1440000" cy="1101792"/>
            <wp:effectExtent l="0" t="0" r="8255" b="3175"/>
            <wp:docPr id="1685662209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774810" wp14:editId="4D148D6A">
            <wp:extent cx="1440000" cy="1101792"/>
            <wp:effectExtent l="0" t="0" r="8255" b="3175"/>
            <wp:docPr id="166332806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BA03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2882023C" wp14:editId="1E9C92C3">
            <wp:extent cx="1440000" cy="1101792"/>
            <wp:effectExtent l="0" t="0" r="8255" b="3175"/>
            <wp:docPr id="1602272435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B709F2" wp14:editId="44057137">
            <wp:extent cx="1440000" cy="1101792"/>
            <wp:effectExtent l="0" t="0" r="8255" b="3175"/>
            <wp:docPr id="337869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D51ED4" wp14:editId="4E0C684E">
            <wp:extent cx="1440000" cy="1101792"/>
            <wp:effectExtent l="0" t="0" r="8255" b="3175"/>
            <wp:docPr id="508040479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A6881" wp14:editId="2357F37C">
            <wp:extent cx="1440000" cy="1101792"/>
            <wp:effectExtent l="0" t="0" r="8255" b="3175"/>
            <wp:docPr id="25955357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D9FD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0248EA1" wp14:editId="15805AE8">
            <wp:extent cx="1440000" cy="1101792"/>
            <wp:effectExtent l="0" t="0" r="8255" b="3175"/>
            <wp:docPr id="72730074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82C3465" wp14:editId="52E30527">
            <wp:extent cx="1440000" cy="1101792"/>
            <wp:effectExtent l="0" t="0" r="8255" b="3175"/>
            <wp:docPr id="211033985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497BF6" wp14:editId="2025818F">
            <wp:extent cx="1440000" cy="1101792"/>
            <wp:effectExtent l="0" t="0" r="8255" b="3175"/>
            <wp:docPr id="1262045976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E801B8" wp14:editId="3496E795">
            <wp:extent cx="1440000" cy="1101792"/>
            <wp:effectExtent l="0" t="0" r="8255" b="3175"/>
            <wp:docPr id="130294969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ACB3C" w14:textId="01DCDA12" w:rsidR="00605CEC" w:rsidRPr="008D072B" w:rsidRDefault="00605CEC" w:rsidP="00605CEC">
      <w:pPr>
        <w:jc w:val="both"/>
        <w:rPr>
          <w:lang w:val="uk-UA"/>
        </w:rPr>
      </w:pPr>
      <w:r>
        <w:t>Fig.S1</w:t>
      </w:r>
      <w:r>
        <w:t>5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h), XGB (i-l), SVR (m-p), DNN (q-t)</w:t>
      </w:r>
      <w:r>
        <w:rPr>
          <w:lang w:val="uk-UA"/>
        </w:rPr>
        <w:t xml:space="preserve">. </w:t>
      </w:r>
      <w:r>
        <w:t xml:space="preserve">The data are obtained for monochromatic (a, b, e, f, i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5D0667A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543D5F8F" w14:textId="39E775AF" w:rsidR="00B27B64" w:rsidRDefault="00566964" w:rsidP="00B27B64">
      <w:r>
        <w:lastRenderedPageBreak/>
        <w:t xml:space="preserve">Table S15. </w:t>
      </w:r>
      <w:r w:rsidRPr="009F0988">
        <w:t xml:space="preserve">Performance metrics of the </w:t>
      </w:r>
      <w:r>
        <w:t>models for</w:t>
      </w:r>
      <w:r w:rsidRPr="00075D2A">
        <w:rPr>
          <w:i/>
          <w:iCs/>
        </w:rPr>
        <w:t xml:space="preserve"> T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BD3D7F" w14:paraId="4C7C52B4" w14:textId="77777777" w:rsidTr="00BD3D7F">
        <w:trPr>
          <w:jc w:val="center"/>
        </w:trPr>
        <w:tc>
          <w:tcPr>
            <w:tcW w:w="1224" w:type="dxa"/>
            <w:vMerge w:val="restart"/>
            <w:vAlign w:val="center"/>
          </w:tcPr>
          <w:p w14:paraId="62341915" w14:textId="77777777" w:rsidR="00D9367D" w:rsidRPr="00BA72C3" w:rsidRDefault="00D9367D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03B338D0" w14:textId="77777777" w:rsidR="00D9367D" w:rsidRDefault="00D9367D" w:rsidP="00695143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0D97328C" w14:textId="77777777" w:rsidR="00D9367D" w:rsidRDefault="00D9367D" w:rsidP="00695143">
            <w:pPr>
              <w:jc w:val="center"/>
            </w:pPr>
            <w:r>
              <w:t>MdAPE, %</w:t>
            </w:r>
          </w:p>
        </w:tc>
        <w:tc>
          <w:tcPr>
            <w:tcW w:w="2955" w:type="dxa"/>
            <w:gridSpan w:val="4"/>
          </w:tcPr>
          <w:p w14:paraId="7C7AD410" w14:textId="77777777" w:rsidR="00D9367D" w:rsidRDefault="00D9367D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0F26544A" w14:textId="77777777" w:rsidR="00D9367D" w:rsidRDefault="00D9367D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BD3D7F" w14:paraId="025DF511" w14:textId="77777777" w:rsidTr="00BD3D7F">
        <w:trPr>
          <w:jc w:val="center"/>
        </w:trPr>
        <w:tc>
          <w:tcPr>
            <w:tcW w:w="1224" w:type="dxa"/>
            <w:vMerge/>
          </w:tcPr>
          <w:p w14:paraId="587DA997" w14:textId="77777777" w:rsidR="00D9367D" w:rsidRDefault="00D9367D" w:rsidP="00695143"/>
        </w:tc>
        <w:tc>
          <w:tcPr>
            <w:tcW w:w="1224" w:type="dxa"/>
            <w:vMerge/>
          </w:tcPr>
          <w:p w14:paraId="67DFFCC4" w14:textId="77777777" w:rsidR="00D9367D" w:rsidRDefault="00D9367D" w:rsidP="00695143"/>
        </w:tc>
        <w:tc>
          <w:tcPr>
            <w:tcW w:w="1237" w:type="dxa"/>
            <w:gridSpan w:val="2"/>
          </w:tcPr>
          <w:p w14:paraId="16F0CF29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F481736" w14:textId="77777777" w:rsidR="00D9367D" w:rsidRDefault="00D9367D" w:rsidP="00695143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7BAF38BF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0C20F831" w14:textId="77777777" w:rsidR="00D9367D" w:rsidRDefault="00D9367D" w:rsidP="00695143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67DE2C91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51609C6D" w14:textId="77777777" w:rsidR="00D9367D" w:rsidRDefault="00D9367D" w:rsidP="00695143">
            <w:pPr>
              <w:jc w:val="center"/>
            </w:pPr>
            <w:r>
              <w:t>AM1.5</w:t>
            </w:r>
          </w:p>
        </w:tc>
      </w:tr>
      <w:tr w:rsidR="00BD3D7F" w14:paraId="621F4C31" w14:textId="77777777" w:rsidTr="00BD3D7F">
        <w:trPr>
          <w:jc w:val="center"/>
        </w:trPr>
        <w:tc>
          <w:tcPr>
            <w:tcW w:w="1224" w:type="dxa"/>
            <w:vMerge/>
          </w:tcPr>
          <w:p w14:paraId="698F3D21" w14:textId="77777777" w:rsidR="00D9367D" w:rsidRDefault="00D9367D" w:rsidP="00695143">
            <w:pPr>
              <w:jc w:val="center"/>
            </w:pPr>
          </w:p>
        </w:tc>
        <w:tc>
          <w:tcPr>
            <w:tcW w:w="1224" w:type="dxa"/>
            <w:vMerge/>
          </w:tcPr>
          <w:p w14:paraId="3728FE6C" w14:textId="77777777" w:rsidR="00D9367D" w:rsidRDefault="00D9367D" w:rsidP="00695143">
            <w:pPr>
              <w:jc w:val="center"/>
            </w:pPr>
          </w:p>
        </w:tc>
        <w:tc>
          <w:tcPr>
            <w:tcW w:w="597" w:type="dxa"/>
          </w:tcPr>
          <w:p w14:paraId="3AB54123" w14:textId="77777777" w:rsidR="00D9367D" w:rsidRPr="00496A86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690B5A1" w14:textId="77777777" w:rsidR="00D9367D" w:rsidRPr="00936437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894BA22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4CB55942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642E0793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54E580FF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03929460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2952E345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6BE590FA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60F7A886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1809177D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2FD6E516" w14:textId="77777777" w:rsidR="00D9367D" w:rsidRDefault="00D9367D" w:rsidP="00695143">
            <w:pPr>
              <w:jc w:val="center"/>
            </w:pPr>
            <w:r>
              <w:t>PCA</w:t>
            </w:r>
          </w:p>
        </w:tc>
      </w:tr>
      <w:tr w:rsidR="00BD3D7F" w14:paraId="284C42D6" w14:textId="77777777" w:rsidTr="00BD3D7F">
        <w:trPr>
          <w:jc w:val="center"/>
        </w:trPr>
        <w:tc>
          <w:tcPr>
            <w:tcW w:w="1224" w:type="dxa"/>
            <w:vMerge w:val="restart"/>
          </w:tcPr>
          <w:p w14:paraId="65BACD6A" w14:textId="77777777" w:rsidR="00D84438" w:rsidRPr="00BA72C3" w:rsidRDefault="00D84438" w:rsidP="00D84438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4A673EA3" w14:textId="77777777" w:rsidR="00D84438" w:rsidRDefault="00D84438" w:rsidP="00D84438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75DAD8F7" w14:textId="305E0A94" w:rsidR="00D84438" w:rsidRDefault="00D84438" w:rsidP="00D84438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67C26F31" w14:textId="1F5197D0" w:rsidR="00D84438" w:rsidRDefault="00D84438" w:rsidP="00D84438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2930A78F" w14:textId="4C1DAA61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4A98DCFC" w14:textId="04E4AD47" w:rsidR="00D84438" w:rsidRDefault="00D84438" w:rsidP="00D84438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656286B0" w14:textId="55D09AD9" w:rsidR="00D84438" w:rsidRDefault="00D84438" w:rsidP="00D84438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0FD5F14C" w14:textId="0DDF7FBC" w:rsidR="00D84438" w:rsidRDefault="00D84438" w:rsidP="00D84438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1D969E8B" w14:textId="1EFBB43E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1</w:t>
            </w:r>
          </w:p>
        </w:tc>
        <w:tc>
          <w:tcPr>
            <w:tcW w:w="826" w:type="dxa"/>
          </w:tcPr>
          <w:p w14:paraId="364CFB3C" w14:textId="1E91F698" w:rsidR="00D84438" w:rsidRDefault="00D84438" w:rsidP="00D84438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424F043D" w14:textId="2860D9B4" w:rsidR="00D84438" w:rsidRDefault="00D84438" w:rsidP="00D84438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6C627106" w14:textId="011B1573" w:rsidR="00D84438" w:rsidRDefault="00D84438" w:rsidP="00D84438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1796DD5B" w14:textId="28D1F8AF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6</w:t>
            </w:r>
          </w:p>
        </w:tc>
        <w:tc>
          <w:tcPr>
            <w:tcW w:w="655" w:type="dxa"/>
          </w:tcPr>
          <w:p w14:paraId="11B6AE60" w14:textId="401E7AF7" w:rsidR="00D84438" w:rsidRDefault="00D84438" w:rsidP="00D84438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BD3D7F" w14:paraId="2EFAF570" w14:textId="77777777" w:rsidTr="00BD3D7F">
        <w:trPr>
          <w:jc w:val="center"/>
        </w:trPr>
        <w:tc>
          <w:tcPr>
            <w:tcW w:w="1224" w:type="dxa"/>
            <w:vMerge/>
          </w:tcPr>
          <w:p w14:paraId="10ACDACB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5252696C" w14:textId="77777777" w:rsidR="00D84438" w:rsidRDefault="00D84438" w:rsidP="00D84438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EA33F9B" w14:textId="22C8A124" w:rsidR="00D84438" w:rsidRDefault="00D84438" w:rsidP="00D84438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17CC0251" w14:textId="4D4CB2B7" w:rsidR="00D84438" w:rsidRDefault="00D84438" w:rsidP="00D84438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08818B36" w14:textId="0983EC70" w:rsidR="00D84438" w:rsidRDefault="00D84438" w:rsidP="00D84438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6CC6496B" w14:textId="53D84074" w:rsidR="00D84438" w:rsidRDefault="00D84438" w:rsidP="00D84438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0DFB6D8F" w14:textId="3ED153D2" w:rsidR="00D84438" w:rsidRDefault="00D84438" w:rsidP="00D84438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01A6B8C8" w14:textId="18A0DE9C" w:rsidR="00D84438" w:rsidRDefault="00D84438" w:rsidP="00D84438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740B7C1D" w14:textId="7187EC2A" w:rsidR="00D84438" w:rsidRDefault="00D84438" w:rsidP="00D84438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77A54BDC" w14:textId="696A1151" w:rsidR="00D84438" w:rsidRDefault="00D84438" w:rsidP="00D84438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1B5C2EE2" w14:textId="268C8B76" w:rsidR="00D84438" w:rsidRDefault="00D84438" w:rsidP="00D84438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3A7F6699" w14:textId="07127AFA" w:rsidR="00D84438" w:rsidRDefault="00D84438" w:rsidP="00D84438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448FD4E6" w14:textId="1A3E19A8" w:rsidR="00D84438" w:rsidRDefault="00D84438" w:rsidP="00D84438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5CE742CF" w14:textId="6C602839" w:rsidR="00D84438" w:rsidRDefault="00D84438" w:rsidP="00D84438">
            <w:pPr>
              <w:jc w:val="center"/>
            </w:pPr>
            <w:r w:rsidRPr="00837E52">
              <w:t>62.7</w:t>
            </w:r>
          </w:p>
        </w:tc>
      </w:tr>
      <w:tr w:rsidR="00BD3D7F" w14:paraId="07487393" w14:textId="77777777" w:rsidTr="00BD3D7F">
        <w:trPr>
          <w:jc w:val="center"/>
        </w:trPr>
        <w:tc>
          <w:tcPr>
            <w:tcW w:w="1224" w:type="dxa"/>
            <w:vMerge/>
          </w:tcPr>
          <w:p w14:paraId="6CA6954A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4DBA1C49" w14:textId="77777777" w:rsidR="00D84438" w:rsidRDefault="00D84438" w:rsidP="00D84438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7DC05A4" w14:textId="05DA9F99" w:rsidR="00D84438" w:rsidRDefault="00D84438" w:rsidP="00D84438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4ED15EB6" w14:textId="6D525C23" w:rsidR="00D84438" w:rsidRDefault="00D84438" w:rsidP="00D84438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512B48F4" w14:textId="70BBCD19" w:rsidR="00D84438" w:rsidRDefault="00D84438" w:rsidP="00D84438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049A9482" w14:textId="2C5EC0BF" w:rsidR="00D84438" w:rsidRDefault="00D84438" w:rsidP="00D84438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393FE6DD" w14:textId="2F93578D" w:rsidR="00D84438" w:rsidRDefault="00D84438" w:rsidP="00D84438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6388897E" w14:textId="523415A7" w:rsidR="00D84438" w:rsidRDefault="00D84438" w:rsidP="00D84438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080FA57B" w14:textId="067C0D62" w:rsidR="00D84438" w:rsidRDefault="00D84438" w:rsidP="00D84438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5B4C1914" w14:textId="69376CAB" w:rsidR="00D84438" w:rsidRDefault="00D84438" w:rsidP="00D84438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116AF35A" w14:textId="78CEE2C3" w:rsidR="00D84438" w:rsidRDefault="00D84438" w:rsidP="00D84438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F068A6D" w14:textId="58E8700A" w:rsidR="00D84438" w:rsidRDefault="00D84438" w:rsidP="00D84438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48F9636B" w14:textId="1E06A49E" w:rsidR="00D84438" w:rsidRDefault="00D84438" w:rsidP="00D84438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2267E853" w14:textId="63578594" w:rsidR="00D84438" w:rsidRDefault="00D84438" w:rsidP="00D84438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BD3D7F" w14:paraId="35695A3C" w14:textId="77777777" w:rsidTr="00BD3D7F">
        <w:trPr>
          <w:jc w:val="center"/>
        </w:trPr>
        <w:tc>
          <w:tcPr>
            <w:tcW w:w="1224" w:type="dxa"/>
            <w:vMerge/>
          </w:tcPr>
          <w:p w14:paraId="01868375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206DC3B2" w14:textId="77777777" w:rsidR="00D84438" w:rsidRDefault="00D84438" w:rsidP="00D84438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DF9533E" w14:textId="5E45128B" w:rsidR="00D84438" w:rsidRDefault="00D84438" w:rsidP="00D84438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0FB2CC1" w14:textId="6C0182E1" w:rsidR="00D84438" w:rsidRDefault="00D84438" w:rsidP="00D84438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4EF0C549" w14:textId="6FB81AAF" w:rsidR="00D84438" w:rsidRDefault="00D84438" w:rsidP="00D84438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05CD6986" w14:textId="6C82F058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4</w:t>
            </w:r>
          </w:p>
        </w:tc>
        <w:tc>
          <w:tcPr>
            <w:tcW w:w="606" w:type="dxa"/>
          </w:tcPr>
          <w:p w14:paraId="3455F1A7" w14:textId="7B5C2AFC" w:rsidR="00D84438" w:rsidRDefault="00D84438" w:rsidP="00D84438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60246171" w14:textId="6FB34535" w:rsidR="00D84438" w:rsidRDefault="00D84438" w:rsidP="00D84438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6EBB1AB8" w14:textId="601A2178" w:rsidR="00D84438" w:rsidRDefault="00D84438" w:rsidP="00D84438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1AFCE98D" w14:textId="0E50D3A3" w:rsidR="00D84438" w:rsidRDefault="00D84438" w:rsidP="00D84438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73987E7E" w14:textId="33DE5C2F" w:rsidR="00D84438" w:rsidRDefault="00D84438" w:rsidP="00D84438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3C39916C" w14:textId="6B048403" w:rsidR="00D84438" w:rsidRDefault="00D84438" w:rsidP="00D84438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078CBA93" w14:textId="53078111" w:rsidR="00D84438" w:rsidRDefault="00D84438" w:rsidP="00D84438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3CDE40D1" w14:textId="2FAC70BC" w:rsidR="00D84438" w:rsidRDefault="00D84438" w:rsidP="00D84438">
            <w:pPr>
              <w:jc w:val="center"/>
            </w:pPr>
            <w:r w:rsidRPr="00837E52">
              <w:t>79.8</w:t>
            </w:r>
          </w:p>
        </w:tc>
      </w:tr>
      <w:tr w:rsidR="00BD3D7F" w14:paraId="59738BC6" w14:textId="77777777" w:rsidTr="00BD3D7F">
        <w:trPr>
          <w:jc w:val="center"/>
        </w:trPr>
        <w:tc>
          <w:tcPr>
            <w:tcW w:w="1224" w:type="dxa"/>
            <w:vMerge w:val="restart"/>
          </w:tcPr>
          <w:p w14:paraId="25B76E24" w14:textId="77777777" w:rsidR="0030016D" w:rsidRDefault="0030016D" w:rsidP="0030016D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0909135A" w14:textId="77777777" w:rsidR="0030016D" w:rsidRDefault="0030016D" w:rsidP="0030016D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C3826FB" w14:textId="487F3C4A" w:rsidR="0030016D" w:rsidRDefault="0030016D" w:rsidP="0030016D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513C495E" w14:textId="109C2A41" w:rsidR="0030016D" w:rsidRDefault="0030016D" w:rsidP="0030016D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10D7815B" w14:textId="75F59576" w:rsidR="0030016D" w:rsidRDefault="0030016D" w:rsidP="0030016D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68A2A3E" w14:textId="19B1CA6F" w:rsidR="0030016D" w:rsidRDefault="0030016D" w:rsidP="0030016D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6D83707A" w14:textId="4F458327" w:rsidR="0030016D" w:rsidRDefault="0030016D" w:rsidP="0030016D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667EDDFF" w14:textId="415EE31F" w:rsidR="0030016D" w:rsidRDefault="0030016D" w:rsidP="0030016D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2C176C36" w14:textId="6A90A0AE" w:rsidR="0030016D" w:rsidRDefault="0030016D" w:rsidP="0030016D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199F0EAA" w14:textId="005ABDE2" w:rsidR="0030016D" w:rsidRDefault="0030016D" w:rsidP="0030016D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06024855" w14:textId="77CA1D08" w:rsidR="0030016D" w:rsidRDefault="0030016D" w:rsidP="0030016D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09D9DAD" w14:textId="2CB81805" w:rsidR="0030016D" w:rsidRDefault="0030016D" w:rsidP="0030016D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9B6C38C" w14:textId="329143D0" w:rsidR="0030016D" w:rsidRDefault="0030016D" w:rsidP="0030016D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5378B98F" w14:textId="6FD2BFC3" w:rsidR="0030016D" w:rsidRDefault="0030016D" w:rsidP="0030016D">
            <w:pPr>
              <w:jc w:val="center"/>
            </w:pPr>
            <w:r w:rsidRPr="00837E52">
              <w:t>49.8</w:t>
            </w:r>
          </w:p>
        </w:tc>
      </w:tr>
      <w:tr w:rsidR="00BD3D7F" w14:paraId="2CA25429" w14:textId="77777777" w:rsidTr="00BD3D7F">
        <w:trPr>
          <w:jc w:val="center"/>
        </w:trPr>
        <w:tc>
          <w:tcPr>
            <w:tcW w:w="1224" w:type="dxa"/>
            <w:vMerge/>
          </w:tcPr>
          <w:p w14:paraId="40C60931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085B639D" w14:textId="77777777" w:rsidR="0030016D" w:rsidRDefault="0030016D" w:rsidP="0030016D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509241A" w14:textId="7B91BB4D" w:rsidR="0030016D" w:rsidRDefault="0030016D" w:rsidP="0030016D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3ABAB769" w14:textId="00AAB9E0" w:rsidR="0030016D" w:rsidRDefault="0030016D" w:rsidP="0030016D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1B194D" w14:textId="75A14CB0" w:rsidR="0030016D" w:rsidRDefault="0030016D" w:rsidP="0030016D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2A676DD" w14:textId="54AFCF1A" w:rsidR="0030016D" w:rsidRDefault="0030016D" w:rsidP="0030016D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72AD899" w14:textId="261D2AF1" w:rsidR="0030016D" w:rsidRDefault="0030016D" w:rsidP="0030016D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01C43709" w14:textId="4AD5F12B" w:rsidR="0030016D" w:rsidRDefault="0030016D" w:rsidP="0030016D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F7FF264" w14:textId="2395D6D1" w:rsidR="0030016D" w:rsidRDefault="0030016D" w:rsidP="0030016D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4A82C0EB" w14:textId="217CD309" w:rsidR="0030016D" w:rsidRDefault="0030016D" w:rsidP="0030016D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152FD901" w14:textId="77A00BDB" w:rsidR="0030016D" w:rsidRDefault="0030016D" w:rsidP="0030016D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67A4C8D6" w14:textId="2D7E35A2" w:rsidR="0030016D" w:rsidRDefault="0030016D" w:rsidP="0030016D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37B9B2E7" w14:textId="649B5C9E" w:rsidR="0030016D" w:rsidRDefault="0030016D" w:rsidP="0030016D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A1116BE" w14:textId="1E625145" w:rsidR="0030016D" w:rsidRDefault="0030016D" w:rsidP="0030016D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BD3D7F" w14:paraId="63386F69" w14:textId="77777777" w:rsidTr="00BD3D7F">
        <w:trPr>
          <w:jc w:val="center"/>
        </w:trPr>
        <w:tc>
          <w:tcPr>
            <w:tcW w:w="1224" w:type="dxa"/>
            <w:vMerge/>
          </w:tcPr>
          <w:p w14:paraId="6A837A44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50F66695" w14:textId="77777777" w:rsidR="0030016D" w:rsidRDefault="0030016D" w:rsidP="0030016D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17CA40D7" w14:textId="20CB8444" w:rsidR="0030016D" w:rsidRDefault="0030016D" w:rsidP="0030016D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4526425C" w14:textId="4DA76C12" w:rsidR="0030016D" w:rsidRDefault="0030016D" w:rsidP="0030016D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67CC9D7C" w14:textId="615CA798" w:rsidR="0030016D" w:rsidRDefault="0030016D" w:rsidP="0030016D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2FC284A0" w14:textId="77A8FCEC" w:rsidR="0030016D" w:rsidRDefault="0030016D" w:rsidP="0030016D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5466BB26" w14:textId="48051833" w:rsidR="0030016D" w:rsidRDefault="0030016D" w:rsidP="0030016D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04269685" w14:textId="2ABD9575" w:rsidR="0030016D" w:rsidRDefault="0030016D" w:rsidP="0030016D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57692D81" w14:textId="465ED263" w:rsidR="0030016D" w:rsidRDefault="0030016D" w:rsidP="0030016D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790388C0" w14:textId="0E213EB4" w:rsidR="0030016D" w:rsidRPr="00BD3D7F" w:rsidRDefault="0030016D" w:rsidP="0030016D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9</w:t>
            </w:r>
          </w:p>
        </w:tc>
        <w:tc>
          <w:tcPr>
            <w:tcW w:w="639" w:type="dxa"/>
          </w:tcPr>
          <w:p w14:paraId="17A21441" w14:textId="04E2C13A" w:rsidR="0030016D" w:rsidRDefault="0030016D" w:rsidP="0030016D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FEFC7AC" w14:textId="5DDC5C12" w:rsidR="0030016D" w:rsidRDefault="0030016D" w:rsidP="0030016D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6CCBE4F4" w14:textId="0339BCFE" w:rsidR="0030016D" w:rsidRDefault="0030016D" w:rsidP="0030016D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651B4BD1" w14:textId="7F95C74A" w:rsidR="0030016D" w:rsidRDefault="0030016D" w:rsidP="0030016D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BD3D7F" w14:paraId="7B0FCAFA" w14:textId="77777777" w:rsidTr="00BD3D7F">
        <w:trPr>
          <w:jc w:val="center"/>
        </w:trPr>
        <w:tc>
          <w:tcPr>
            <w:tcW w:w="1224" w:type="dxa"/>
            <w:vMerge/>
          </w:tcPr>
          <w:p w14:paraId="0716EADC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153CB9FD" w14:textId="77777777" w:rsidR="0030016D" w:rsidRDefault="0030016D" w:rsidP="0030016D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55B7DE00" w14:textId="434D8961" w:rsidR="0030016D" w:rsidRDefault="0030016D" w:rsidP="0030016D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09CC7D98" w14:textId="2AE9C648" w:rsidR="0030016D" w:rsidRDefault="0030016D" w:rsidP="0030016D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04FAF0A9" w14:textId="611B3B9B" w:rsidR="0030016D" w:rsidRDefault="0030016D" w:rsidP="0030016D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29EF3EF7" w14:textId="28FBD9D4" w:rsidR="0030016D" w:rsidRDefault="0030016D" w:rsidP="0030016D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5A4F4CB7" w14:textId="59EBAD29" w:rsidR="0030016D" w:rsidRDefault="0030016D" w:rsidP="0030016D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2F3EF128" w14:textId="35A29274" w:rsidR="0030016D" w:rsidRDefault="0030016D" w:rsidP="0030016D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1CB65BDB" w14:textId="3EB9FE3A" w:rsidR="0030016D" w:rsidRDefault="0030016D" w:rsidP="0030016D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1AEEAF9C" w14:textId="0BBEEB5A" w:rsidR="0030016D" w:rsidRDefault="0030016D" w:rsidP="0030016D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51D3BF59" w14:textId="6793D0A4" w:rsidR="0030016D" w:rsidRDefault="0030016D" w:rsidP="0030016D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360A4B4" w14:textId="3B78C7E3" w:rsidR="0030016D" w:rsidRDefault="0030016D" w:rsidP="0030016D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6D9B7264" w14:textId="59140363" w:rsidR="0030016D" w:rsidRDefault="0030016D" w:rsidP="0030016D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7F8060D5" w14:textId="300B53ED" w:rsidR="0030016D" w:rsidRDefault="0030016D" w:rsidP="0030016D">
            <w:pPr>
              <w:jc w:val="center"/>
            </w:pPr>
            <w:r w:rsidRPr="00837E52">
              <w:t>79.3</w:t>
            </w:r>
          </w:p>
        </w:tc>
      </w:tr>
      <w:tr w:rsidR="00BD3D7F" w14:paraId="7E8BF744" w14:textId="77777777" w:rsidTr="00BD3D7F">
        <w:trPr>
          <w:jc w:val="center"/>
        </w:trPr>
        <w:tc>
          <w:tcPr>
            <w:tcW w:w="1224" w:type="dxa"/>
            <w:vMerge w:val="restart"/>
          </w:tcPr>
          <w:p w14:paraId="27EAE5E9" w14:textId="77777777" w:rsidR="00B321D1" w:rsidRDefault="00B321D1" w:rsidP="00B321D1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7982F6AE" w14:textId="77777777" w:rsidR="00B321D1" w:rsidRDefault="00B321D1" w:rsidP="00B321D1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03E65A7" w14:textId="1746CFEC" w:rsidR="00B321D1" w:rsidRDefault="00B321D1" w:rsidP="00B321D1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64CE75A2" w14:textId="6A366750" w:rsidR="00B321D1" w:rsidRDefault="00B321D1" w:rsidP="00B321D1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5F83AA02" w14:textId="02135619" w:rsidR="00B321D1" w:rsidRDefault="00B321D1" w:rsidP="00B321D1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591DE69E" w14:textId="7C18AF9E" w:rsidR="00B321D1" w:rsidRDefault="00B321D1" w:rsidP="00B321D1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6B2517B5" w14:textId="5E385109" w:rsidR="00B321D1" w:rsidRDefault="00B321D1" w:rsidP="00B321D1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090B7291" w14:textId="6693C44A" w:rsidR="00B321D1" w:rsidRDefault="00B321D1" w:rsidP="00B321D1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1736E93D" w14:textId="3AB9B92D" w:rsidR="00B321D1" w:rsidRDefault="00B321D1" w:rsidP="00B321D1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309E845B" w14:textId="5130CA4A" w:rsidR="00B321D1" w:rsidRDefault="00B321D1" w:rsidP="00B321D1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4C485D91" w14:textId="7EDD644D" w:rsidR="00B321D1" w:rsidRDefault="00B321D1" w:rsidP="00B321D1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0F3A5A99" w14:textId="6C65594C" w:rsidR="00B321D1" w:rsidRDefault="00B321D1" w:rsidP="00B321D1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4CB247AB" w14:textId="6E49C828" w:rsidR="00B321D1" w:rsidRDefault="00B321D1" w:rsidP="00B321D1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6E744BC7" w14:textId="5BDBF064" w:rsidR="00B321D1" w:rsidRDefault="00B321D1" w:rsidP="00B321D1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BD3D7F" w14:paraId="7267318B" w14:textId="77777777" w:rsidTr="00BD3D7F">
        <w:trPr>
          <w:jc w:val="center"/>
        </w:trPr>
        <w:tc>
          <w:tcPr>
            <w:tcW w:w="1224" w:type="dxa"/>
            <w:vMerge/>
          </w:tcPr>
          <w:p w14:paraId="5A99F425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5F3826CD" w14:textId="77777777" w:rsidR="00B321D1" w:rsidRDefault="00B321D1" w:rsidP="00B321D1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8356DE1" w14:textId="751568E8" w:rsidR="00B321D1" w:rsidRDefault="00B321D1" w:rsidP="00B321D1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04C4F755" w14:textId="6D3CBF3C" w:rsidR="00B321D1" w:rsidRDefault="00B321D1" w:rsidP="00B321D1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135119E6" w14:textId="3B1DF0CE" w:rsidR="00B321D1" w:rsidRDefault="00B321D1" w:rsidP="00B321D1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295B51DD" w14:textId="2C8A819E" w:rsidR="00B321D1" w:rsidRDefault="00B321D1" w:rsidP="00B321D1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2F6065CD" w14:textId="3189B5D7" w:rsidR="00B321D1" w:rsidRDefault="00B321D1" w:rsidP="00B321D1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202E2D23" w14:textId="328C079C" w:rsidR="00B321D1" w:rsidRDefault="00B321D1" w:rsidP="00B321D1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26864C04" w14:textId="3A6D11B6" w:rsidR="00B321D1" w:rsidRDefault="00B321D1" w:rsidP="00B321D1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091F070E" w14:textId="57CD683A" w:rsidR="00B321D1" w:rsidRDefault="00B321D1" w:rsidP="00B321D1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065E5026" w14:textId="0E5DE393" w:rsidR="00B321D1" w:rsidRDefault="00B321D1" w:rsidP="00B321D1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B356DC9" w14:textId="6230ACDD" w:rsidR="00B321D1" w:rsidRDefault="00B321D1" w:rsidP="00B321D1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7BC1A9C2" w14:textId="1F908ACA" w:rsidR="00B321D1" w:rsidRDefault="00B321D1" w:rsidP="00B321D1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4F9A6D7D" w14:textId="317100AD" w:rsidR="00B321D1" w:rsidRDefault="00B321D1" w:rsidP="00B321D1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BD3D7F" w14:paraId="602976D7" w14:textId="77777777" w:rsidTr="00BD3D7F">
        <w:trPr>
          <w:jc w:val="center"/>
        </w:trPr>
        <w:tc>
          <w:tcPr>
            <w:tcW w:w="1224" w:type="dxa"/>
            <w:vMerge/>
          </w:tcPr>
          <w:p w14:paraId="7BE4993A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0BD75077" w14:textId="77777777" w:rsidR="00B321D1" w:rsidRDefault="00B321D1" w:rsidP="00B321D1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E36AB96" w14:textId="51667CAC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726188D5" w14:textId="4B4D1FC4" w:rsidR="00B321D1" w:rsidRDefault="00B321D1" w:rsidP="00B321D1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22CB5070" w14:textId="0814680E" w:rsidR="00B321D1" w:rsidRDefault="00B321D1" w:rsidP="00B321D1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CD9924E" w14:textId="3B68FDCE" w:rsidR="00B321D1" w:rsidRDefault="00B321D1" w:rsidP="00B321D1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71CEAE52" w14:textId="567A16F3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6</w:t>
            </w:r>
          </w:p>
        </w:tc>
        <w:tc>
          <w:tcPr>
            <w:tcW w:w="697" w:type="dxa"/>
          </w:tcPr>
          <w:p w14:paraId="210286E3" w14:textId="55DF7C85" w:rsidR="00B321D1" w:rsidRDefault="00B321D1" w:rsidP="00B321D1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78FD791E" w14:textId="054D41F2" w:rsidR="00B321D1" w:rsidRDefault="00B321D1" w:rsidP="00B321D1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2F1C7F1E" w14:textId="7E244FC2" w:rsidR="00B321D1" w:rsidRDefault="00B321D1" w:rsidP="00B321D1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73456841" w14:textId="42F02CC8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8BD74F5" w14:textId="21A5979F" w:rsidR="00B321D1" w:rsidRDefault="00B321D1" w:rsidP="00B321D1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273CB1D9" w14:textId="4193556C" w:rsidR="00B321D1" w:rsidRDefault="00B321D1" w:rsidP="00B321D1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5E7F9950" w14:textId="76E7504A" w:rsidR="00B321D1" w:rsidRDefault="00B321D1" w:rsidP="00B321D1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BD3D7F" w14:paraId="499DBAA4" w14:textId="77777777" w:rsidTr="00BD3D7F">
        <w:trPr>
          <w:jc w:val="center"/>
        </w:trPr>
        <w:tc>
          <w:tcPr>
            <w:tcW w:w="1224" w:type="dxa"/>
            <w:vMerge/>
          </w:tcPr>
          <w:p w14:paraId="31C0FBB6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53853448" w14:textId="77777777" w:rsidR="00B321D1" w:rsidRDefault="00B321D1" w:rsidP="00B321D1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8338CB7" w14:textId="51D5EF36" w:rsidR="00B321D1" w:rsidRDefault="00B321D1" w:rsidP="00B321D1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2CAA2B2A" w14:textId="68C870CD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1746A634" w14:textId="15A5AFF3" w:rsidR="00B321D1" w:rsidRDefault="00B321D1" w:rsidP="00B321D1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0C62D85C" w14:textId="27401695" w:rsidR="00B321D1" w:rsidRDefault="00B321D1" w:rsidP="00B321D1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4712EF21" w14:textId="406817C6" w:rsidR="00B321D1" w:rsidRDefault="00B321D1" w:rsidP="00B321D1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3C6C972F" w14:textId="4DDE3DF9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2CF0C9E1" w14:textId="7FE797AF" w:rsidR="00B321D1" w:rsidRDefault="00B321D1" w:rsidP="00B321D1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2C7D947B" w14:textId="5214CBBF" w:rsidR="00B321D1" w:rsidRDefault="00B321D1" w:rsidP="00B321D1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68B6010E" w14:textId="1403AF36" w:rsidR="00B321D1" w:rsidRDefault="00B321D1" w:rsidP="00B321D1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9537624" w14:textId="68B66BD3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01E806D1" w14:textId="73A89CCD" w:rsidR="00B321D1" w:rsidRDefault="00B321D1" w:rsidP="00B321D1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D5A3B32" w14:textId="7D7DCDC8" w:rsidR="00B321D1" w:rsidRDefault="00B321D1" w:rsidP="00B321D1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BD3D7F" w14:paraId="1E48FF6D" w14:textId="77777777" w:rsidTr="00BD3D7F">
        <w:trPr>
          <w:jc w:val="center"/>
        </w:trPr>
        <w:tc>
          <w:tcPr>
            <w:tcW w:w="1224" w:type="dxa"/>
            <w:vMerge w:val="restart"/>
          </w:tcPr>
          <w:p w14:paraId="430E0F61" w14:textId="77777777" w:rsidR="00BD3D7F" w:rsidRDefault="00BD3D7F" w:rsidP="00BD3D7F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0D70C200" w14:textId="77777777" w:rsidR="00BD3D7F" w:rsidRDefault="00BD3D7F" w:rsidP="00BD3D7F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9CF3199" w14:textId="69BB58EF" w:rsidR="00BD3D7F" w:rsidRDefault="00BD3D7F" w:rsidP="00BD3D7F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CAE8BE1" w14:textId="0432F7AA" w:rsidR="00BD3D7F" w:rsidRDefault="00BD3D7F" w:rsidP="00BD3D7F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2F3913A7" w14:textId="41DC458D" w:rsidR="00BD3D7F" w:rsidRDefault="00BD3D7F" w:rsidP="00BD3D7F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3BB3AA23" w14:textId="35EE352F" w:rsidR="00BD3D7F" w:rsidRDefault="00BD3D7F" w:rsidP="00BD3D7F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7692CA97" w14:textId="6231C680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87306CD" w14:textId="3376F7F8" w:rsidR="00BD3D7F" w:rsidRDefault="00BD3D7F" w:rsidP="00BD3D7F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6FD8E1BA" w14:textId="52C90519" w:rsidR="00BD3D7F" w:rsidRDefault="00BD3D7F" w:rsidP="00BD3D7F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E589521" w14:textId="2EE99F76" w:rsidR="00BD3D7F" w:rsidRDefault="00BD3D7F" w:rsidP="00BD3D7F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75DF6DE" w14:textId="0E6A3FBC" w:rsidR="00BD3D7F" w:rsidRDefault="00BD3D7F" w:rsidP="00BD3D7F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4AD4816F" w14:textId="14887F27" w:rsidR="00BD3D7F" w:rsidRDefault="00BD3D7F" w:rsidP="00BD3D7F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5576508C" w14:textId="72F0A1BB" w:rsidR="00BD3D7F" w:rsidRDefault="00BD3D7F" w:rsidP="00BD3D7F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36FCE0CE" w14:textId="7EEAB3D6" w:rsidR="00BD3D7F" w:rsidRDefault="00BD3D7F" w:rsidP="00BD3D7F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BD3D7F" w14:paraId="2BD86095" w14:textId="77777777" w:rsidTr="00BD3D7F">
        <w:trPr>
          <w:jc w:val="center"/>
        </w:trPr>
        <w:tc>
          <w:tcPr>
            <w:tcW w:w="1224" w:type="dxa"/>
            <w:vMerge/>
          </w:tcPr>
          <w:p w14:paraId="717BC21A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33D2408E" w14:textId="77777777" w:rsidR="00BD3D7F" w:rsidRDefault="00BD3D7F" w:rsidP="00BD3D7F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4034AA6" w14:textId="534FA835" w:rsidR="00BD3D7F" w:rsidRDefault="00BD3D7F" w:rsidP="00BD3D7F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2D538B96" w14:textId="5E4A07F0" w:rsidR="00BD3D7F" w:rsidRDefault="00BD3D7F" w:rsidP="00BD3D7F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791EC5B1" w14:textId="3A651847" w:rsidR="00BD3D7F" w:rsidRDefault="00BD3D7F" w:rsidP="00BD3D7F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2C930D17" w14:textId="5CDD9D06" w:rsidR="00BD3D7F" w:rsidRDefault="00BD3D7F" w:rsidP="00BD3D7F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069F383" w14:textId="53051006" w:rsidR="00BD3D7F" w:rsidRDefault="00BD3D7F" w:rsidP="00BD3D7F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BAFBF5C" w14:textId="6BEFE175" w:rsidR="00BD3D7F" w:rsidRDefault="00BD3D7F" w:rsidP="00BD3D7F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04CECEF" w14:textId="04D56102" w:rsidR="00BD3D7F" w:rsidRDefault="00BD3D7F" w:rsidP="00BD3D7F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622A75B9" w14:textId="3941AAAA" w:rsidR="00BD3D7F" w:rsidRDefault="00BD3D7F" w:rsidP="00BD3D7F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11F31F70" w14:textId="335D3D38" w:rsidR="00BD3D7F" w:rsidRDefault="00BD3D7F" w:rsidP="00BD3D7F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3709CE60" w14:textId="5382A9D9" w:rsidR="00BD3D7F" w:rsidRDefault="00BD3D7F" w:rsidP="00BD3D7F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0E3F05AE" w14:textId="607DE65A" w:rsidR="00BD3D7F" w:rsidRDefault="00BD3D7F" w:rsidP="00BD3D7F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22C99EA8" w14:textId="0D02022B" w:rsidR="00BD3D7F" w:rsidRDefault="00BD3D7F" w:rsidP="00BD3D7F">
            <w:pPr>
              <w:jc w:val="center"/>
            </w:pPr>
            <w:r w:rsidRPr="00837E52">
              <w:t>12.8</w:t>
            </w:r>
          </w:p>
        </w:tc>
      </w:tr>
      <w:tr w:rsidR="00BD3D7F" w14:paraId="7D30B501" w14:textId="77777777" w:rsidTr="00BD3D7F">
        <w:trPr>
          <w:jc w:val="center"/>
        </w:trPr>
        <w:tc>
          <w:tcPr>
            <w:tcW w:w="1224" w:type="dxa"/>
            <w:vMerge/>
          </w:tcPr>
          <w:p w14:paraId="26FE0DE5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7B67D4E4" w14:textId="77777777" w:rsidR="00BD3D7F" w:rsidRDefault="00BD3D7F" w:rsidP="00BD3D7F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95F32B3" w14:textId="2BFD67ED" w:rsidR="00BD3D7F" w:rsidRDefault="00BD3D7F" w:rsidP="00BD3D7F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3428F13E" w14:textId="591F72E1" w:rsidR="00BD3D7F" w:rsidRDefault="00BD3D7F" w:rsidP="00BD3D7F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21BBA6CD" w14:textId="365A08F7" w:rsidR="00BD3D7F" w:rsidRDefault="00BD3D7F" w:rsidP="00BD3D7F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36FAC0B1" w14:textId="49BA1966" w:rsidR="00BD3D7F" w:rsidRDefault="00BD3D7F" w:rsidP="00BD3D7F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4CBF254F" w14:textId="2A990015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5C072DD3" w14:textId="6CA93AC4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1A75E799" w14:textId="10F0BA2F" w:rsidR="00BD3D7F" w:rsidRDefault="00BD3D7F" w:rsidP="00BD3D7F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8429A4C" w14:textId="5641A1B0" w:rsidR="00BD3D7F" w:rsidRDefault="00BD3D7F" w:rsidP="00BD3D7F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6E26148C" w14:textId="7EBD7F1A" w:rsidR="00BD3D7F" w:rsidRDefault="00BD3D7F" w:rsidP="00BD3D7F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45EF2EE1" w14:textId="56E0046C" w:rsidR="00BD3D7F" w:rsidRDefault="00BD3D7F" w:rsidP="00BD3D7F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03E6367F" w14:textId="14797A86" w:rsidR="00BD3D7F" w:rsidRDefault="00BD3D7F" w:rsidP="00BD3D7F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31C567ED" w14:textId="25D1F494" w:rsidR="00BD3D7F" w:rsidRDefault="00BD3D7F" w:rsidP="00BD3D7F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BD3D7F" w14:paraId="329E3C92" w14:textId="77777777" w:rsidTr="00BD3D7F">
        <w:trPr>
          <w:jc w:val="center"/>
        </w:trPr>
        <w:tc>
          <w:tcPr>
            <w:tcW w:w="1224" w:type="dxa"/>
            <w:vMerge/>
          </w:tcPr>
          <w:p w14:paraId="509CD342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2B617A66" w14:textId="77777777" w:rsidR="00BD3D7F" w:rsidRDefault="00BD3D7F" w:rsidP="00BD3D7F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55A1525A" w14:textId="3388C2CB" w:rsidR="00BD3D7F" w:rsidRDefault="00BD3D7F" w:rsidP="00BD3D7F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28E1227C" w14:textId="268702C6" w:rsidR="00BD3D7F" w:rsidRDefault="00BD3D7F" w:rsidP="00BD3D7F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5FF4B614" w14:textId="3716B8E8" w:rsidR="00BD3D7F" w:rsidRDefault="00BD3D7F" w:rsidP="00BD3D7F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49F9FE99" w14:textId="1A3780A0" w:rsidR="00BD3D7F" w:rsidRDefault="00BD3D7F" w:rsidP="00BD3D7F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6A90B8D" w14:textId="4AA4E877" w:rsidR="00BD3D7F" w:rsidRDefault="00BD3D7F" w:rsidP="00BD3D7F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6E2CDD23" w14:textId="33405562" w:rsidR="00BD3D7F" w:rsidRDefault="00BD3D7F" w:rsidP="00BD3D7F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4A2C7B67" w14:textId="4D7373B8" w:rsidR="00BD3D7F" w:rsidRDefault="00BD3D7F" w:rsidP="00BD3D7F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278709A4" w14:textId="273D13CD" w:rsidR="00BD3D7F" w:rsidRDefault="00BD3D7F" w:rsidP="00BD3D7F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0289AFA6" w14:textId="46C213E3" w:rsidR="00BD3D7F" w:rsidRDefault="00BD3D7F" w:rsidP="00BD3D7F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77242953" w14:textId="6B167FD8" w:rsidR="00BD3D7F" w:rsidRDefault="00BD3D7F" w:rsidP="00BD3D7F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415253EF" w14:textId="135E1643" w:rsidR="00BD3D7F" w:rsidRDefault="00BD3D7F" w:rsidP="00BD3D7F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0E6ACF45" w14:textId="02A09A60" w:rsidR="00BD3D7F" w:rsidRDefault="00BD3D7F" w:rsidP="00BD3D7F">
            <w:pPr>
              <w:jc w:val="center"/>
            </w:pPr>
            <w:r w:rsidRPr="00837E52">
              <w:t>15.4</w:t>
            </w:r>
          </w:p>
        </w:tc>
      </w:tr>
      <w:tr w:rsidR="00BD3D7F" w14:paraId="42D56733" w14:textId="77777777" w:rsidTr="00BD3D7F">
        <w:trPr>
          <w:jc w:val="center"/>
        </w:trPr>
        <w:tc>
          <w:tcPr>
            <w:tcW w:w="1224" w:type="dxa"/>
            <w:vMerge w:val="restart"/>
          </w:tcPr>
          <w:p w14:paraId="7B8670D9" w14:textId="77777777" w:rsidR="00BD3D7F" w:rsidRDefault="00BD3D7F" w:rsidP="00BD3D7F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6FA41D6E" w14:textId="77777777" w:rsidR="00BD3D7F" w:rsidRDefault="00BD3D7F" w:rsidP="00BD3D7F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0609F4AF" w14:textId="249E9620" w:rsidR="00BD3D7F" w:rsidRDefault="00BD3D7F" w:rsidP="00BD3D7F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46FC8A75" w14:textId="2BBECF0C" w:rsidR="00BD3D7F" w:rsidRDefault="00BD3D7F" w:rsidP="00BD3D7F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61587CC6" w14:textId="2932F393" w:rsidR="00BD3D7F" w:rsidRDefault="00BD3D7F" w:rsidP="00BD3D7F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AB7A2B5" w14:textId="71C97519" w:rsidR="00BD3D7F" w:rsidRDefault="00BD3D7F" w:rsidP="00BD3D7F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11E9A704" w14:textId="73AD6918" w:rsidR="00BD3D7F" w:rsidRDefault="00BD3D7F" w:rsidP="00BD3D7F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4BB8ECD7" w14:textId="00171334" w:rsidR="00BD3D7F" w:rsidRDefault="00BD3D7F" w:rsidP="00BD3D7F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1062CA47" w14:textId="32599179" w:rsidR="00BD3D7F" w:rsidRDefault="00BD3D7F" w:rsidP="00BD3D7F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38F6B4EC" w14:textId="47D3BE50" w:rsidR="00BD3D7F" w:rsidRDefault="00BD3D7F" w:rsidP="00BD3D7F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6B87A53D" w14:textId="3FF4586C" w:rsidR="00BD3D7F" w:rsidRDefault="00BD3D7F" w:rsidP="00BD3D7F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4DDAF764" w14:textId="04326DD7" w:rsidR="00BD3D7F" w:rsidRDefault="00BD3D7F" w:rsidP="00BD3D7F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64519643" w14:textId="004BB778" w:rsidR="00BD3D7F" w:rsidRDefault="00BD3D7F" w:rsidP="00BD3D7F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28FE6780" w14:textId="0A09011A" w:rsidR="00BD3D7F" w:rsidRDefault="00BD3D7F" w:rsidP="00BD3D7F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BD3D7F" w14:paraId="141349F9" w14:textId="77777777" w:rsidTr="00BD3D7F">
        <w:trPr>
          <w:jc w:val="center"/>
        </w:trPr>
        <w:tc>
          <w:tcPr>
            <w:tcW w:w="1224" w:type="dxa"/>
            <w:vMerge/>
          </w:tcPr>
          <w:p w14:paraId="0FE4F73B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5DED54E5" w14:textId="77777777" w:rsidR="00BD3D7F" w:rsidRDefault="00BD3D7F" w:rsidP="00BD3D7F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4DEB373" w14:textId="528173B3" w:rsidR="00BD3D7F" w:rsidRDefault="00BD3D7F" w:rsidP="00BD3D7F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1E972FF3" w14:textId="79E9FE27" w:rsidR="00BD3D7F" w:rsidRDefault="00BD3D7F" w:rsidP="00BD3D7F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291749C8" w14:textId="22B71044" w:rsidR="00BD3D7F" w:rsidRDefault="00BD3D7F" w:rsidP="00BD3D7F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7D764296" w14:textId="2B99442C" w:rsidR="00BD3D7F" w:rsidRDefault="00BD3D7F" w:rsidP="00BD3D7F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CE578E4" w14:textId="5EA5A92A" w:rsidR="00BD3D7F" w:rsidRDefault="00BD3D7F" w:rsidP="00BD3D7F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4A5B9B2B" w14:textId="10485CD4" w:rsidR="00BD3D7F" w:rsidRDefault="00BD3D7F" w:rsidP="00BD3D7F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75CA061" w14:textId="312EA2BA" w:rsidR="00BD3D7F" w:rsidRDefault="00BD3D7F" w:rsidP="00BD3D7F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77818852" w14:textId="6EF72E77" w:rsidR="00BD3D7F" w:rsidRDefault="00BD3D7F" w:rsidP="00BD3D7F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3F579EE3" w14:textId="1BF10EC0" w:rsidR="00BD3D7F" w:rsidRDefault="00BD3D7F" w:rsidP="00BD3D7F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F772FED" w14:textId="1DAC875B" w:rsidR="00BD3D7F" w:rsidRDefault="00BD3D7F" w:rsidP="00BD3D7F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3A76592F" w14:textId="26DCE562" w:rsidR="00BD3D7F" w:rsidRDefault="00BD3D7F" w:rsidP="00BD3D7F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694841DA" w14:textId="167BFD44" w:rsidR="00BD3D7F" w:rsidRDefault="00BD3D7F" w:rsidP="00BD3D7F">
            <w:pPr>
              <w:jc w:val="center"/>
            </w:pPr>
            <w:r w:rsidRPr="00837E52">
              <w:t>58.4</w:t>
            </w:r>
          </w:p>
        </w:tc>
      </w:tr>
      <w:tr w:rsidR="00BD3D7F" w14:paraId="502DD96D" w14:textId="77777777" w:rsidTr="00BD3D7F">
        <w:trPr>
          <w:jc w:val="center"/>
        </w:trPr>
        <w:tc>
          <w:tcPr>
            <w:tcW w:w="1224" w:type="dxa"/>
            <w:vMerge/>
          </w:tcPr>
          <w:p w14:paraId="4309A003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634C62A9" w14:textId="77777777" w:rsidR="00BD3D7F" w:rsidRDefault="00BD3D7F" w:rsidP="00BD3D7F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0471E9DB" w14:textId="4B4080FA" w:rsidR="00BD3D7F" w:rsidRDefault="00BD3D7F" w:rsidP="00BD3D7F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21251EB9" w14:textId="20C813F5" w:rsidR="00BD3D7F" w:rsidRDefault="00BD3D7F" w:rsidP="00BD3D7F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28186079" w14:textId="63F7CD94" w:rsidR="00BD3D7F" w:rsidRDefault="00BD3D7F" w:rsidP="00BD3D7F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4A39BD73" w14:textId="31D922AD" w:rsidR="00BD3D7F" w:rsidRDefault="00BD3D7F" w:rsidP="00BD3D7F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425C729" w14:textId="14579C62" w:rsidR="00BD3D7F" w:rsidRDefault="00BD3D7F" w:rsidP="00BD3D7F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58563653" w14:textId="689E73CD" w:rsidR="00BD3D7F" w:rsidRDefault="00BD3D7F" w:rsidP="00BD3D7F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7E6F0476" w14:textId="65259641" w:rsidR="00BD3D7F" w:rsidRDefault="00BD3D7F" w:rsidP="00BD3D7F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040B1BCE" w14:textId="36060ECD" w:rsidR="00BD3D7F" w:rsidRDefault="00BD3D7F" w:rsidP="00BD3D7F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393667E8" w14:textId="54261108" w:rsidR="00BD3D7F" w:rsidRDefault="00BD3D7F" w:rsidP="00BD3D7F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773D005A" w14:textId="6EF6D229" w:rsidR="00BD3D7F" w:rsidRDefault="00BD3D7F" w:rsidP="00BD3D7F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7A436B10" w14:textId="2682A5FA" w:rsidR="00BD3D7F" w:rsidRDefault="00BD3D7F" w:rsidP="00BD3D7F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076F3416" w14:textId="2DAFE3BC" w:rsidR="00BD3D7F" w:rsidRDefault="00BD3D7F" w:rsidP="00BD3D7F">
            <w:pPr>
              <w:jc w:val="center"/>
            </w:pPr>
            <w:r w:rsidRPr="00837E52">
              <w:t>90.9</w:t>
            </w:r>
          </w:p>
        </w:tc>
      </w:tr>
      <w:tr w:rsidR="00BD3D7F" w14:paraId="3B746A3E" w14:textId="77777777" w:rsidTr="00BD3D7F">
        <w:trPr>
          <w:jc w:val="center"/>
        </w:trPr>
        <w:tc>
          <w:tcPr>
            <w:tcW w:w="1224" w:type="dxa"/>
            <w:vMerge/>
          </w:tcPr>
          <w:p w14:paraId="09FB1599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007850BF" w14:textId="77777777" w:rsidR="00BD3D7F" w:rsidRDefault="00BD3D7F" w:rsidP="00BD3D7F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2BE71C6" w14:textId="04A0E6B1" w:rsidR="00BD3D7F" w:rsidRDefault="00BD3D7F" w:rsidP="00BD3D7F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7F1F9038" w14:textId="36B26629" w:rsidR="00BD3D7F" w:rsidRDefault="00BD3D7F" w:rsidP="00BD3D7F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78ECB122" w14:textId="56BFE53C" w:rsidR="00BD3D7F" w:rsidRDefault="00BD3D7F" w:rsidP="00BD3D7F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2B546674" w14:textId="7B5BA847" w:rsidR="00BD3D7F" w:rsidRDefault="00BD3D7F" w:rsidP="00BD3D7F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5FEB48C7" w14:textId="28D0F756" w:rsidR="00BD3D7F" w:rsidRDefault="00BD3D7F" w:rsidP="00BD3D7F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6053F5EC" w14:textId="431DE791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100E53B3" w14:textId="13F20C6F" w:rsidR="00BD3D7F" w:rsidRDefault="00BD3D7F" w:rsidP="00BD3D7F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10ADC243" w14:textId="62CDC3AF" w:rsidR="00BD3D7F" w:rsidRDefault="00BD3D7F" w:rsidP="00BD3D7F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75023BB5" w14:textId="536834F3" w:rsidR="00BD3D7F" w:rsidRDefault="00BD3D7F" w:rsidP="00BD3D7F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71B997DF" w14:textId="0DE95FBD" w:rsidR="00BD3D7F" w:rsidRDefault="00BD3D7F" w:rsidP="00BD3D7F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8042F6F" w14:textId="7D263DC2" w:rsidR="00BD3D7F" w:rsidRDefault="00BD3D7F" w:rsidP="00BD3D7F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39CA50B" w14:textId="011FCD65" w:rsidR="00BD3D7F" w:rsidRPr="00BD3D7F" w:rsidRDefault="00BD3D7F" w:rsidP="00BD3D7F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61D1F5DE" w14:textId="77777777" w:rsidR="00D9367D" w:rsidRDefault="00D9367D" w:rsidP="00D9367D"/>
    <w:p w14:paraId="40F716D7" w14:textId="77777777" w:rsidR="00D9367D" w:rsidRDefault="00D9367D" w:rsidP="00B27B64"/>
    <w:p w14:paraId="7AFD8AA0" w14:textId="77777777" w:rsidR="000C075F" w:rsidRDefault="000C075F" w:rsidP="00B27B64"/>
    <w:p w14:paraId="2997BFD9" w14:textId="77777777" w:rsidR="000C075F" w:rsidRDefault="000C075F" w:rsidP="00B27B64"/>
    <w:p w14:paraId="673F3AD8" w14:textId="77777777" w:rsidR="000C075F" w:rsidRDefault="000C075F" w:rsidP="00B27B64"/>
    <w:p w14:paraId="39689B0A" w14:textId="77777777" w:rsidR="000C075F" w:rsidRDefault="000C075F" w:rsidP="00B27B64"/>
    <w:p w14:paraId="0139115C" w14:textId="77777777" w:rsidR="000C075F" w:rsidRDefault="000C075F" w:rsidP="00B27B64"/>
    <w:p w14:paraId="28CB2BA5" w14:textId="77777777" w:rsidR="000C075F" w:rsidRDefault="000C075F" w:rsidP="00B27B64"/>
    <w:p w14:paraId="21F48F4B" w14:textId="77777777" w:rsidR="000C075F" w:rsidRDefault="000C075F" w:rsidP="00B27B64"/>
    <w:p w14:paraId="24AEA653" w14:textId="77777777" w:rsidR="00B27B64" w:rsidRDefault="00B27B64" w:rsidP="00B27B64">
      <w:r>
        <w:br w:type="page"/>
      </w:r>
    </w:p>
    <w:p w14:paraId="1D5F1D3B" w14:textId="60105301" w:rsidR="00566964" w:rsidRDefault="00566964" w:rsidP="00B27B64">
      <w:r>
        <w:lastRenderedPageBreak/>
        <w:t xml:space="preserve">Table S16. </w:t>
      </w:r>
      <w:r w:rsidRPr="009F0988">
        <w:t xml:space="preserve">Performance metrics of the </w:t>
      </w:r>
      <w:r>
        <w:t xml:space="preserve">models for </w:t>
      </w:r>
      <w:r w:rsidR="00075D2A" w:rsidRPr="00075D2A">
        <w:rPr>
          <w:i/>
          <w:iCs/>
        </w:rPr>
        <w:t>N</w:t>
      </w:r>
      <w:r w:rsidRPr="00075D2A">
        <w:rPr>
          <w:vertAlign w:val="subscript"/>
        </w:rPr>
        <w:t>B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66964" w14:paraId="7BC0EDEF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r>
              <w:t>MdAPE, %</w:t>
            </w:r>
          </w:p>
        </w:tc>
        <w:tc>
          <w:tcPr>
            <w:tcW w:w="2730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66964" w14:paraId="29A37F88" w14:textId="77777777" w:rsidTr="00695143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289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566964" w14:paraId="51ED552C" w14:textId="77777777" w:rsidTr="00695143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566964" w14:paraId="1F57F7F5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566964" w:rsidRPr="00BA72C3" w:rsidRDefault="00566964" w:rsidP="00695143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5371A4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DF8EF5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203922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E0A09E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22ABDC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CC06E5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D55C5A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E8CF53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0A8B68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36FD1B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3CDC79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86F4287" w14:textId="77777777" w:rsidR="00566964" w:rsidRDefault="00566964" w:rsidP="00695143">
            <w:pPr>
              <w:jc w:val="center"/>
            </w:pPr>
          </w:p>
        </w:tc>
      </w:tr>
      <w:tr w:rsidR="00566964" w14:paraId="0BC12670" w14:textId="77777777" w:rsidTr="00695143">
        <w:trPr>
          <w:jc w:val="center"/>
        </w:trPr>
        <w:tc>
          <w:tcPr>
            <w:tcW w:w="1223" w:type="dxa"/>
            <w:vMerge/>
          </w:tcPr>
          <w:p w14:paraId="0CD02D5A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99437F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633F44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22FBADD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C206D0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304717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C82397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E4B7B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36904F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EF0E3A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A5B638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F05F94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339CED8" w14:textId="77777777" w:rsidR="00566964" w:rsidRDefault="00566964" w:rsidP="00695143">
            <w:pPr>
              <w:jc w:val="center"/>
            </w:pPr>
          </w:p>
        </w:tc>
      </w:tr>
      <w:tr w:rsidR="00566964" w14:paraId="24C1BFDE" w14:textId="77777777" w:rsidTr="00695143">
        <w:trPr>
          <w:jc w:val="center"/>
        </w:trPr>
        <w:tc>
          <w:tcPr>
            <w:tcW w:w="1223" w:type="dxa"/>
            <w:vMerge/>
          </w:tcPr>
          <w:p w14:paraId="0BEC54C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7808652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8ADFB3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58B378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8DE525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409D00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77FC45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B9BFED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A8D6C81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E88733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3B9FE5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15E5FB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C8BA83B" w14:textId="77777777" w:rsidR="00566964" w:rsidRDefault="00566964" w:rsidP="00695143">
            <w:pPr>
              <w:jc w:val="center"/>
            </w:pPr>
          </w:p>
        </w:tc>
      </w:tr>
      <w:tr w:rsidR="00566964" w14:paraId="2543921A" w14:textId="77777777" w:rsidTr="00695143">
        <w:trPr>
          <w:jc w:val="center"/>
        </w:trPr>
        <w:tc>
          <w:tcPr>
            <w:tcW w:w="1223" w:type="dxa"/>
            <w:vMerge/>
          </w:tcPr>
          <w:p w14:paraId="37EA78B9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5A21BD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711C352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F7EE29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1C70D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C646B61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37857A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AC7BCB1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B9ECB62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5ED5CD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E0EC58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7BD5D0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6A5E4B4" w14:textId="77777777" w:rsidR="00566964" w:rsidRDefault="00566964" w:rsidP="00695143">
            <w:pPr>
              <w:jc w:val="center"/>
            </w:pPr>
          </w:p>
        </w:tc>
      </w:tr>
      <w:tr w:rsidR="00566964" w14:paraId="27308AB2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566964" w:rsidRDefault="00566964" w:rsidP="00695143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2B63E92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48B54F6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04726C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4A6753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0EC3E6A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223243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93195F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E5411B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381DD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5DD160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DA2AD0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4D414D9" w14:textId="77777777" w:rsidR="00566964" w:rsidRDefault="00566964" w:rsidP="00695143">
            <w:pPr>
              <w:jc w:val="center"/>
            </w:pPr>
          </w:p>
        </w:tc>
      </w:tr>
      <w:tr w:rsidR="00566964" w14:paraId="68EC3014" w14:textId="77777777" w:rsidTr="00695143">
        <w:trPr>
          <w:jc w:val="center"/>
        </w:trPr>
        <w:tc>
          <w:tcPr>
            <w:tcW w:w="1223" w:type="dxa"/>
            <w:vMerge/>
          </w:tcPr>
          <w:p w14:paraId="0C459B8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1D96881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2EF1B0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9ED3C2E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D2A799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188722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8EF34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184A8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3F0056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0CB4A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47C7D1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6D8655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6B500CB" w14:textId="77777777" w:rsidR="00566964" w:rsidRDefault="00566964" w:rsidP="00695143">
            <w:pPr>
              <w:jc w:val="center"/>
            </w:pPr>
          </w:p>
        </w:tc>
      </w:tr>
      <w:tr w:rsidR="00566964" w14:paraId="23A18160" w14:textId="77777777" w:rsidTr="00695143">
        <w:trPr>
          <w:jc w:val="center"/>
        </w:trPr>
        <w:tc>
          <w:tcPr>
            <w:tcW w:w="1223" w:type="dxa"/>
            <w:vMerge/>
          </w:tcPr>
          <w:p w14:paraId="47FD624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93BDD5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8A7054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A8186B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61A47A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93B2FA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E9FE1A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A172A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AB945F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0BDFCE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9B300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38DA8A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C8ACB2D" w14:textId="77777777" w:rsidR="00566964" w:rsidRDefault="00566964" w:rsidP="00695143">
            <w:pPr>
              <w:jc w:val="center"/>
            </w:pPr>
          </w:p>
        </w:tc>
      </w:tr>
      <w:tr w:rsidR="00566964" w14:paraId="50D9888B" w14:textId="77777777" w:rsidTr="00695143">
        <w:trPr>
          <w:jc w:val="center"/>
        </w:trPr>
        <w:tc>
          <w:tcPr>
            <w:tcW w:w="1223" w:type="dxa"/>
            <w:vMerge/>
          </w:tcPr>
          <w:p w14:paraId="05ECF574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4E62A57A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973121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E8A9F61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711129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503408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8D0AB2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842E50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95888D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487924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0286C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BF95ED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8B8B3E1" w14:textId="77777777" w:rsidR="00566964" w:rsidRDefault="00566964" w:rsidP="00695143">
            <w:pPr>
              <w:jc w:val="center"/>
            </w:pPr>
          </w:p>
        </w:tc>
      </w:tr>
      <w:tr w:rsidR="00566964" w14:paraId="6125E3BC" w14:textId="77777777" w:rsidTr="00695143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566964" w:rsidRDefault="00566964" w:rsidP="00695143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9D1CB1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0696290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5F70F0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20905F1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F35CC7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DF0AF0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5770D7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34D309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34D722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D20706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85C98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7924320" w14:textId="77777777" w:rsidR="00566964" w:rsidRDefault="00566964" w:rsidP="00695143">
            <w:pPr>
              <w:jc w:val="center"/>
            </w:pPr>
          </w:p>
        </w:tc>
      </w:tr>
      <w:tr w:rsidR="00566964" w14:paraId="5DA578B1" w14:textId="77777777" w:rsidTr="00695143">
        <w:trPr>
          <w:jc w:val="center"/>
        </w:trPr>
        <w:tc>
          <w:tcPr>
            <w:tcW w:w="1223" w:type="dxa"/>
            <w:vMerge/>
          </w:tcPr>
          <w:p w14:paraId="059E9D9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2DDBF03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FF5AD1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EFDD40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ABCACE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341B38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A91B9F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398ADE6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54109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B0E62D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F31CC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6A431D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4182738" w14:textId="77777777" w:rsidR="00566964" w:rsidRDefault="00566964" w:rsidP="00695143">
            <w:pPr>
              <w:jc w:val="center"/>
            </w:pPr>
          </w:p>
        </w:tc>
      </w:tr>
      <w:tr w:rsidR="00566964" w14:paraId="6A422570" w14:textId="77777777" w:rsidTr="00695143">
        <w:trPr>
          <w:jc w:val="center"/>
        </w:trPr>
        <w:tc>
          <w:tcPr>
            <w:tcW w:w="1223" w:type="dxa"/>
            <w:vMerge/>
          </w:tcPr>
          <w:p w14:paraId="30140720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193AF45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9B7DCD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DA0A1E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66F639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5A4DA2A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F65BCF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D0FBAA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F779D6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ADEA6B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AE0DE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258077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6237B69" w14:textId="77777777" w:rsidR="00566964" w:rsidRDefault="00566964" w:rsidP="00695143">
            <w:pPr>
              <w:jc w:val="center"/>
            </w:pPr>
          </w:p>
        </w:tc>
      </w:tr>
      <w:tr w:rsidR="00566964" w14:paraId="04B4339E" w14:textId="77777777" w:rsidTr="00695143">
        <w:trPr>
          <w:jc w:val="center"/>
        </w:trPr>
        <w:tc>
          <w:tcPr>
            <w:tcW w:w="1223" w:type="dxa"/>
            <w:vMerge/>
          </w:tcPr>
          <w:p w14:paraId="06A31FA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E918F2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12DD61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67ADAD7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22A439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A6F0D3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15B7E6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E0E0E5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C47F06D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EDF458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7A8A1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6110DA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74532A2" w14:textId="77777777" w:rsidR="00566964" w:rsidRDefault="00566964" w:rsidP="00695143">
            <w:pPr>
              <w:jc w:val="center"/>
            </w:pPr>
          </w:p>
        </w:tc>
      </w:tr>
      <w:tr w:rsidR="00566964" w14:paraId="2DED896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566964" w:rsidRDefault="00566964" w:rsidP="00695143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C1F7A9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EAF628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96497A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31BF3F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26AE09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9379C0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68E2A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3CCDA8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4E8DC38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54F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B556E6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7799248" w14:textId="77777777" w:rsidR="00566964" w:rsidRDefault="00566964" w:rsidP="00695143">
            <w:pPr>
              <w:jc w:val="center"/>
            </w:pPr>
          </w:p>
        </w:tc>
      </w:tr>
      <w:tr w:rsidR="00566964" w14:paraId="71C6204E" w14:textId="77777777" w:rsidTr="00695143">
        <w:trPr>
          <w:jc w:val="center"/>
        </w:trPr>
        <w:tc>
          <w:tcPr>
            <w:tcW w:w="1223" w:type="dxa"/>
            <w:vMerge/>
          </w:tcPr>
          <w:p w14:paraId="0CBE206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F74F6A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52668D0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D8FC3C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F57CAA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605EBE4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C375C6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2E0955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CCDEDBD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326624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294F68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7C1EC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5A1F879" w14:textId="77777777" w:rsidR="00566964" w:rsidRDefault="00566964" w:rsidP="00695143">
            <w:pPr>
              <w:jc w:val="center"/>
            </w:pPr>
          </w:p>
        </w:tc>
      </w:tr>
      <w:tr w:rsidR="00566964" w14:paraId="3F62C6DB" w14:textId="77777777" w:rsidTr="00695143">
        <w:trPr>
          <w:jc w:val="center"/>
        </w:trPr>
        <w:tc>
          <w:tcPr>
            <w:tcW w:w="1223" w:type="dxa"/>
            <w:vMerge/>
          </w:tcPr>
          <w:p w14:paraId="58D2552F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672305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5B474C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6F00E7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266E87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0F191F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E78D3E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C65D00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8E9B212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861321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3CC204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8FF484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48437EF" w14:textId="77777777" w:rsidR="00566964" w:rsidRDefault="00566964" w:rsidP="00695143">
            <w:pPr>
              <w:jc w:val="center"/>
            </w:pPr>
          </w:p>
        </w:tc>
      </w:tr>
      <w:tr w:rsidR="00566964" w14:paraId="287E70B8" w14:textId="77777777" w:rsidTr="00695143">
        <w:trPr>
          <w:jc w:val="center"/>
        </w:trPr>
        <w:tc>
          <w:tcPr>
            <w:tcW w:w="1223" w:type="dxa"/>
            <w:vMerge/>
          </w:tcPr>
          <w:p w14:paraId="4B73A323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CB411B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319A4F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9D9F2F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949DA47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1478E4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12A291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772E8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C3FA17E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023331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6AFA4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0104D3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C6FCFAA" w14:textId="77777777" w:rsidR="00566964" w:rsidRDefault="00566964" w:rsidP="00695143">
            <w:pPr>
              <w:jc w:val="center"/>
            </w:pPr>
          </w:p>
        </w:tc>
      </w:tr>
      <w:tr w:rsidR="00566964" w14:paraId="4B4DFF2A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566964" w:rsidRDefault="00566964" w:rsidP="00695143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2DCE96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FF218D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5B09BF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35C503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77EF126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BF6397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074AF9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2D3E38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CCD7A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E7959A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71933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02A8C1D" w14:textId="77777777" w:rsidR="00566964" w:rsidRDefault="00566964" w:rsidP="00695143">
            <w:pPr>
              <w:jc w:val="center"/>
            </w:pPr>
          </w:p>
        </w:tc>
      </w:tr>
      <w:tr w:rsidR="00566964" w14:paraId="1492E91D" w14:textId="77777777" w:rsidTr="00695143">
        <w:trPr>
          <w:jc w:val="center"/>
        </w:trPr>
        <w:tc>
          <w:tcPr>
            <w:tcW w:w="1223" w:type="dxa"/>
            <w:vMerge/>
          </w:tcPr>
          <w:p w14:paraId="0A42C4C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58AEA5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D4BE32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356B5E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08C1044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858DBE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3F895D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299350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A94BC0A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6FEABB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0D79E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70A22C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AE5FFCA" w14:textId="77777777" w:rsidR="00566964" w:rsidRDefault="00566964" w:rsidP="00695143">
            <w:pPr>
              <w:jc w:val="center"/>
            </w:pPr>
          </w:p>
        </w:tc>
      </w:tr>
      <w:tr w:rsidR="00566964" w14:paraId="0F1B611C" w14:textId="77777777" w:rsidTr="00695143">
        <w:trPr>
          <w:jc w:val="center"/>
        </w:trPr>
        <w:tc>
          <w:tcPr>
            <w:tcW w:w="1223" w:type="dxa"/>
            <w:vMerge/>
          </w:tcPr>
          <w:p w14:paraId="6305B36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3205FBB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A970F3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02FD2D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5B7CF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7A716B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01E22F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F2F82E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CBE458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7DB21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27089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B81143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1F27FBE" w14:textId="77777777" w:rsidR="00566964" w:rsidRDefault="00566964" w:rsidP="00695143">
            <w:pPr>
              <w:jc w:val="center"/>
            </w:pPr>
          </w:p>
        </w:tc>
      </w:tr>
      <w:tr w:rsidR="00566964" w14:paraId="20836CEB" w14:textId="77777777" w:rsidTr="00695143">
        <w:trPr>
          <w:jc w:val="center"/>
        </w:trPr>
        <w:tc>
          <w:tcPr>
            <w:tcW w:w="1223" w:type="dxa"/>
            <w:vMerge/>
          </w:tcPr>
          <w:p w14:paraId="286934C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55F68C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84269E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6E5F98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FA2300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C19EFD6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A12B66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AECD9E6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B701AD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6C3164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3A900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2B3A45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B4BB55" w14:textId="77777777" w:rsidR="00566964" w:rsidRDefault="00566964" w:rsidP="00695143">
            <w:pPr>
              <w:jc w:val="center"/>
            </w:pPr>
          </w:p>
        </w:tc>
      </w:tr>
      <w:tr w:rsidR="00566964" w14:paraId="0DFD6081" w14:textId="77777777" w:rsidTr="00695143">
        <w:trPr>
          <w:jc w:val="center"/>
        </w:trPr>
        <w:tc>
          <w:tcPr>
            <w:tcW w:w="1223" w:type="dxa"/>
          </w:tcPr>
          <w:p w14:paraId="6CF64052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E0E7889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4C32E53A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790CA8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8B6321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0ACC47F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EFB06B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F3C83E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F9BFE9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E83CFD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1CA0A4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EFA34F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FCDDCE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79FF16B" w14:textId="77777777" w:rsidR="00566964" w:rsidRDefault="00566964" w:rsidP="00695143">
            <w:pPr>
              <w:jc w:val="center"/>
            </w:pPr>
          </w:p>
        </w:tc>
      </w:tr>
      <w:tr w:rsidR="00566964" w14:paraId="480F1256" w14:textId="77777777" w:rsidTr="00695143">
        <w:trPr>
          <w:jc w:val="center"/>
        </w:trPr>
        <w:tc>
          <w:tcPr>
            <w:tcW w:w="1223" w:type="dxa"/>
          </w:tcPr>
          <w:p w14:paraId="4C6BE50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23EA8F7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18E500F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463F46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9A2FA7E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C7071A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0C561F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F4B5D0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3BABE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13EB42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D912F7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5D64A7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8F44C9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F2C0D82" w14:textId="77777777" w:rsidR="00566964" w:rsidRDefault="00566964" w:rsidP="00695143">
            <w:pPr>
              <w:jc w:val="center"/>
            </w:pPr>
          </w:p>
        </w:tc>
      </w:tr>
      <w:tr w:rsidR="00566964" w14:paraId="34CDA8D8" w14:textId="77777777" w:rsidTr="00695143">
        <w:trPr>
          <w:jc w:val="center"/>
        </w:trPr>
        <w:tc>
          <w:tcPr>
            <w:tcW w:w="1223" w:type="dxa"/>
          </w:tcPr>
          <w:p w14:paraId="053F4C7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865B8F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2176A57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FB7959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0F35C6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32D00B6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081146A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2F91F9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A3DD213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0B1042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1F969E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860374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E367F4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BBCCB3D" w14:textId="77777777" w:rsidR="00566964" w:rsidRDefault="00566964" w:rsidP="00695143">
            <w:pPr>
              <w:jc w:val="center"/>
            </w:pPr>
          </w:p>
        </w:tc>
      </w:tr>
      <w:tr w:rsidR="00566964" w14:paraId="0BBEC898" w14:textId="77777777" w:rsidTr="00695143">
        <w:trPr>
          <w:jc w:val="center"/>
        </w:trPr>
        <w:tc>
          <w:tcPr>
            <w:tcW w:w="1223" w:type="dxa"/>
          </w:tcPr>
          <w:p w14:paraId="50D33D7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2E9AD49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69A9A60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C544D7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92BA02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9AC93B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CAAFA1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64929C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FD5C1C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678492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F9C720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FCE79B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F2023C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F09F313" w14:textId="77777777" w:rsidR="00566964" w:rsidRDefault="00566964" w:rsidP="00695143">
            <w:pPr>
              <w:jc w:val="center"/>
            </w:pPr>
          </w:p>
        </w:tc>
      </w:tr>
    </w:tbl>
    <w:p w14:paraId="10D1D518" w14:textId="77777777" w:rsidR="00566964" w:rsidRDefault="00566964" w:rsidP="00B27B64"/>
    <w:p w14:paraId="3F4EDEE0" w14:textId="64F11C26" w:rsidR="00B27B64" w:rsidRDefault="00B27B64" w:rsidP="00B27B64">
      <w:r>
        <w:t xml:space="preserve">Table S18. </w:t>
      </w:r>
      <w:r w:rsidRPr="009F0988">
        <w:t xml:space="preserve">Performance metrics of the </w:t>
      </w:r>
      <w:r>
        <w:t>models for B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136E0DFD" w14:textId="77777777" w:rsidTr="0022210F">
        <w:tc>
          <w:tcPr>
            <w:tcW w:w="1238" w:type="dxa"/>
          </w:tcPr>
          <w:p w14:paraId="4FC90AFF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EB7A762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69D5723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2D2488FF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DA869B6" w14:textId="77777777" w:rsidR="00B27B64" w:rsidRDefault="00B27B64" w:rsidP="0022210F">
            <w:pPr>
              <w:jc w:val="center"/>
            </w:pPr>
            <w:r>
              <w:t>MedAPE, %</w:t>
            </w:r>
          </w:p>
        </w:tc>
        <w:tc>
          <w:tcPr>
            <w:tcW w:w="1239" w:type="dxa"/>
          </w:tcPr>
          <w:p w14:paraId="70EC6B7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38E3BA4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716B1099" w14:textId="77777777" w:rsidTr="00B22144">
        <w:tc>
          <w:tcPr>
            <w:tcW w:w="1238" w:type="dxa"/>
          </w:tcPr>
          <w:p w14:paraId="001B4E5F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67BEC62C">
                <v:shape id="_x0000_i1185" type="#_x0000_t75" style="width:30pt;height:19.5pt" o:ole="">
                  <v:imagedata r:id="rId9" o:title=""/>
                </v:shape>
                <o:OLEObject Type="Embed" ProgID="Equation.DSMT4" ShapeID="_x0000_i1185" DrawAspect="Content" ObjectID="_1803619277" r:id="rId494"/>
              </w:object>
            </w:r>
          </w:p>
        </w:tc>
        <w:tc>
          <w:tcPr>
            <w:tcW w:w="1239" w:type="dxa"/>
          </w:tcPr>
          <w:p w14:paraId="329A537A" w14:textId="630728F8" w:rsidR="007F0956" w:rsidRDefault="007F0956" w:rsidP="007F0956">
            <w:pPr>
              <w:jc w:val="center"/>
            </w:pPr>
            <w:r w:rsidRPr="00A7407E">
              <w:t>237.00</w:t>
            </w:r>
          </w:p>
        </w:tc>
        <w:tc>
          <w:tcPr>
            <w:tcW w:w="1239" w:type="dxa"/>
          </w:tcPr>
          <w:p w14:paraId="6581354E" w14:textId="24BB8AD0" w:rsidR="007F0956" w:rsidRDefault="007F0956" w:rsidP="007F0956">
            <w:pPr>
              <w:jc w:val="center"/>
            </w:pPr>
            <w:r w:rsidRPr="00A7407E">
              <w:t>0.17566</w:t>
            </w:r>
          </w:p>
        </w:tc>
        <w:tc>
          <w:tcPr>
            <w:tcW w:w="1239" w:type="dxa"/>
          </w:tcPr>
          <w:p w14:paraId="28E6CC3A" w14:textId="49C90370" w:rsidR="007F0956" w:rsidRDefault="007F0956" w:rsidP="007F0956">
            <w:pPr>
              <w:jc w:val="center"/>
            </w:pPr>
            <w:r w:rsidRPr="00A7407E">
              <w:t>219.3</w:t>
            </w:r>
          </w:p>
        </w:tc>
        <w:tc>
          <w:tcPr>
            <w:tcW w:w="1561" w:type="dxa"/>
          </w:tcPr>
          <w:p w14:paraId="39358D36" w14:textId="3F95AA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6.43</w:t>
            </w:r>
          </w:p>
        </w:tc>
        <w:tc>
          <w:tcPr>
            <w:tcW w:w="1239" w:type="dxa"/>
          </w:tcPr>
          <w:p w14:paraId="567716AD" w14:textId="6BADFC3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0.9091</w:t>
            </w:r>
          </w:p>
        </w:tc>
        <w:tc>
          <w:tcPr>
            <w:tcW w:w="1239" w:type="dxa"/>
          </w:tcPr>
          <w:p w14:paraId="31ADBE52" w14:textId="0CB2174A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1.91</w:t>
            </w:r>
          </w:p>
        </w:tc>
      </w:tr>
      <w:tr w:rsidR="007F0956" w14:paraId="5C54FA34" w14:textId="77777777" w:rsidTr="00B22144">
        <w:tc>
          <w:tcPr>
            <w:tcW w:w="1238" w:type="dxa"/>
          </w:tcPr>
          <w:p w14:paraId="3368C25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1CC561ED">
                <v:shape id="_x0000_i1186" type="#_x0000_t75" style="width:31.5pt;height:19.5pt" o:ole="">
                  <v:imagedata r:id="rId13" o:title=""/>
                </v:shape>
                <o:OLEObject Type="Embed" ProgID="Equation.DSMT4" ShapeID="_x0000_i1186" DrawAspect="Content" ObjectID="_1803619278" r:id="rId495"/>
              </w:object>
            </w:r>
          </w:p>
        </w:tc>
        <w:tc>
          <w:tcPr>
            <w:tcW w:w="1239" w:type="dxa"/>
          </w:tcPr>
          <w:p w14:paraId="54F4F1CD" w14:textId="273419AC" w:rsidR="007F0956" w:rsidRDefault="007F0956" w:rsidP="007F0956">
            <w:pPr>
              <w:jc w:val="center"/>
            </w:pPr>
            <w:r w:rsidRPr="00A7407E">
              <w:t>58.24</w:t>
            </w:r>
          </w:p>
        </w:tc>
        <w:tc>
          <w:tcPr>
            <w:tcW w:w="1239" w:type="dxa"/>
          </w:tcPr>
          <w:p w14:paraId="53ED3005" w14:textId="14C9A046" w:rsidR="007F0956" w:rsidRDefault="007F0956" w:rsidP="007F0956">
            <w:pPr>
              <w:jc w:val="center"/>
            </w:pPr>
            <w:r w:rsidRPr="00A7407E">
              <w:t>0.66534</w:t>
            </w:r>
          </w:p>
        </w:tc>
        <w:tc>
          <w:tcPr>
            <w:tcW w:w="1239" w:type="dxa"/>
          </w:tcPr>
          <w:p w14:paraId="4D5814E5" w14:textId="1616472B" w:rsidR="007F0956" w:rsidRDefault="007F0956" w:rsidP="007F0956">
            <w:pPr>
              <w:jc w:val="center"/>
            </w:pPr>
            <w:r w:rsidRPr="00A7407E">
              <w:t>62.06</w:t>
            </w:r>
          </w:p>
        </w:tc>
        <w:tc>
          <w:tcPr>
            <w:tcW w:w="1561" w:type="dxa"/>
          </w:tcPr>
          <w:p w14:paraId="4726704E" w14:textId="6FB4F6C3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9.17</w:t>
            </w:r>
          </w:p>
        </w:tc>
        <w:tc>
          <w:tcPr>
            <w:tcW w:w="1239" w:type="dxa"/>
          </w:tcPr>
          <w:p w14:paraId="28AF3562" w14:textId="0C6B953F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5.091</w:t>
            </w:r>
          </w:p>
        </w:tc>
        <w:tc>
          <w:tcPr>
            <w:tcW w:w="1239" w:type="dxa"/>
          </w:tcPr>
          <w:p w14:paraId="649FAA4B" w14:textId="164955D9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28.73</w:t>
            </w:r>
          </w:p>
        </w:tc>
      </w:tr>
      <w:tr w:rsidR="007F0956" w14:paraId="499C9E0D" w14:textId="77777777" w:rsidTr="00B22144">
        <w:tc>
          <w:tcPr>
            <w:tcW w:w="1238" w:type="dxa"/>
          </w:tcPr>
          <w:p w14:paraId="430F7981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B4A6FB4">
                <v:shape id="_x0000_i1187" type="#_x0000_t75" style="width:30pt;height:19.5pt" o:ole="">
                  <v:imagedata r:id="rId17" o:title=""/>
                </v:shape>
                <o:OLEObject Type="Embed" ProgID="Equation.DSMT4" ShapeID="_x0000_i1187" DrawAspect="Content" ObjectID="_1803619279" r:id="rId496"/>
              </w:object>
            </w:r>
          </w:p>
        </w:tc>
        <w:tc>
          <w:tcPr>
            <w:tcW w:w="1239" w:type="dxa"/>
          </w:tcPr>
          <w:p w14:paraId="43B510D2" w14:textId="166F3602" w:rsidR="007F0956" w:rsidRDefault="007F0956" w:rsidP="007F0956">
            <w:pPr>
              <w:jc w:val="center"/>
            </w:pPr>
            <w:r w:rsidRPr="00A7407E">
              <w:t>250.30</w:t>
            </w:r>
          </w:p>
        </w:tc>
        <w:tc>
          <w:tcPr>
            <w:tcW w:w="1239" w:type="dxa"/>
          </w:tcPr>
          <w:p w14:paraId="145322A8" w14:textId="4377ABD7" w:rsidR="007F0956" w:rsidRDefault="007F0956" w:rsidP="007F0956">
            <w:pPr>
              <w:jc w:val="center"/>
            </w:pPr>
            <w:r w:rsidRPr="00A7407E">
              <w:t>0.07713</w:t>
            </w:r>
          </w:p>
        </w:tc>
        <w:tc>
          <w:tcPr>
            <w:tcW w:w="1239" w:type="dxa"/>
          </w:tcPr>
          <w:p w14:paraId="54653CC1" w14:textId="61082B06" w:rsidR="007F0956" w:rsidRDefault="007F0956" w:rsidP="007F0956">
            <w:pPr>
              <w:jc w:val="center"/>
            </w:pPr>
            <w:r w:rsidRPr="00A7407E">
              <w:t>279.8</w:t>
            </w:r>
          </w:p>
        </w:tc>
        <w:tc>
          <w:tcPr>
            <w:tcW w:w="1561" w:type="dxa"/>
          </w:tcPr>
          <w:p w14:paraId="4AD89B05" w14:textId="11676FCE" w:rsidR="007F0956" w:rsidRDefault="007F0956" w:rsidP="007F0956">
            <w:pPr>
              <w:jc w:val="center"/>
            </w:pPr>
            <w:r w:rsidRPr="00A7407E">
              <w:t>46.57</w:t>
            </w:r>
          </w:p>
        </w:tc>
        <w:tc>
          <w:tcPr>
            <w:tcW w:w="1239" w:type="dxa"/>
          </w:tcPr>
          <w:p w14:paraId="72BFDFA9" w14:textId="4838F785" w:rsidR="007F0956" w:rsidRDefault="007F0956" w:rsidP="007F0956">
            <w:pPr>
              <w:jc w:val="center"/>
            </w:pPr>
            <w:r w:rsidRPr="00A7407E">
              <w:t>2.091</w:t>
            </w:r>
          </w:p>
        </w:tc>
        <w:tc>
          <w:tcPr>
            <w:tcW w:w="1239" w:type="dxa"/>
          </w:tcPr>
          <w:p w14:paraId="45F45639" w14:textId="4C7C804F" w:rsidR="007F0956" w:rsidRDefault="007F0956" w:rsidP="007F0956">
            <w:pPr>
              <w:jc w:val="center"/>
            </w:pPr>
            <w:r w:rsidRPr="00A7407E">
              <w:t>12.18</w:t>
            </w:r>
          </w:p>
        </w:tc>
      </w:tr>
      <w:tr w:rsidR="007F0956" w14:paraId="2399429A" w14:textId="77777777" w:rsidTr="00B22144">
        <w:tc>
          <w:tcPr>
            <w:tcW w:w="1238" w:type="dxa"/>
          </w:tcPr>
          <w:p w14:paraId="18682E4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51AC257B">
                <v:shape id="_x0000_i1188" type="#_x0000_t75" style="width:31.5pt;height:19.5pt" o:ole="">
                  <v:imagedata r:id="rId21" o:title=""/>
                </v:shape>
                <o:OLEObject Type="Embed" ProgID="Equation.DSMT4" ShapeID="_x0000_i1188" DrawAspect="Content" ObjectID="_1803619280" r:id="rId497"/>
              </w:object>
            </w:r>
          </w:p>
        </w:tc>
        <w:tc>
          <w:tcPr>
            <w:tcW w:w="1239" w:type="dxa"/>
          </w:tcPr>
          <w:p w14:paraId="6FC4B75A" w14:textId="5F532C1E" w:rsidR="007F0956" w:rsidRDefault="007F0956" w:rsidP="007F0956">
            <w:pPr>
              <w:jc w:val="center"/>
            </w:pPr>
            <w:r w:rsidRPr="00A7407E">
              <w:t>64.75</w:t>
            </w:r>
          </w:p>
        </w:tc>
        <w:tc>
          <w:tcPr>
            <w:tcW w:w="1239" w:type="dxa"/>
          </w:tcPr>
          <w:p w14:paraId="68BAFC2B" w14:textId="14D05770" w:rsidR="007F0956" w:rsidRDefault="007F0956" w:rsidP="007F0956">
            <w:pPr>
              <w:jc w:val="center"/>
            </w:pPr>
            <w:r w:rsidRPr="00A7407E">
              <w:t>0.65235</w:t>
            </w:r>
          </w:p>
        </w:tc>
        <w:tc>
          <w:tcPr>
            <w:tcW w:w="1239" w:type="dxa"/>
          </w:tcPr>
          <w:p w14:paraId="6868DCDA" w14:textId="17B723AE" w:rsidR="007F0956" w:rsidRDefault="007F0956" w:rsidP="007F0956">
            <w:pPr>
              <w:jc w:val="center"/>
            </w:pPr>
            <w:r w:rsidRPr="00A7407E">
              <w:t>49.81</w:t>
            </w:r>
          </w:p>
        </w:tc>
        <w:tc>
          <w:tcPr>
            <w:tcW w:w="1561" w:type="dxa"/>
          </w:tcPr>
          <w:p w14:paraId="19ED923B" w14:textId="67E08255" w:rsidR="007F0956" w:rsidRDefault="007F0956" w:rsidP="007F0956">
            <w:pPr>
              <w:jc w:val="center"/>
            </w:pPr>
            <w:r w:rsidRPr="00A7407E">
              <w:t>17.75</w:t>
            </w:r>
          </w:p>
        </w:tc>
        <w:tc>
          <w:tcPr>
            <w:tcW w:w="1239" w:type="dxa"/>
          </w:tcPr>
          <w:p w14:paraId="4A0F9EA6" w14:textId="2AF4D298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54462F81" w14:textId="0D3FD149" w:rsidR="007F0956" w:rsidRDefault="007F0956" w:rsidP="007F0956">
            <w:pPr>
              <w:jc w:val="center"/>
            </w:pPr>
            <w:r w:rsidRPr="00A7407E">
              <w:t>31.64</w:t>
            </w:r>
          </w:p>
        </w:tc>
      </w:tr>
      <w:tr w:rsidR="007F0956" w14:paraId="273CB8A4" w14:textId="77777777" w:rsidTr="00B22144">
        <w:tc>
          <w:tcPr>
            <w:tcW w:w="1238" w:type="dxa"/>
          </w:tcPr>
          <w:p w14:paraId="499CE683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426B866">
                <v:shape id="_x0000_i1189" type="#_x0000_t75" style="width:30pt;height:19.5pt" o:ole="">
                  <v:imagedata r:id="rId25" o:title=""/>
                </v:shape>
                <o:OLEObject Type="Embed" ProgID="Equation.DSMT4" ShapeID="_x0000_i1189" DrawAspect="Content" ObjectID="_1803619281" r:id="rId498"/>
              </w:object>
            </w:r>
          </w:p>
        </w:tc>
        <w:tc>
          <w:tcPr>
            <w:tcW w:w="1239" w:type="dxa"/>
          </w:tcPr>
          <w:p w14:paraId="2343FDE4" w14:textId="644C9C9B" w:rsidR="007F0956" w:rsidRDefault="007F0956" w:rsidP="007F0956">
            <w:pPr>
              <w:jc w:val="center"/>
            </w:pPr>
            <w:r w:rsidRPr="00A7407E">
              <w:t>200.30</w:t>
            </w:r>
          </w:p>
        </w:tc>
        <w:tc>
          <w:tcPr>
            <w:tcW w:w="1239" w:type="dxa"/>
          </w:tcPr>
          <w:p w14:paraId="026FE68E" w14:textId="6A20E443" w:rsidR="007F0956" w:rsidRDefault="007F0956" w:rsidP="007F0956">
            <w:pPr>
              <w:jc w:val="center"/>
            </w:pPr>
            <w:r w:rsidRPr="00A7407E">
              <w:t>0.44404</w:t>
            </w:r>
          </w:p>
        </w:tc>
        <w:tc>
          <w:tcPr>
            <w:tcW w:w="1239" w:type="dxa"/>
          </w:tcPr>
          <w:p w14:paraId="19EC7715" w14:textId="0AE1C525" w:rsidR="007F0956" w:rsidRDefault="007F0956" w:rsidP="007F0956">
            <w:pPr>
              <w:jc w:val="center"/>
            </w:pPr>
            <w:r w:rsidRPr="00A7407E">
              <w:t>118.8</w:t>
            </w:r>
          </w:p>
        </w:tc>
        <w:tc>
          <w:tcPr>
            <w:tcW w:w="1561" w:type="dxa"/>
          </w:tcPr>
          <w:p w14:paraId="1FA11B87" w14:textId="1254D803" w:rsidR="007F0956" w:rsidRDefault="007F0956" w:rsidP="007F0956">
            <w:pPr>
              <w:jc w:val="center"/>
            </w:pPr>
            <w:r w:rsidRPr="00A7407E">
              <w:t>35.74</w:t>
            </w:r>
          </w:p>
        </w:tc>
        <w:tc>
          <w:tcPr>
            <w:tcW w:w="1239" w:type="dxa"/>
          </w:tcPr>
          <w:p w14:paraId="02A9CBAF" w14:textId="5BEFAE13" w:rsidR="007F0956" w:rsidRDefault="007F0956" w:rsidP="007F0956">
            <w:pPr>
              <w:jc w:val="center"/>
            </w:pPr>
            <w:r w:rsidRPr="00A7407E">
              <w:t>2.182</w:t>
            </w:r>
          </w:p>
        </w:tc>
        <w:tc>
          <w:tcPr>
            <w:tcW w:w="1239" w:type="dxa"/>
          </w:tcPr>
          <w:p w14:paraId="46F7B08C" w14:textId="14F5F795" w:rsidR="007F0956" w:rsidRDefault="007F0956" w:rsidP="007F0956">
            <w:pPr>
              <w:jc w:val="center"/>
            </w:pPr>
            <w:r w:rsidRPr="00A7407E">
              <w:t>12.73</w:t>
            </w:r>
          </w:p>
        </w:tc>
      </w:tr>
      <w:tr w:rsidR="007F0956" w14:paraId="2F1609AE" w14:textId="77777777" w:rsidTr="00B22144">
        <w:tc>
          <w:tcPr>
            <w:tcW w:w="1238" w:type="dxa"/>
          </w:tcPr>
          <w:p w14:paraId="5F842486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C7CFD4A">
                <v:shape id="_x0000_i1190" type="#_x0000_t75" style="width:31.5pt;height:19.5pt" o:ole="">
                  <v:imagedata r:id="rId29" o:title=""/>
                </v:shape>
                <o:OLEObject Type="Embed" ProgID="Equation.DSMT4" ShapeID="_x0000_i1190" DrawAspect="Content" ObjectID="_1803619282" r:id="rId499"/>
              </w:object>
            </w:r>
          </w:p>
        </w:tc>
        <w:tc>
          <w:tcPr>
            <w:tcW w:w="1239" w:type="dxa"/>
          </w:tcPr>
          <w:p w14:paraId="6B7A0451" w14:textId="3B27B917" w:rsidR="007F0956" w:rsidRDefault="007F0956" w:rsidP="007F0956">
            <w:pPr>
              <w:jc w:val="center"/>
            </w:pPr>
            <w:r w:rsidRPr="00A7407E">
              <w:t>75.56</w:t>
            </w:r>
          </w:p>
        </w:tc>
        <w:tc>
          <w:tcPr>
            <w:tcW w:w="1239" w:type="dxa"/>
          </w:tcPr>
          <w:p w14:paraId="430476E2" w14:textId="7DF47667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66769</w:t>
            </w:r>
          </w:p>
        </w:tc>
        <w:tc>
          <w:tcPr>
            <w:tcW w:w="1239" w:type="dxa"/>
          </w:tcPr>
          <w:p w14:paraId="1D51A5D4" w14:textId="266F3F76" w:rsidR="007F0956" w:rsidRDefault="007F0956" w:rsidP="007F0956">
            <w:pPr>
              <w:jc w:val="center"/>
            </w:pPr>
            <w:r w:rsidRPr="00A7407E">
              <w:t>40.53</w:t>
            </w:r>
          </w:p>
        </w:tc>
        <w:tc>
          <w:tcPr>
            <w:tcW w:w="1561" w:type="dxa"/>
          </w:tcPr>
          <w:p w14:paraId="605374CE" w14:textId="14E25707" w:rsidR="007F0956" w:rsidRDefault="007F0956" w:rsidP="007F0956">
            <w:pPr>
              <w:jc w:val="center"/>
            </w:pPr>
            <w:r w:rsidRPr="00A7407E">
              <w:t>18.35</w:t>
            </w:r>
          </w:p>
        </w:tc>
        <w:tc>
          <w:tcPr>
            <w:tcW w:w="1239" w:type="dxa"/>
          </w:tcPr>
          <w:p w14:paraId="7CB4E4EA" w14:textId="4A31741F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42BEDC4B" w14:textId="66409529" w:rsidR="007F0956" w:rsidRDefault="007F0956" w:rsidP="007F0956">
            <w:pPr>
              <w:jc w:val="center"/>
            </w:pPr>
            <w:r w:rsidRPr="00A7407E">
              <w:t>35.09</w:t>
            </w:r>
          </w:p>
        </w:tc>
      </w:tr>
      <w:tr w:rsidR="007F0956" w14:paraId="02788661" w14:textId="77777777" w:rsidTr="00B22144">
        <w:tc>
          <w:tcPr>
            <w:tcW w:w="1238" w:type="dxa"/>
          </w:tcPr>
          <w:p w14:paraId="7B7E2948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120DF0BA">
                <v:shape id="_x0000_i1191" type="#_x0000_t75" style="width:30pt;height:19.5pt" o:ole="">
                  <v:imagedata r:id="rId33" o:title=""/>
                </v:shape>
                <o:OLEObject Type="Embed" ProgID="Equation.DSMT4" ShapeID="_x0000_i1191" DrawAspect="Content" ObjectID="_1803619283" r:id="rId500"/>
              </w:object>
            </w:r>
          </w:p>
        </w:tc>
        <w:tc>
          <w:tcPr>
            <w:tcW w:w="1239" w:type="dxa"/>
          </w:tcPr>
          <w:p w14:paraId="32029D87" w14:textId="56A7462C" w:rsidR="007F0956" w:rsidRDefault="007F0956" w:rsidP="007F0956">
            <w:pPr>
              <w:jc w:val="center"/>
            </w:pPr>
            <w:r w:rsidRPr="00A7407E">
              <w:t>178.20</w:t>
            </w:r>
          </w:p>
        </w:tc>
        <w:tc>
          <w:tcPr>
            <w:tcW w:w="1239" w:type="dxa"/>
          </w:tcPr>
          <w:p w14:paraId="29620CF3" w14:textId="6A3BDE9F" w:rsidR="007F0956" w:rsidRDefault="007F0956" w:rsidP="007F0956">
            <w:pPr>
              <w:jc w:val="center"/>
            </w:pPr>
            <w:r w:rsidRPr="00A7407E">
              <w:t>0.53873</w:t>
            </w:r>
          </w:p>
        </w:tc>
        <w:tc>
          <w:tcPr>
            <w:tcW w:w="1239" w:type="dxa"/>
          </w:tcPr>
          <w:p w14:paraId="31979601" w14:textId="15D87565" w:rsidR="007F0956" w:rsidRDefault="007F0956" w:rsidP="007F0956">
            <w:pPr>
              <w:jc w:val="center"/>
            </w:pPr>
            <w:r w:rsidRPr="00A7407E">
              <w:t>100.1</w:t>
            </w:r>
          </w:p>
        </w:tc>
        <w:tc>
          <w:tcPr>
            <w:tcW w:w="1561" w:type="dxa"/>
          </w:tcPr>
          <w:p w14:paraId="1F626208" w14:textId="2C1C724B" w:rsidR="007F0956" w:rsidRDefault="007F0956" w:rsidP="007F0956">
            <w:pPr>
              <w:jc w:val="center"/>
            </w:pPr>
            <w:r w:rsidRPr="00A7407E">
              <w:t>34.42</w:t>
            </w:r>
          </w:p>
        </w:tc>
        <w:tc>
          <w:tcPr>
            <w:tcW w:w="1239" w:type="dxa"/>
          </w:tcPr>
          <w:p w14:paraId="1C579331" w14:textId="5A596F7A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66B680D0" w14:textId="3416790F" w:rsidR="007F0956" w:rsidRDefault="007F0956" w:rsidP="007F0956">
            <w:pPr>
              <w:jc w:val="center"/>
            </w:pPr>
            <w:r w:rsidRPr="00A7407E">
              <w:t>13.91</w:t>
            </w:r>
          </w:p>
        </w:tc>
      </w:tr>
      <w:tr w:rsidR="007F0956" w14:paraId="18DACA22" w14:textId="77777777" w:rsidTr="00B22144">
        <w:tc>
          <w:tcPr>
            <w:tcW w:w="1238" w:type="dxa"/>
          </w:tcPr>
          <w:p w14:paraId="64C7F06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BD8D854">
                <v:shape id="_x0000_i1192" type="#_x0000_t75" style="width:31.5pt;height:19.5pt" o:ole="">
                  <v:imagedata r:id="rId37" o:title=""/>
                </v:shape>
                <o:OLEObject Type="Embed" ProgID="Equation.DSMT4" ShapeID="_x0000_i1192" DrawAspect="Content" ObjectID="_1803619284" r:id="rId501"/>
              </w:object>
            </w:r>
          </w:p>
        </w:tc>
        <w:tc>
          <w:tcPr>
            <w:tcW w:w="1239" w:type="dxa"/>
          </w:tcPr>
          <w:p w14:paraId="655EB653" w14:textId="5D2EF0D7" w:rsidR="007F0956" w:rsidRDefault="007F0956" w:rsidP="007F0956">
            <w:pPr>
              <w:jc w:val="center"/>
            </w:pPr>
            <w:r w:rsidRPr="00A7407E">
              <w:t>100.60</w:t>
            </w:r>
          </w:p>
        </w:tc>
        <w:tc>
          <w:tcPr>
            <w:tcW w:w="1239" w:type="dxa"/>
          </w:tcPr>
          <w:p w14:paraId="7D85783F" w14:textId="6CDA5161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054</w:t>
            </w:r>
          </w:p>
        </w:tc>
        <w:tc>
          <w:tcPr>
            <w:tcW w:w="1239" w:type="dxa"/>
          </w:tcPr>
          <w:p w14:paraId="046310E3" w14:textId="0E70D7F3" w:rsidR="007F0956" w:rsidRDefault="007F0956" w:rsidP="007F0956">
            <w:pPr>
              <w:jc w:val="center"/>
            </w:pPr>
            <w:r w:rsidRPr="00A7407E">
              <w:t>204</w:t>
            </w:r>
          </w:p>
        </w:tc>
        <w:tc>
          <w:tcPr>
            <w:tcW w:w="1561" w:type="dxa"/>
          </w:tcPr>
          <w:p w14:paraId="678B7BA6" w14:textId="1A19335C" w:rsidR="007F0956" w:rsidRDefault="007F0956" w:rsidP="007F0956">
            <w:pPr>
              <w:jc w:val="center"/>
            </w:pPr>
            <w:r w:rsidRPr="00A7407E">
              <w:t>21.38</w:t>
            </w:r>
          </w:p>
        </w:tc>
        <w:tc>
          <w:tcPr>
            <w:tcW w:w="1239" w:type="dxa"/>
          </w:tcPr>
          <w:p w14:paraId="6D138F6E" w14:textId="53D41F18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22726008" w14:textId="0BB9D149" w:rsidR="007F0956" w:rsidRDefault="007F0956" w:rsidP="007F0956">
            <w:pPr>
              <w:jc w:val="center"/>
            </w:pPr>
            <w:r w:rsidRPr="00A7407E">
              <w:t>29.55</w:t>
            </w:r>
          </w:p>
        </w:tc>
      </w:tr>
      <w:tr w:rsidR="007F0956" w14:paraId="42876A27" w14:textId="77777777" w:rsidTr="00B22144">
        <w:tc>
          <w:tcPr>
            <w:tcW w:w="1238" w:type="dxa"/>
          </w:tcPr>
          <w:p w14:paraId="1C8928CF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08EFD04E">
                <v:shape id="_x0000_i1193" type="#_x0000_t75" style="width:33pt;height:22.5pt" o:ole="">
                  <v:imagedata r:id="rId41" o:title=""/>
                </v:shape>
                <o:OLEObject Type="Embed" ProgID="Equation.DSMT4" ShapeID="_x0000_i1193" DrawAspect="Content" ObjectID="_1803619285" r:id="rId502"/>
              </w:object>
            </w:r>
          </w:p>
        </w:tc>
        <w:tc>
          <w:tcPr>
            <w:tcW w:w="1239" w:type="dxa"/>
          </w:tcPr>
          <w:p w14:paraId="54EF585A" w14:textId="729E90C5" w:rsidR="007F0956" w:rsidRDefault="007F0956" w:rsidP="007F0956">
            <w:pPr>
              <w:jc w:val="center"/>
            </w:pPr>
            <w:r w:rsidRPr="00A7407E">
              <w:t>222.90</w:t>
            </w:r>
          </w:p>
        </w:tc>
        <w:tc>
          <w:tcPr>
            <w:tcW w:w="1239" w:type="dxa"/>
          </w:tcPr>
          <w:p w14:paraId="7D1D55A6" w14:textId="4824B8B2" w:rsidR="007F0956" w:rsidRDefault="007F0956" w:rsidP="007F0956">
            <w:pPr>
              <w:jc w:val="center"/>
            </w:pPr>
            <w:r w:rsidRPr="00A7407E">
              <w:t>0.21052</w:t>
            </w:r>
          </w:p>
        </w:tc>
        <w:tc>
          <w:tcPr>
            <w:tcW w:w="1239" w:type="dxa"/>
          </w:tcPr>
          <w:p w14:paraId="696BC327" w14:textId="43CE6A7E" w:rsidR="007F0956" w:rsidRDefault="007F0956" w:rsidP="007F0956">
            <w:pPr>
              <w:jc w:val="center"/>
            </w:pPr>
            <w:r w:rsidRPr="00A7407E">
              <w:t>169.5</w:t>
            </w:r>
          </w:p>
        </w:tc>
        <w:tc>
          <w:tcPr>
            <w:tcW w:w="1561" w:type="dxa"/>
          </w:tcPr>
          <w:p w14:paraId="662AA720" w14:textId="60D837D7" w:rsidR="007F0956" w:rsidRDefault="007F0956" w:rsidP="007F0956">
            <w:pPr>
              <w:jc w:val="center"/>
            </w:pPr>
            <w:r w:rsidRPr="00A7407E">
              <w:t>46.1</w:t>
            </w:r>
          </w:p>
        </w:tc>
        <w:tc>
          <w:tcPr>
            <w:tcW w:w="1239" w:type="dxa"/>
          </w:tcPr>
          <w:p w14:paraId="0D5A6F6A" w14:textId="61E32BAA" w:rsidR="007F0956" w:rsidRDefault="007F0956" w:rsidP="007F0956">
            <w:pPr>
              <w:jc w:val="center"/>
            </w:pPr>
            <w:r w:rsidRPr="00A7407E">
              <w:t>0.9091</w:t>
            </w:r>
          </w:p>
        </w:tc>
        <w:tc>
          <w:tcPr>
            <w:tcW w:w="1239" w:type="dxa"/>
          </w:tcPr>
          <w:p w14:paraId="6170E17D" w14:textId="630EFC8F" w:rsidR="007F0956" w:rsidRDefault="007F0956" w:rsidP="007F0956">
            <w:pPr>
              <w:jc w:val="center"/>
            </w:pPr>
            <w:r w:rsidRPr="00A7407E">
              <w:t>13.64</w:t>
            </w:r>
          </w:p>
        </w:tc>
      </w:tr>
      <w:tr w:rsidR="007F0956" w14:paraId="1F29C735" w14:textId="77777777" w:rsidTr="00B22144">
        <w:tc>
          <w:tcPr>
            <w:tcW w:w="1238" w:type="dxa"/>
          </w:tcPr>
          <w:p w14:paraId="600029AA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7317063E">
                <v:shape id="_x0000_i1194" type="#_x0000_t75" style="width:37.5pt;height:22.5pt" o:ole="">
                  <v:imagedata r:id="rId45" o:title=""/>
                </v:shape>
                <o:OLEObject Type="Embed" ProgID="Equation.DSMT4" ShapeID="_x0000_i1194" DrawAspect="Content" ObjectID="_1803619286" r:id="rId503"/>
              </w:object>
            </w:r>
          </w:p>
        </w:tc>
        <w:tc>
          <w:tcPr>
            <w:tcW w:w="1239" w:type="dxa"/>
          </w:tcPr>
          <w:p w14:paraId="014B5440" w14:textId="50FBF80E" w:rsidR="007F0956" w:rsidRDefault="007F0956" w:rsidP="007F0956">
            <w:pPr>
              <w:jc w:val="center"/>
            </w:pPr>
            <w:r w:rsidRPr="00A7407E">
              <w:t>67.56</w:t>
            </w:r>
          </w:p>
        </w:tc>
        <w:tc>
          <w:tcPr>
            <w:tcW w:w="1239" w:type="dxa"/>
          </w:tcPr>
          <w:p w14:paraId="41EBC788" w14:textId="6D67FF75" w:rsidR="007F0956" w:rsidRDefault="007F0956" w:rsidP="007F0956">
            <w:pPr>
              <w:jc w:val="center"/>
            </w:pPr>
            <w:r w:rsidRPr="00A7407E">
              <w:t>0.61500</w:t>
            </w:r>
          </w:p>
        </w:tc>
        <w:tc>
          <w:tcPr>
            <w:tcW w:w="1239" w:type="dxa"/>
          </w:tcPr>
          <w:p w14:paraId="0D5293A9" w14:textId="49C02B8E" w:rsidR="007F0956" w:rsidRDefault="007F0956" w:rsidP="007F0956">
            <w:pPr>
              <w:jc w:val="center"/>
            </w:pPr>
            <w:r w:rsidRPr="00A7407E">
              <w:t>82.7</w:t>
            </w:r>
          </w:p>
        </w:tc>
        <w:tc>
          <w:tcPr>
            <w:tcW w:w="1561" w:type="dxa"/>
          </w:tcPr>
          <w:p w14:paraId="33F784E0" w14:textId="6C53D0C2" w:rsidR="007F0956" w:rsidRDefault="007F0956" w:rsidP="007F0956">
            <w:pPr>
              <w:jc w:val="center"/>
            </w:pPr>
            <w:r w:rsidRPr="00A7407E">
              <w:t>21.28</w:t>
            </w:r>
          </w:p>
        </w:tc>
        <w:tc>
          <w:tcPr>
            <w:tcW w:w="1239" w:type="dxa"/>
          </w:tcPr>
          <w:p w14:paraId="39B14DFB" w14:textId="667C8B13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62097065" w14:textId="52F0479F" w:rsidR="007F0956" w:rsidRDefault="007F0956" w:rsidP="007F0956">
            <w:pPr>
              <w:jc w:val="center"/>
            </w:pPr>
            <w:r w:rsidRPr="00A7407E">
              <w:t>29.27</w:t>
            </w:r>
          </w:p>
        </w:tc>
      </w:tr>
      <w:tr w:rsidR="007F0956" w14:paraId="054A95FD" w14:textId="77777777" w:rsidTr="00B22144">
        <w:tc>
          <w:tcPr>
            <w:tcW w:w="1238" w:type="dxa"/>
          </w:tcPr>
          <w:p w14:paraId="20CC010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557646B">
                <v:shape id="_x0000_i1195" type="#_x0000_t75" style="width:33pt;height:22.5pt" o:ole="">
                  <v:imagedata r:id="rId49" o:title=""/>
                </v:shape>
                <o:OLEObject Type="Embed" ProgID="Equation.DSMT4" ShapeID="_x0000_i1195" DrawAspect="Content" ObjectID="_1803619287" r:id="rId504"/>
              </w:object>
            </w:r>
          </w:p>
        </w:tc>
        <w:tc>
          <w:tcPr>
            <w:tcW w:w="1239" w:type="dxa"/>
          </w:tcPr>
          <w:p w14:paraId="4D50ACBB" w14:textId="66F871EE" w:rsidR="007F0956" w:rsidRDefault="007F0956" w:rsidP="007F0956">
            <w:pPr>
              <w:jc w:val="center"/>
            </w:pPr>
            <w:r w:rsidRPr="00A7407E">
              <w:t>221.50</w:t>
            </w:r>
          </w:p>
        </w:tc>
        <w:tc>
          <w:tcPr>
            <w:tcW w:w="1239" w:type="dxa"/>
          </w:tcPr>
          <w:p w14:paraId="2AFF6271" w14:textId="6437A920" w:rsidR="007F0956" w:rsidRDefault="007F0956" w:rsidP="007F0956">
            <w:pPr>
              <w:jc w:val="center"/>
            </w:pPr>
            <w:r w:rsidRPr="00A7407E">
              <w:t>0.33584</w:t>
            </w:r>
          </w:p>
        </w:tc>
        <w:tc>
          <w:tcPr>
            <w:tcW w:w="1239" w:type="dxa"/>
          </w:tcPr>
          <w:p w14:paraId="22706118" w14:textId="46601F85" w:rsidR="007F0956" w:rsidRDefault="007F0956" w:rsidP="007F0956">
            <w:pPr>
              <w:jc w:val="center"/>
            </w:pPr>
            <w:r w:rsidRPr="00A7407E">
              <w:t>175.4</w:t>
            </w:r>
          </w:p>
        </w:tc>
        <w:tc>
          <w:tcPr>
            <w:tcW w:w="1561" w:type="dxa"/>
          </w:tcPr>
          <w:p w14:paraId="4C49999A" w14:textId="70A6048F" w:rsidR="007F0956" w:rsidRDefault="007F0956" w:rsidP="007F0956">
            <w:pPr>
              <w:jc w:val="center"/>
            </w:pPr>
            <w:r w:rsidRPr="00A7407E">
              <w:t>44.88</w:t>
            </w:r>
          </w:p>
        </w:tc>
        <w:tc>
          <w:tcPr>
            <w:tcW w:w="1239" w:type="dxa"/>
          </w:tcPr>
          <w:p w14:paraId="3E969884" w14:textId="2C09DA96" w:rsidR="007F0956" w:rsidRDefault="007F0956" w:rsidP="007F0956">
            <w:pPr>
              <w:jc w:val="center"/>
            </w:pPr>
            <w:r w:rsidRPr="00A7407E">
              <w:t>0.3636</w:t>
            </w:r>
          </w:p>
        </w:tc>
        <w:tc>
          <w:tcPr>
            <w:tcW w:w="1239" w:type="dxa"/>
          </w:tcPr>
          <w:p w14:paraId="3265C530" w14:textId="1113710E" w:rsidR="007F0956" w:rsidRDefault="007F0956" w:rsidP="007F0956">
            <w:pPr>
              <w:jc w:val="center"/>
            </w:pPr>
            <w:r w:rsidRPr="00A7407E">
              <w:t>7.364</w:t>
            </w:r>
          </w:p>
        </w:tc>
      </w:tr>
      <w:tr w:rsidR="007F0956" w14:paraId="25068E10" w14:textId="77777777" w:rsidTr="00B22144">
        <w:tc>
          <w:tcPr>
            <w:tcW w:w="1238" w:type="dxa"/>
          </w:tcPr>
          <w:p w14:paraId="1968AC55" w14:textId="77777777" w:rsidR="007F0956" w:rsidRDefault="007F0956" w:rsidP="007F0956">
            <w:r w:rsidRPr="005A0FB8">
              <w:rPr>
                <w:position w:val="-16"/>
              </w:rPr>
              <w:object w:dxaOrig="720" w:dyaOrig="440" w14:anchorId="14B44C4B">
                <v:shape id="_x0000_i1196" type="#_x0000_t75" style="width:36.75pt;height:22.5pt" o:ole="">
                  <v:imagedata r:id="rId53" o:title=""/>
                </v:shape>
                <o:OLEObject Type="Embed" ProgID="Equation.DSMT4" ShapeID="_x0000_i1196" DrawAspect="Content" ObjectID="_1803619288" r:id="rId505"/>
              </w:object>
            </w:r>
          </w:p>
        </w:tc>
        <w:tc>
          <w:tcPr>
            <w:tcW w:w="1239" w:type="dxa"/>
          </w:tcPr>
          <w:p w14:paraId="5FA7ECCD" w14:textId="31E4E148" w:rsidR="007F0956" w:rsidRDefault="007F0956" w:rsidP="007F0956">
            <w:pPr>
              <w:jc w:val="center"/>
            </w:pPr>
            <w:r w:rsidRPr="00A7407E">
              <w:t>66.32</w:t>
            </w:r>
          </w:p>
        </w:tc>
        <w:tc>
          <w:tcPr>
            <w:tcW w:w="1239" w:type="dxa"/>
          </w:tcPr>
          <w:p w14:paraId="48346FF4" w14:textId="34A34DAA" w:rsidR="007F0956" w:rsidRDefault="007F0956" w:rsidP="007F0956">
            <w:pPr>
              <w:jc w:val="center"/>
            </w:pPr>
            <w:r w:rsidRPr="00A7407E">
              <w:t>0.66782</w:t>
            </w:r>
          </w:p>
        </w:tc>
        <w:tc>
          <w:tcPr>
            <w:tcW w:w="1239" w:type="dxa"/>
          </w:tcPr>
          <w:p w14:paraId="1EB7CAAB" w14:textId="77E749AC" w:rsidR="007F0956" w:rsidRDefault="007F0956" w:rsidP="007F0956">
            <w:pPr>
              <w:jc w:val="center"/>
            </w:pPr>
            <w:r w:rsidRPr="00A7407E">
              <w:t>43.36</w:t>
            </w:r>
          </w:p>
        </w:tc>
        <w:tc>
          <w:tcPr>
            <w:tcW w:w="1561" w:type="dxa"/>
          </w:tcPr>
          <w:p w14:paraId="0BE6D299" w14:textId="7F02404B" w:rsidR="007F0956" w:rsidRDefault="007F0956" w:rsidP="007F0956">
            <w:pPr>
              <w:jc w:val="center"/>
            </w:pPr>
            <w:r w:rsidRPr="00A7407E">
              <w:t>16.26</w:t>
            </w:r>
          </w:p>
        </w:tc>
        <w:tc>
          <w:tcPr>
            <w:tcW w:w="1239" w:type="dxa"/>
          </w:tcPr>
          <w:p w14:paraId="3129EE35" w14:textId="14698458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30A42AB1" w14:textId="2F06EAA1" w:rsidR="007F0956" w:rsidRDefault="007F0956" w:rsidP="007F0956">
            <w:pPr>
              <w:jc w:val="center"/>
            </w:pPr>
            <w:r w:rsidRPr="00A7407E">
              <w:t>33.91</w:t>
            </w:r>
          </w:p>
        </w:tc>
      </w:tr>
      <w:tr w:rsidR="007F0956" w14:paraId="09488B40" w14:textId="77777777" w:rsidTr="00B22144">
        <w:tc>
          <w:tcPr>
            <w:tcW w:w="1238" w:type="dxa"/>
          </w:tcPr>
          <w:p w14:paraId="0784B36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63DF908B">
                <v:shape id="_x0000_i1197" type="#_x0000_t75" style="width:33pt;height:22.5pt" o:ole="">
                  <v:imagedata r:id="rId57" o:title=""/>
                </v:shape>
                <o:OLEObject Type="Embed" ProgID="Equation.DSMT4" ShapeID="_x0000_i1197" DrawAspect="Content" ObjectID="_1803619289" r:id="rId506"/>
              </w:object>
            </w:r>
          </w:p>
        </w:tc>
        <w:tc>
          <w:tcPr>
            <w:tcW w:w="1239" w:type="dxa"/>
          </w:tcPr>
          <w:p w14:paraId="08E39472" w14:textId="3763E0FB" w:rsidR="007F0956" w:rsidRDefault="007F0956" w:rsidP="007F0956">
            <w:pPr>
              <w:jc w:val="center"/>
            </w:pPr>
            <w:r w:rsidRPr="00A7407E">
              <w:t>204.40</w:t>
            </w:r>
          </w:p>
        </w:tc>
        <w:tc>
          <w:tcPr>
            <w:tcW w:w="1239" w:type="dxa"/>
          </w:tcPr>
          <w:p w14:paraId="1DC28FF7" w14:textId="0DBAC365" w:rsidR="007F0956" w:rsidRDefault="007F0956" w:rsidP="007F0956">
            <w:pPr>
              <w:jc w:val="center"/>
            </w:pPr>
            <w:r w:rsidRPr="00A7407E">
              <w:t>0.40385</w:t>
            </w:r>
          </w:p>
        </w:tc>
        <w:tc>
          <w:tcPr>
            <w:tcW w:w="1239" w:type="dxa"/>
          </w:tcPr>
          <w:p w14:paraId="4C19B332" w14:textId="50E6B4BC" w:rsidR="007F0956" w:rsidRDefault="007F0956" w:rsidP="007F0956">
            <w:pPr>
              <w:jc w:val="center"/>
            </w:pPr>
            <w:r w:rsidRPr="00A7407E">
              <w:t>146</w:t>
            </w:r>
          </w:p>
        </w:tc>
        <w:tc>
          <w:tcPr>
            <w:tcW w:w="1561" w:type="dxa"/>
          </w:tcPr>
          <w:p w14:paraId="10FC7569" w14:textId="3DB06F3B" w:rsidR="007F0956" w:rsidRDefault="007F0956" w:rsidP="007F0956">
            <w:pPr>
              <w:jc w:val="center"/>
            </w:pPr>
            <w:r w:rsidRPr="00A7407E">
              <w:t>34.24</w:t>
            </w:r>
          </w:p>
        </w:tc>
        <w:tc>
          <w:tcPr>
            <w:tcW w:w="1239" w:type="dxa"/>
          </w:tcPr>
          <w:p w14:paraId="4030F45E" w14:textId="34A80998" w:rsidR="007F0956" w:rsidRDefault="007F0956" w:rsidP="007F0956">
            <w:pPr>
              <w:jc w:val="center"/>
            </w:pPr>
            <w:r w:rsidRPr="00A7407E">
              <w:t>1.545</w:t>
            </w:r>
          </w:p>
        </w:tc>
        <w:tc>
          <w:tcPr>
            <w:tcW w:w="1239" w:type="dxa"/>
          </w:tcPr>
          <w:p w14:paraId="311B8EF8" w14:textId="2D84D9EC" w:rsidR="007F0956" w:rsidRDefault="007F0956" w:rsidP="007F0956">
            <w:pPr>
              <w:jc w:val="center"/>
            </w:pPr>
            <w:r w:rsidRPr="00A7407E">
              <w:t>18</w:t>
            </w:r>
          </w:p>
        </w:tc>
      </w:tr>
      <w:tr w:rsidR="007F0956" w14:paraId="31191F24" w14:textId="77777777" w:rsidTr="00B22144">
        <w:tc>
          <w:tcPr>
            <w:tcW w:w="1238" w:type="dxa"/>
          </w:tcPr>
          <w:p w14:paraId="3F12D0D8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12B90049">
                <v:shape id="_x0000_i1198" type="#_x0000_t75" style="width:37.5pt;height:22.5pt" o:ole="">
                  <v:imagedata r:id="rId61" o:title=""/>
                </v:shape>
                <o:OLEObject Type="Embed" ProgID="Equation.DSMT4" ShapeID="_x0000_i1198" DrawAspect="Content" ObjectID="_1803619290" r:id="rId507"/>
              </w:object>
            </w:r>
          </w:p>
        </w:tc>
        <w:tc>
          <w:tcPr>
            <w:tcW w:w="1239" w:type="dxa"/>
          </w:tcPr>
          <w:p w14:paraId="4FE2C9F5" w14:textId="5CA8F412" w:rsidR="007F0956" w:rsidRDefault="007F0956" w:rsidP="007F0956">
            <w:pPr>
              <w:jc w:val="center"/>
            </w:pPr>
            <w:r w:rsidRPr="00A7407E">
              <w:t>82.23</w:t>
            </w:r>
          </w:p>
        </w:tc>
        <w:tc>
          <w:tcPr>
            <w:tcW w:w="1239" w:type="dxa"/>
          </w:tcPr>
          <w:p w14:paraId="4A6A8D87" w14:textId="58A83F5D" w:rsidR="007F0956" w:rsidRDefault="007F0956" w:rsidP="007F0956">
            <w:pPr>
              <w:jc w:val="center"/>
            </w:pPr>
            <w:r w:rsidRPr="00A7407E">
              <w:t>0.72353</w:t>
            </w:r>
          </w:p>
        </w:tc>
        <w:tc>
          <w:tcPr>
            <w:tcW w:w="1239" w:type="dxa"/>
          </w:tcPr>
          <w:p w14:paraId="74C43F7E" w14:textId="4993B10B" w:rsidR="007F0956" w:rsidRDefault="007F0956" w:rsidP="007F0956">
            <w:pPr>
              <w:jc w:val="center"/>
            </w:pPr>
            <w:r w:rsidRPr="00A7407E">
              <w:t>29.44</w:t>
            </w:r>
          </w:p>
        </w:tc>
        <w:tc>
          <w:tcPr>
            <w:tcW w:w="1561" w:type="dxa"/>
          </w:tcPr>
          <w:p w14:paraId="27C4C19B" w14:textId="41FBE02B" w:rsidR="007F0956" w:rsidRDefault="007F0956" w:rsidP="007F0956">
            <w:pPr>
              <w:jc w:val="center"/>
            </w:pPr>
            <w:r w:rsidRPr="00A7407E">
              <w:t>13.82</w:t>
            </w:r>
          </w:p>
        </w:tc>
        <w:tc>
          <w:tcPr>
            <w:tcW w:w="1239" w:type="dxa"/>
          </w:tcPr>
          <w:p w14:paraId="42442276" w14:textId="76D39E0C" w:rsidR="007F0956" w:rsidRDefault="007F0956" w:rsidP="007F0956">
            <w:pPr>
              <w:jc w:val="center"/>
            </w:pPr>
            <w:r w:rsidRPr="00A7407E">
              <w:t>7.364</w:t>
            </w:r>
          </w:p>
        </w:tc>
        <w:tc>
          <w:tcPr>
            <w:tcW w:w="1239" w:type="dxa"/>
          </w:tcPr>
          <w:p w14:paraId="4AEAE9D3" w14:textId="2F6316B1" w:rsidR="007F0956" w:rsidRDefault="007F0956" w:rsidP="007F0956">
            <w:pPr>
              <w:jc w:val="center"/>
            </w:pPr>
            <w:r w:rsidRPr="00A7407E">
              <w:t>42.73</w:t>
            </w:r>
          </w:p>
        </w:tc>
      </w:tr>
      <w:tr w:rsidR="007F0956" w14:paraId="1A826039" w14:textId="77777777" w:rsidTr="00B22144">
        <w:tc>
          <w:tcPr>
            <w:tcW w:w="1238" w:type="dxa"/>
          </w:tcPr>
          <w:p w14:paraId="2BCC799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E4CB78D">
                <v:shape id="_x0000_i1199" type="#_x0000_t75" style="width:33pt;height:22.5pt" o:ole="">
                  <v:imagedata r:id="rId65" o:title=""/>
                </v:shape>
                <o:OLEObject Type="Embed" ProgID="Equation.DSMT4" ShapeID="_x0000_i1199" DrawAspect="Content" ObjectID="_1803619291" r:id="rId508"/>
              </w:object>
            </w:r>
          </w:p>
        </w:tc>
        <w:tc>
          <w:tcPr>
            <w:tcW w:w="1239" w:type="dxa"/>
          </w:tcPr>
          <w:p w14:paraId="5E61D466" w14:textId="076A402C" w:rsidR="007F0956" w:rsidRDefault="007F0956" w:rsidP="007F0956">
            <w:pPr>
              <w:jc w:val="center"/>
            </w:pPr>
            <w:r w:rsidRPr="00A7407E">
              <w:t>178.50</w:t>
            </w:r>
          </w:p>
        </w:tc>
        <w:tc>
          <w:tcPr>
            <w:tcW w:w="1239" w:type="dxa"/>
          </w:tcPr>
          <w:p w14:paraId="6A1E2385" w14:textId="122C907C" w:rsidR="007F0956" w:rsidRDefault="007F0956" w:rsidP="007F0956">
            <w:pPr>
              <w:jc w:val="center"/>
            </w:pPr>
            <w:r w:rsidRPr="00A7407E">
              <w:t>0.54835</w:t>
            </w:r>
          </w:p>
        </w:tc>
        <w:tc>
          <w:tcPr>
            <w:tcW w:w="1239" w:type="dxa"/>
          </w:tcPr>
          <w:p w14:paraId="214596AF" w14:textId="52AF96E0" w:rsidR="007F0956" w:rsidRDefault="007F0956" w:rsidP="007F0956">
            <w:pPr>
              <w:jc w:val="center"/>
            </w:pPr>
            <w:r w:rsidRPr="00A7407E">
              <w:t>106.5</w:t>
            </w:r>
          </w:p>
        </w:tc>
        <w:tc>
          <w:tcPr>
            <w:tcW w:w="1561" w:type="dxa"/>
          </w:tcPr>
          <w:p w14:paraId="05B28A99" w14:textId="353BE133" w:rsidR="007F0956" w:rsidRDefault="007F0956" w:rsidP="007F0956">
            <w:pPr>
              <w:jc w:val="center"/>
            </w:pPr>
            <w:r w:rsidRPr="00A7407E">
              <w:t>34.17</w:t>
            </w:r>
          </w:p>
        </w:tc>
        <w:tc>
          <w:tcPr>
            <w:tcW w:w="1239" w:type="dxa"/>
          </w:tcPr>
          <w:p w14:paraId="2D7BCCF3" w14:textId="553B227D" w:rsidR="007F0956" w:rsidRDefault="007F0956" w:rsidP="007F0956">
            <w:pPr>
              <w:jc w:val="center"/>
            </w:pPr>
            <w:r w:rsidRPr="00A7407E">
              <w:t>0.6364</w:t>
            </w:r>
          </w:p>
        </w:tc>
        <w:tc>
          <w:tcPr>
            <w:tcW w:w="1239" w:type="dxa"/>
          </w:tcPr>
          <w:p w14:paraId="0172570E" w14:textId="58A701C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089039D4" w14:textId="77777777" w:rsidTr="00B22144">
        <w:tc>
          <w:tcPr>
            <w:tcW w:w="1238" w:type="dxa"/>
          </w:tcPr>
          <w:p w14:paraId="16B21DAA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402A7D8E">
                <v:shape id="_x0000_i1200" type="#_x0000_t75" style="width:34.5pt;height:19.5pt" o:ole="">
                  <v:imagedata r:id="rId69" o:title=""/>
                </v:shape>
                <o:OLEObject Type="Embed" ProgID="Equation.DSMT4" ShapeID="_x0000_i1200" DrawAspect="Content" ObjectID="_1803619292" r:id="rId509"/>
              </w:object>
            </w:r>
          </w:p>
        </w:tc>
        <w:tc>
          <w:tcPr>
            <w:tcW w:w="1239" w:type="dxa"/>
          </w:tcPr>
          <w:p w14:paraId="4A28AF27" w14:textId="19FB3BFB" w:rsidR="007F0956" w:rsidRDefault="007F0956" w:rsidP="007F0956">
            <w:pPr>
              <w:jc w:val="center"/>
            </w:pPr>
            <w:r w:rsidRPr="00A7407E">
              <w:t>96.16</w:t>
            </w:r>
          </w:p>
        </w:tc>
        <w:tc>
          <w:tcPr>
            <w:tcW w:w="1239" w:type="dxa"/>
          </w:tcPr>
          <w:p w14:paraId="15D449B1" w14:textId="5638D11E" w:rsidR="007F0956" w:rsidRDefault="007F0956" w:rsidP="007F0956">
            <w:pPr>
              <w:jc w:val="center"/>
            </w:pPr>
            <w:r w:rsidRPr="00A7407E">
              <w:t>0.74536</w:t>
            </w:r>
          </w:p>
        </w:tc>
        <w:tc>
          <w:tcPr>
            <w:tcW w:w="1239" w:type="dxa"/>
          </w:tcPr>
          <w:p w14:paraId="0C1BD748" w14:textId="5CBB49EF" w:rsidR="007F0956" w:rsidRDefault="007F0956" w:rsidP="007F0956">
            <w:pPr>
              <w:jc w:val="center"/>
            </w:pPr>
            <w:r w:rsidRPr="00A7407E">
              <w:t>187.4</w:t>
            </w:r>
          </w:p>
        </w:tc>
        <w:tc>
          <w:tcPr>
            <w:tcW w:w="1561" w:type="dxa"/>
          </w:tcPr>
          <w:p w14:paraId="231E9FAD" w14:textId="18102E18" w:rsidR="007F0956" w:rsidRDefault="007F0956" w:rsidP="007F0956">
            <w:pPr>
              <w:jc w:val="center"/>
            </w:pPr>
            <w:r w:rsidRPr="00A7407E">
              <w:t>19.8</w:t>
            </w:r>
          </w:p>
        </w:tc>
        <w:tc>
          <w:tcPr>
            <w:tcW w:w="1239" w:type="dxa"/>
          </w:tcPr>
          <w:p w14:paraId="68E0845D" w14:textId="3FC50125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0842DFCC" w14:textId="03C9CBA7" w:rsidR="007F0956" w:rsidRDefault="007F0956" w:rsidP="007F0956">
            <w:pPr>
              <w:jc w:val="center"/>
            </w:pPr>
            <w:r w:rsidRPr="00A7407E">
              <w:t>29.91</w:t>
            </w:r>
          </w:p>
        </w:tc>
      </w:tr>
      <w:tr w:rsidR="007F0956" w14:paraId="22F96E5A" w14:textId="77777777" w:rsidTr="00B22144">
        <w:tc>
          <w:tcPr>
            <w:tcW w:w="1238" w:type="dxa"/>
          </w:tcPr>
          <w:p w14:paraId="20072DA5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391F888D">
                <v:shape id="_x0000_i1201" type="#_x0000_t75" style="width:42pt;height:22.5pt" o:ole="">
                  <v:imagedata r:id="rId73" o:title=""/>
                </v:shape>
                <o:OLEObject Type="Embed" ProgID="Equation.DSMT4" ShapeID="_x0000_i1201" DrawAspect="Content" ObjectID="_1803619293" r:id="rId510"/>
              </w:object>
            </w:r>
          </w:p>
        </w:tc>
        <w:tc>
          <w:tcPr>
            <w:tcW w:w="1239" w:type="dxa"/>
          </w:tcPr>
          <w:p w14:paraId="4E6ECC30" w14:textId="6F9665A9" w:rsidR="007F0956" w:rsidRDefault="007F0956" w:rsidP="007F0956">
            <w:pPr>
              <w:jc w:val="center"/>
            </w:pPr>
            <w:r w:rsidRPr="00A7407E">
              <w:t>265.50</w:t>
            </w:r>
          </w:p>
        </w:tc>
        <w:tc>
          <w:tcPr>
            <w:tcW w:w="1239" w:type="dxa"/>
          </w:tcPr>
          <w:p w14:paraId="0B9C1E97" w14:textId="77C6F3B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37901</w:t>
            </w:r>
          </w:p>
        </w:tc>
        <w:tc>
          <w:tcPr>
            <w:tcW w:w="1239" w:type="dxa"/>
          </w:tcPr>
          <w:p w14:paraId="7F4E2F77" w14:textId="26817081" w:rsidR="007F0956" w:rsidRDefault="007F0956" w:rsidP="007F0956">
            <w:pPr>
              <w:jc w:val="center"/>
            </w:pPr>
            <w:r w:rsidRPr="00A7407E">
              <w:t>360.4</w:t>
            </w:r>
          </w:p>
        </w:tc>
        <w:tc>
          <w:tcPr>
            <w:tcW w:w="1561" w:type="dxa"/>
          </w:tcPr>
          <w:p w14:paraId="757FD34D" w14:textId="4EC5CC6B" w:rsidR="007F0956" w:rsidRDefault="007F0956" w:rsidP="007F0956">
            <w:pPr>
              <w:jc w:val="center"/>
            </w:pPr>
            <w:r w:rsidRPr="00A7407E">
              <w:t>53.14</w:t>
            </w:r>
          </w:p>
        </w:tc>
        <w:tc>
          <w:tcPr>
            <w:tcW w:w="1239" w:type="dxa"/>
          </w:tcPr>
          <w:p w14:paraId="43DA208A" w14:textId="1540109F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221F39CF" w14:textId="55CA5EE1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0185C587" w14:textId="77777777" w:rsidTr="00B22144">
        <w:tc>
          <w:tcPr>
            <w:tcW w:w="1238" w:type="dxa"/>
          </w:tcPr>
          <w:p w14:paraId="560B365B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09C66C82">
                <v:shape id="_x0000_i1202" type="#_x0000_t75" style="width:45.75pt;height:22.5pt" o:ole="">
                  <v:imagedata r:id="rId77" o:title=""/>
                </v:shape>
                <o:OLEObject Type="Embed" ProgID="Equation.DSMT4" ShapeID="_x0000_i1202" DrawAspect="Content" ObjectID="_1803619294" r:id="rId511"/>
              </w:object>
            </w:r>
          </w:p>
        </w:tc>
        <w:tc>
          <w:tcPr>
            <w:tcW w:w="1239" w:type="dxa"/>
          </w:tcPr>
          <w:p w14:paraId="07311BBA" w14:textId="4FA6C3A4" w:rsidR="007F0956" w:rsidRDefault="007F0956" w:rsidP="007F0956">
            <w:pPr>
              <w:jc w:val="center"/>
            </w:pPr>
            <w:r w:rsidRPr="00A7407E">
              <w:t>61.98</w:t>
            </w:r>
          </w:p>
        </w:tc>
        <w:tc>
          <w:tcPr>
            <w:tcW w:w="1239" w:type="dxa"/>
          </w:tcPr>
          <w:p w14:paraId="020159CF" w14:textId="4BAC459E" w:rsidR="007F0956" w:rsidRDefault="007F0956" w:rsidP="007F0956">
            <w:pPr>
              <w:jc w:val="center"/>
            </w:pPr>
            <w:r w:rsidRPr="00A7407E">
              <w:t>0.63961</w:t>
            </w:r>
          </w:p>
        </w:tc>
        <w:tc>
          <w:tcPr>
            <w:tcW w:w="1239" w:type="dxa"/>
          </w:tcPr>
          <w:p w14:paraId="08DF0643" w14:textId="2AF78C7A" w:rsidR="007F0956" w:rsidRDefault="007F0956" w:rsidP="007F0956">
            <w:pPr>
              <w:jc w:val="center"/>
            </w:pPr>
            <w:r w:rsidRPr="00A7407E">
              <w:t>47.26</w:t>
            </w:r>
          </w:p>
        </w:tc>
        <w:tc>
          <w:tcPr>
            <w:tcW w:w="1561" w:type="dxa"/>
          </w:tcPr>
          <w:p w14:paraId="6EFFE453" w14:textId="75D4E222" w:rsidR="007F0956" w:rsidRDefault="007F0956" w:rsidP="007F0956">
            <w:pPr>
              <w:jc w:val="center"/>
            </w:pPr>
            <w:r w:rsidRPr="00A7407E">
              <w:t>17.54</w:t>
            </w:r>
          </w:p>
        </w:tc>
        <w:tc>
          <w:tcPr>
            <w:tcW w:w="1239" w:type="dxa"/>
          </w:tcPr>
          <w:p w14:paraId="69E72686" w14:textId="02F42CF0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63BDC043" w14:textId="6C6CACF4" w:rsidR="007F0956" w:rsidRDefault="007F0956" w:rsidP="007F0956">
            <w:pPr>
              <w:jc w:val="center"/>
            </w:pPr>
            <w:r w:rsidRPr="00A7407E">
              <w:t>34.45</w:t>
            </w:r>
          </w:p>
        </w:tc>
      </w:tr>
      <w:tr w:rsidR="007F0956" w14:paraId="328CE70E" w14:textId="77777777" w:rsidTr="00B22144">
        <w:tc>
          <w:tcPr>
            <w:tcW w:w="1238" w:type="dxa"/>
          </w:tcPr>
          <w:p w14:paraId="03F770D6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1C3D5E31">
                <v:shape id="_x0000_i1203" type="#_x0000_t75" style="width:42pt;height:22.5pt" o:ole="">
                  <v:imagedata r:id="rId81" o:title=""/>
                </v:shape>
                <o:OLEObject Type="Embed" ProgID="Equation.DSMT4" ShapeID="_x0000_i1203" DrawAspect="Content" ObjectID="_1803619295" r:id="rId512"/>
              </w:object>
            </w:r>
          </w:p>
        </w:tc>
        <w:tc>
          <w:tcPr>
            <w:tcW w:w="1239" w:type="dxa"/>
          </w:tcPr>
          <w:p w14:paraId="46B07C56" w14:textId="20340E92" w:rsidR="007F0956" w:rsidRDefault="007F0956" w:rsidP="007F0956">
            <w:pPr>
              <w:jc w:val="center"/>
            </w:pPr>
            <w:r w:rsidRPr="00A7407E">
              <w:t>249.50</w:t>
            </w:r>
          </w:p>
        </w:tc>
        <w:tc>
          <w:tcPr>
            <w:tcW w:w="1239" w:type="dxa"/>
          </w:tcPr>
          <w:p w14:paraId="7B9ED639" w14:textId="081FC03F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52427</w:t>
            </w:r>
          </w:p>
        </w:tc>
        <w:tc>
          <w:tcPr>
            <w:tcW w:w="1239" w:type="dxa"/>
          </w:tcPr>
          <w:p w14:paraId="178D47A3" w14:textId="451EF61F" w:rsidR="007F0956" w:rsidRDefault="007F0956" w:rsidP="007F0956">
            <w:pPr>
              <w:jc w:val="center"/>
            </w:pPr>
            <w:r w:rsidRPr="00A7407E">
              <w:t>320.5</w:t>
            </w:r>
          </w:p>
        </w:tc>
        <w:tc>
          <w:tcPr>
            <w:tcW w:w="1561" w:type="dxa"/>
          </w:tcPr>
          <w:p w14:paraId="220206AB" w14:textId="4FD4D6CE" w:rsidR="007F0956" w:rsidRDefault="007F0956" w:rsidP="007F0956">
            <w:pPr>
              <w:jc w:val="center"/>
            </w:pPr>
            <w:r w:rsidRPr="00A7407E">
              <w:t>53.49</w:t>
            </w:r>
          </w:p>
        </w:tc>
        <w:tc>
          <w:tcPr>
            <w:tcW w:w="1239" w:type="dxa"/>
          </w:tcPr>
          <w:p w14:paraId="42C6886A" w14:textId="33418AFB" w:rsidR="007F0956" w:rsidRDefault="007F0956" w:rsidP="007F0956">
            <w:pPr>
              <w:jc w:val="center"/>
            </w:pPr>
            <w:r w:rsidRPr="00A7407E">
              <w:t>3.455</w:t>
            </w:r>
          </w:p>
        </w:tc>
        <w:tc>
          <w:tcPr>
            <w:tcW w:w="1239" w:type="dxa"/>
          </w:tcPr>
          <w:p w14:paraId="556C307C" w14:textId="747D9978" w:rsidR="007F0956" w:rsidRDefault="007F0956" w:rsidP="007F0956">
            <w:pPr>
              <w:jc w:val="center"/>
            </w:pPr>
            <w:r w:rsidRPr="00A7407E">
              <w:t>15.18</w:t>
            </w:r>
          </w:p>
        </w:tc>
      </w:tr>
      <w:tr w:rsidR="007F0956" w14:paraId="5C71BB0A" w14:textId="77777777" w:rsidTr="00B22144">
        <w:tc>
          <w:tcPr>
            <w:tcW w:w="1238" w:type="dxa"/>
          </w:tcPr>
          <w:p w14:paraId="6288CE0A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795342A8">
                <v:shape id="_x0000_i1204" type="#_x0000_t75" style="width:45pt;height:22.5pt" o:ole="">
                  <v:imagedata r:id="rId85" o:title=""/>
                </v:shape>
                <o:OLEObject Type="Embed" ProgID="Equation.DSMT4" ShapeID="_x0000_i1204" DrawAspect="Content" ObjectID="_1803619296" r:id="rId513"/>
              </w:object>
            </w:r>
          </w:p>
        </w:tc>
        <w:tc>
          <w:tcPr>
            <w:tcW w:w="1239" w:type="dxa"/>
          </w:tcPr>
          <w:p w14:paraId="35553A30" w14:textId="11758C14" w:rsidR="007F0956" w:rsidRDefault="007F0956" w:rsidP="007F0956">
            <w:pPr>
              <w:jc w:val="center"/>
            </w:pPr>
            <w:r w:rsidRPr="00A7407E">
              <w:t>85.80</w:t>
            </w:r>
          </w:p>
        </w:tc>
        <w:tc>
          <w:tcPr>
            <w:tcW w:w="1239" w:type="dxa"/>
          </w:tcPr>
          <w:p w14:paraId="21A61423" w14:textId="658B9BE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0969</w:t>
            </w:r>
          </w:p>
        </w:tc>
        <w:tc>
          <w:tcPr>
            <w:tcW w:w="1239" w:type="dxa"/>
          </w:tcPr>
          <w:p w14:paraId="7B5F4E3D" w14:textId="37E9C9EF" w:rsidR="007F0956" w:rsidRDefault="007F0956" w:rsidP="007F0956">
            <w:pPr>
              <w:jc w:val="center"/>
            </w:pPr>
            <w:r w:rsidRPr="00A7407E">
              <w:t>31.65</w:t>
            </w:r>
          </w:p>
        </w:tc>
        <w:tc>
          <w:tcPr>
            <w:tcW w:w="1561" w:type="dxa"/>
          </w:tcPr>
          <w:p w14:paraId="12497DF6" w14:textId="1EF4B2D0" w:rsidR="007F0956" w:rsidRDefault="007F0956" w:rsidP="007F0956">
            <w:pPr>
              <w:jc w:val="center"/>
            </w:pPr>
            <w:r w:rsidRPr="00A7407E">
              <w:t>15.42</w:t>
            </w:r>
          </w:p>
        </w:tc>
        <w:tc>
          <w:tcPr>
            <w:tcW w:w="1239" w:type="dxa"/>
          </w:tcPr>
          <w:p w14:paraId="28720D53" w14:textId="2C7C9900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A760384" w14:textId="43065AC2" w:rsidR="007F0956" w:rsidRDefault="007F0956" w:rsidP="007F0956">
            <w:pPr>
              <w:jc w:val="center"/>
            </w:pPr>
            <w:r w:rsidRPr="00A7407E">
              <w:t>38.27</w:t>
            </w:r>
          </w:p>
        </w:tc>
      </w:tr>
      <w:tr w:rsidR="007F0956" w14:paraId="33F13207" w14:textId="77777777" w:rsidTr="00B22144">
        <w:tc>
          <w:tcPr>
            <w:tcW w:w="1238" w:type="dxa"/>
          </w:tcPr>
          <w:p w14:paraId="1221518B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0A312477">
                <v:shape id="_x0000_i1205" type="#_x0000_t75" style="width:42pt;height:22.5pt" o:ole="">
                  <v:imagedata r:id="rId89" o:title=""/>
                </v:shape>
                <o:OLEObject Type="Embed" ProgID="Equation.DSMT4" ShapeID="_x0000_i1205" DrawAspect="Content" ObjectID="_1803619297" r:id="rId514"/>
              </w:object>
            </w:r>
          </w:p>
        </w:tc>
        <w:tc>
          <w:tcPr>
            <w:tcW w:w="1239" w:type="dxa"/>
          </w:tcPr>
          <w:p w14:paraId="2341EBFC" w14:textId="65D4A26F" w:rsidR="007F0956" w:rsidRDefault="007F0956" w:rsidP="007F0956">
            <w:pPr>
              <w:jc w:val="center"/>
            </w:pPr>
            <w:r w:rsidRPr="00A7407E">
              <w:t>212.90</w:t>
            </w:r>
          </w:p>
        </w:tc>
        <w:tc>
          <w:tcPr>
            <w:tcW w:w="1239" w:type="dxa"/>
          </w:tcPr>
          <w:p w14:paraId="3306D5A6" w14:textId="296873F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01877</w:t>
            </w:r>
          </w:p>
        </w:tc>
        <w:tc>
          <w:tcPr>
            <w:tcW w:w="1239" w:type="dxa"/>
          </w:tcPr>
          <w:p w14:paraId="283F1680" w14:textId="27366776" w:rsidR="007F0956" w:rsidRDefault="007F0956" w:rsidP="007F0956">
            <w:pPr>
              <w:jc w:val="center"/>
            </w:pPr>
            <w:r w:rsidRPr="00A7407E">
              <w:t>216.3</w:t>
            </w:r>
          </w:p>
        </w:tc>
        <w:tc>
          <w:tcPr>
            <w:tcW w:w="1561" w:type="dxa"/>
          </w:tcPr>
          <w:p w14:paraId="174EF422" w14:textId="6D2BD655" w:rsidR="007F0956" w:rsidRDefault="007F0956" w:rsidP="007F0956">
            <w:pPr>
              <w:jc w:val="center"/>
            </w:pPr>
            <w:r w:rsidRPr="00A7407E">
              <w:t>46.35</w:t>
            </w:r>
          </w:p>
        </w:tc>
        <w:tc>
          <w:tcPr>
            <w:tcW w:w="1239" w:type="dxa"/>
          </w:tcPr>
          <w:p w14:paraId="4AF888B4" w14:textId="45CA6B1F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3BA13EC0" w14:textId="017C6200" w:rsidR="007F0956" w:rsidRDefault="007F0956" w:rsidP="007F0956">
            <w:pPr>
              <w:jc w:val="center"/>
            </w:pPr>
            <w:r w:rsidRPr="00A7407E">
              <w:t>19.27</w:t>
            </w:r>
          </w:p>
        </w:tc>
      </w:tr>
      <w:tr w:rsidR="007F0956" w14:paraId="3C2AEF3F" w14:textId="77777777" w:rsidTr="00B22144">
        <w:tc>
          <w:tcPr>
            <w:tcW w:w="1238" w:type="dxa"/>
          </w:tcPr>
          <w:p w14:paraId="47190E0F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1A509F68">
                <v:shape id="_x0000_i1206" type="#_x0000_t75" style="width:45pt;height:22.5pt" o:ole="">
                  <v:imagedata r:id="rId93" o:title=""/>
                </v:shape>
                <o:OLEObject Type="Embed" ProgID="Equation.DSMT4" ShapeID="_x0000_i1206" DrawAspect="Content" ObjectID="_1803619298" r:id="rId515"/>
              </w:object>
            </w:r>
          </w:p>
        </w:tc>
        <w:tc>
          <w:tcPr>
            <w:tcW w:w="1239" w:type="dxa"/>
          </w:tcPr>
          <w:p w14:paraId="273D3549" w14:textId="1BC85665" w:rsidR="007F0956" w:rsidRDefault="007F0956" w:rsidP="007F0956">
            <w:pPr>
              <w:jc w:val="center"/>
            </w:pPr>
            <w:r w:rsidRPr="00A7407E">
              <w:t>74.10</w:t>
            </w:r>
          </w:p>
        </w:tc>
        <w:tc>
          <w:tcPr>
            <w:tcW w:w="1239" w:type="dxa"/>
          </w:tcPr>
          <w:p w14:paraId="7231F135" w14:textId="6FA7239A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486</w:t>
            </w:r>
          </w:p>
        </w:tc>
        <w:tc>
          <w:tcPr>
            <w:tcW w:w="1239" w:type="dxa"/>
          </w:tcPr>
          <w:p w14:paraId="00FF673C" w14:textId="7A0DB826" w:rsidR="007F0956" w:rsidRDefault="007F0956" w:rsidP="007F0956">
            <w:pPr>
              <w:jc w:val="center"/>
            </w:pPr>
            <w:r w:rsidRPr="00A7407E">
              <w:t>29.04</w:t>
            </w:r>
          </w:p>
        </w:tc>
        <w:tc>
          <w:tcPr>
            <w:tcW w:w="1561" w:type="dxa"/>
          </w:tcPr>
          <w:p w14:paraId="61280857" w14:textId="7B5E934B" w:rsidR="007F0956" w:rsidRDefault="007F0956" w:rsidP="007F0956">
            <w:pPr>
              <w:jc w:val="center"/>
            </w:pPr>
            <w:r w:rsidRPr="00A7407E">
              <w:t>14.95</w:t>
            </w:r>
          </w:p>
        </w:tc>
        <w:tc>
          <w:tcPr>
            <w:tcW w:w="1239" w:type="dxa"/>
          </w:tcPr>
          <w:p w14:paraId="57D4DD81" w14:textId="7645B06F" w:rsidR="007F0956" w:rsidRDefault="007F0956" w:rsidP="007F0956">
            <w:pPr>
              <w:jc w:val="center"/>
            </w:pPr>
            <w:r w:rsidRPr="00A7407E">
              <w:t>5.091</w:t>
            </w:r>
          </w:p>
        </w:tc>
        <w:tc>
          <w:tcPr>
            <w:tcW w:w="1239" w:type="dxa"/>
          </w:tcPr>
          <w:p w14:paraId="1C427263" w14:textId="6A8E8CD4" w:rsidR="007F0956" w:rsidRDefault="007F0956" w:rsidP="007F0956">
            <w:pPr>
              <w:jc w:val="center"/>
            </w:pPr>
            <w:r w:rsidRPr="00A7407E">
              <w:t>38.82</w:t>
            </w:r>
          </w:p>
        </w:tc>
      </w:tr>
      <w:tr w:rsidR="007F0956" w14:paraId="78AAF89C" w14:textId="77777777" w:rsidTr="00B22144">
        <w:tc>
          <w:tcPr>
            <w:tcW w:w="1238" w:type="dxa"/>
          </w:tcPr>
          <w:p w14:paraId="56290EF7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220018C6">
                <v:shape id="_x0000_i1207" type="#_x0000_t75" style="width:42pt;height:22.5pt" o:ole="">
                  <v:imagedata r:id="rId97" o:title=""/>
                </v:shape>
                <o:OLEObject Type="Embed" ProgID="Equation.DSMT4" ShapeID="_x0000_i1207" DrawAspect="Content" ObjectID="_1803619299" r:id="rId516"/>
              </w:object>
            </w:r>
          </w:p>
        </w:tc>
        <w:tc>
          <w:tcPr>
            <w:tcW w:w="1239" w:type="dxa"/>
          </w:tcPr>
          <w:p w14:paraId="002FF3B9" w14:textId="79BDA09E" w:rsidR="007F0956" w:rsidRDefault="007F0956" w:rsidP="007F0956">
            <w:pPr>
              <w:jc w:val="center"/>
            </w:pPr>
            <w:r w:rsidRPr="00A7407E">
              <w:t>198.90</w:t>
            </w:r>
          </w:p>
        </w:tc>
        <w:tc>
          <w:tcPr>
            <w:tcW w:w="1239" w:type="dxa"/>
          </w:tcPr>
          <w:p w14:paraId="4AA5B974" w14:textId="7AC7B40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22815</w:t>
            </w:r>
          </w:p>
        </w:tc>
        <w:tc>
          <w:tcPr>
            <w:tcW w:w="1239" w:type="dxa"/>
          </w:tcPr>
          <w:p w14:paraId="52C8684A" w14:textId="5A532ADE" w:rsidR="007F0956" w:rsidRDefault="007F0956" w:rsidP="007F0956">
            <w:pPr>
              <w:jc w:val="center"/>
            </w:pPr>
            <w:r w:rsidRPr="00A7407E">
              <w:t>134.5</w:t>
            </w:r>
          </w:p>
        </w:tc>
        <w:tc>
          <w:tcPr>
            <w:tcW w:w="1561" w:type="dxa"/>
          </w:tcPr>
          <w:p w14:paraId="6D55BC3E" w14:textId="43A05FE3" w:rsidR="007F0956" w:rsidRDefault="007F0956" w:rsidP="007F0956">
            <w:pPr>
              <w:jc w:val="center"/>
            </w:pPr>
            <w:r w:rsidRPr="00A7407E">
              <w:t>41.97</w:t>
            </w:r>
          </w:p>
        </w:tc>
        <w:tc>
          <w:tcPr>
            <w:tcW w:w="1239" w:type="dxa"/>
          </w:tcPr>
          <w:p w14:paraId="0D237CCE" w14:textId="7A8B6E1D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25779C11" w14:textId="520C48E4" w:rsidR="007F0956" w:rsidRDefault="007F0956" w:rsidP="007F0956">
            <w:pPr>
              <w:jc w:val="center"/>
            </w:pPr>
            <w:r w:rsidRPr="00A7407E">
              <w:t>15.82</w:t>
            </w:r>
          </w:p>
        </w:tc>
      </w:tr>
      <w:tr w:rsidR="007F0956" w14:paraId="5EB9E810" w14:textId="77777777" w:rsidTr="00B22144">
        <w:tc>
          <w:tcPr>
            <w:tcW w:w="1238" w:type="dxa"/>
          </w:tcPr>
          <w:p w14:paraId="521080F7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78C31C0C">
                <v:shape id="_x0000_i1208" type="#_x0000_t75" style="width:42.75pt;height:19.5pt" o:ole="">
                  <v:imagedata r:id="rId101" o:title=""/>
                </v:shape>
                <o:OLEObject Type="Embed" ProgID="Equation.DSMT4" ShapeID="_x0000_i1208" DrawAspect="Content" ObjectID="_1803619300" r:id="rId517"/>
              </w:object>
            </w:r>
          </w:p>
        </w:tc>
        <w:tc>
          <w:tcPr>
            <w:tcW w:w="1239" w:type="dxa"/>
          </w:tcPr>
          <w:p w14:paraId="5E306D27" w14:textId="3C55447F" w:rsidR="007F0956" w:rsidRDefault="007F0956" w:rsidP="007F0956">
            <w:pPr>
              <w:jc w:val="center"/>
            </w:pPr>
            <w:r w:rsidRPr="00A7407E">
              <w:t>89.04</w:t>
            </w:r>
          </w:p>
        </w:tc>
        <w:tc>
          <w:tcPr>
            <w:tcW w:w="1239" w:type="dxa"/>
          </w:tcPr>
          <w:p w14:paraId="02D860D1" w14:textId="2E3184AB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5441</w:t>
            </w:r>
          </w:p>
        </w:tc>
        <w:tc>
          <w:tcPr>
            <w:tcW w:w="1239" w:type="dxa"/>
          </w:tcPr>
          <w:p w14:paraId="4206D7C4" w14:textId="3CBB675E" w:rsidR="007F0956" w:rsidRDefault="007F0956" w:rsidP="007F0956">
            <w:pPr>
              <w:jc w:val="center"/>
            </w:pPr>
            <w:r w:rsidRPr="00A7407E">
              <w:t>88.98</w:t>
            </w:r>
          </w:p>
        </w:tc>
        <w:tc>
          <w:tcPr>
            <w:tcW w:w="1561" w:type="dxa"/>
          </w:tcPr>
          <w:p w14:paraId="1B9049A2" w14:textId="7C79536B" w:rsidR="007F0956" w:rsidRDefault="007F0956" w:rsidP="007F0956">
            <w:pPr>
              <w:jc w:val="center"/>
            </w:pPr>
            <w:r w:rsidRPr="00A7407E">
              <w:t>18.4</w:t>
            </w:r>
          </w:p>
        </w:tc>
        <w:tc>
          <w:tcPr>
            <w:tcW w:w="1239" w:type="dxa"/>
          </w:tcPr>
          <w:p w14:paraId="096584A7" w14:textId="55821AA5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169EA202" w14:textId="7B44FFA2" w:rsidR="007F0956" w:rsidRDefault="007F0956" w:rsidP="007F0956">
            <w:pPr>
              <w:jc w:val="center"/>
            </w:pPr>
            <w:r w:rsidRPr="00A7407E">
              <w:t>34</w:t>
            </w:r>
          </w:p>
        </w:tc>
      </w:tr>
      <w:tr w:rsidR="007F0956" w14:paraId="1ADFC719" w14:textId="77777777" w:rsidTr="00B22144">
        <w:tc>
          <w:tcPr>
            <w:tcW w:w="1238" w:type="dxa"/>
          </w:tcPr>
          <w:p w14:paraId="1D0896A4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7017FA6F">
                <v:shape id="_x0000_i1209" type="#_x0000_t75" style="width:40.5pt;height:22.5pt" o:ole="">
                  <v:imagedata r:id="rId105" o:title=""/>
                </v:shape>
                <o:OLEObject Type="Embed" ProgID="Equation.DSMT4" ShapeID="_x0000_i1209" DrawAspect="Content" ObjectID="_1803619301" r:id="rId518"/>
              </w:object>
            </w:r>
          </w:p>
        </w:tc>
        <w:tc>
          <w:tcPr>
            <w:tcW w:w="1239" w:type="dxa"/>
          </w:tcPr>
          <w:p w14:paraId="6D87C979" w14:textId="210FE5EF" w:rsidR="007F0956" w:rsidRDefault="007F0956" w:rsidP="007F0956">
            <w:pPr>
              <w:jc w:val="center"/>
            </w:pPr>
            <w:r w:rsidRPr="00A7407E">
              <w:t>218.40</w:t>
            </w:r>
          </w:p>
        </w:tc>
        <w:tc>
          <w:tcPr>
            <w:tcW w:w="1239" w:type="dxa"/>
          </w:tcPr>
          <w:p w14:paraId="0D491422" w14:textId="79F4D3DE" w:rsidR="007F0956" w:rsidRDefault="007F0956" w:rsidP="007F0956">
            <w:pPr>
              <w:jc w:val="center"/>
            </w:pPr>
            <w:r w:rsidRPr="00A7407E">
              <w:t>0.57731</w:t>
            </w:r>
          </w:p>
        </w:tc>
        <w:tc>
          <w:tcPr>
            <w:tcW w:w="1239" w:type="dxa"/>
          </w:tcPr>
          <w:p w14:paraId="4796027D" w14:textId="4070E7E1" w:rsidR="007F0956" w:rsidRDefault="007F0956" w:rsidP="007F0956">
            <w:pPr>
              <w:jc w:val="center"/>
            </w:pPr>
            <w:r w:rsidRPr="00A7407E">
              <w:t>193.5</w:t>
            </w:r>
          </w:p>
        </w:tc>
        <w:tc>
          <w:tcPr>
            <w:tcW w:w="1561" w:type="dxa"/>
          </w:tcPr>
          <w:p w14:paraId="60EA60B5" w14:textId="467C82DF" w:rsidR="007F0956" w:rsidRDefault="007F0956" w:rsidP="007F0956">
            <w:pPr>
              <w:jc w:val="center"/>
            </w:pPr>
            <w:r w:rsidRPr="00A7407E">
              <w:t>32.26</w:t>
            </w:r>
          </w:p>
        </w:tc>
        <w:tc>
          <w:tcPr>
            <w:tcW w:w="1239" w:type="dxa"/>
          </w:tcPr>
          <w:p w14:paraId="1A8CDDCB" w14:textId="31B58093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292566A6" w14:textId="1B125FE5" w:rsidR="007F0956" w:rsidRDefault="007F0956" w:rsidP="007F0956">
            <w:pPr>
              <w:jc w:val="center"/>
            </w:pPr>
            <w:r w:rsidRPr="00A7407E">
              <w:t>15.55</w:t>
            </w:r>
          </w:p>
        </w:tc>
      </w:tr>
      <w:tr w:rsidR="007F0956" w14:paraId="606F4A86" w14:textId="77777777" w:rsidTr="00B22144">
        <w:tc>
          <w:tcPr>
            <w:tcW w:w="1238" w:type="dxa"/>
          </w:tcPr>
          <w:p w14:paraId="15E5C6ED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62EF5AC0">
                <v:shape id="_x0000_i1210" type="#_x0000_t75" style="width:42.75pt;height:22.5pt" o:ole="">
                  <v:imagedata r:id="rId109" o:title=""/>
                </v:shape>
                <o:OLEObject Type="Embed" ProgID="Equation.DSMT4" ShapeID="_x0000_i1210" DrawAspect="Content" ObjectID="_1803619302" r:id="rId519"/>
              </w:object>
            </w:r>
          </w:p>
        </w:tc>
        <w:tc>
          <w:tcPr>
            <w:tcW w:w="1239" w:type="dxa"/>
          </w:tcPr>
          <w:p w14:paraId="2B0D3875" w14:textId="2AF59B86" w:rsidR="007F0956" w:rsidRDefault="007F0956" w:rsidP="007F0956">
            <w:pPr>
              <w:jc w:val="center"/>
            </w:pPr>
            <w:r w:rsidRPr="00A7407E">
              <w:t>218.30</w:t>
            </w:r>
          </w:p>
        </w:tc>
        <w:tc>
          <w:tcPr>
            <w:tcW w:w="1239" w:type="dxa"/>
          </w:tcPr>
          <w:p w14:paraId="353BA97C" w14:textId="2B5C3A86" w:rsidR="007F0956" w:rsidRDefault="007F0956" w:rsidP="007F0956">
            <w:pPr>
              <w:jc w:val="center"/>
            </w:pPr>
            <w:r w:rsidRPr="00A7407E">
              <w:t>0.57180</w:t>
            </w:r>
          </w:p>
        </w:tc>
        <w:tc>
          <w:tcPr>
            <w:tcW w:w="1239" w:type="dxa"/>
          </w:tcPr>
          <w:p w14:paraId="4CE1D0BD" w14:textId="0C3DEE2A" w:rsidR="007F0956" w:rsidRDefault="007F0956" w:rsidP="007F0956">
            <w:pPr>
              <w:jc w:val="center"/>
            </w:pPr>
            <w:r w:rsidRPr="00A7407E">
              <w:t>194.2</w:t>
            </w:r>
          </w:p>
        </w:tc>
        <w:tc>
          <w:tcPr>
            <w:tcW w:w="1561" w:type="dxa"/>
          </w:tcPr>
          <w:p w14:paraId="0E11C292" w14:textId="3EE67FAC" w:rsidR="007F0956" w:rsidRDefault="007F0956" w:rsidP="007F0956">
            <w:pPr>
              <w:jc w:val="center"/>
            </w:pPr>
            <w:r w:rsidRPr="00A7407E">
              <w:t>31.52</w:t>
            </w:r>
          </w:p>
        </w:tc>
        <w:tc>
          <w:tcPr>
            <w:tcW w:w="1239" w:type="dxa"/>
          </w:tcPr>
          <w:p w14:paraId="5A6221B2" w14:textId="2BBCCF17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01B38E86" w14:textId="05616486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0E1B335" w14:textId="77777777" w:rsidTr="00B22144">
        <w:tc>
          <w:tcPr>
            <w:tcW w:w="1238" w:type="dxa"/>
          </w:tcPr>
          <w:p w14:paraId="288AD817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13795D48">
                <v:shape id="_x0000_i1211" type="#_x0000_t75" style="width:40.5pt;height:22.5pt" o:ole="">
                  <v:imagedata r:id="rId113" o:title=""/>
                </v:shape>
                <o:OLEObject Type="Embed" ProgID="Equation.DSMT4" ShapeID="_x0000_i1211" DrawAspect="Content" ObjectID="_1803619303" r:id="rId520"/>
              </w:object>
            </w:r>
          </w:p>
        </w:tc>
        <w:tc>
          <w:tcPr>
            <w:tcW w:w="1239" w:type="dxa"/>
          </w:tcPr>
          <w:p w14:paraId="7190B9ED" w14:textId="045A20E1" w:rsidR="007F0956" w:rsidRDefault="007F0956" w:rsidP="007F0956">
            <w:pPr>
              <w:jc w:val="center"/>
            </w:pPr>
            <w:r w:rsidRPr="00A7407E">
              <w:t>214.20</w:t>
            </w:r>
          </w:p>
        </w:tc>
        <w:tc>
          <w:tcPr>
            <w:tcW w:w="1239" w:type="dxa"/>
          </w:tcPr>
          <w:p w14:paraId="5839B58D" w14:textId="10AC140F" w:rsidR="007F0956" w:rsidRDefault="007F0956" w:rsidP="007F0956">
            <w:pPr>
              <w:jc w:val="center"/>
            </w:pPr>
            <w:r w:rsidRPr="00A7407E">
              <w:t>0.48047</w:t>
            </w:r>
          </w:p>
        </w:tc>
        <w:tc>
          <w:tcPr>
            <w:tcW w:w="1239" w:type="dxa"/>
          </w:tcPr>
          <w:p w14:paraId="38F6D730" w14:textId="348A3F65" w:rsidR="007F0956" w:rsidRDefault="007F0956" w:rsidP="007F0956">
            <w:pPr>
              <w:jc w:val="center"/>
            </w:pPr>
            <w:r w:rsidRPr="00A7407E">
              <w:t>166</w:t>
            </w:r>
          </w:p>
        </w:tc>
        <w:tc>
          <w:tcPr>
            <w:tcW w:w="1561" w:type="dxa"/>
          </w:tcPr>
          <w:p w14:paraId="70AA14AA" w14:textId="36AEC528" w:rsidR="007F0956" w:rsidRDefault="007F0956" w:rsidP="007F0956">
            <w:pPr>
              <w:jc w:val="center"/>
            </w:pPr>
            <w:r w:rsidRPr="00A7407E">
              <w:t>32.25</w:t>
            </w:r>
          </w:p>
        </w:tc>
        <w:tc>
          <w:tcPr>
            <w:tcW w:w="1239" w:type="dxa"/>
          </w:tcPr>
          <w:p w14:paraId="47E7C1DB" w14:textId="69CE6399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2104D164" w14:textId="2DCFDD25" w:rsidR="007F0956" w:rsidRDefault="007F0956" w:rsidP="007F0956">
            <w:pPr>
              <w:jc w:val="center"/>
            </w:pPr>
            <w:r w:rsidRPr="00A7407E">
              <w:t>14.82</w:t>
            </w:r>
          </w:p>
        </w:tc>
      </w:tr>
      <w:tr w:rsidR="007F0956" w14:paraId="0739A1D4" w14:textId="77777777" w:rsidTr="00B22144">
        <w:tc>
          <w:tcPr>
            <w:tcW w:w="1238" w:type="dxa"/>
          </w:tcPr>
          <w:p w14:paraId="7DA4D5D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31FC4B5B">
                <v:shape id="_x0000_i1212" type="#_x0000_t75" style="width:42.75pt;height:22.5pt" o:ole="">
                  <v:imagedata r:id="rId117" o:title=""/>
                </v:shape>
                <o:OLEObject Type="Embed" ProgID="Equation.DSMT4" ShapeID="_x0000_i1212" DrawAspect="Content" ObjectID="_1803619304" r:id="rId521"/>
              </w:object>
            </w:r>
          </w:p>
        </w:tc>
        <w:tc>
          <w:tcPr>
            <w:tcW w:w="1239" w:type="dxa"/>
          </w:tcPr>
          <w:p w14:paraId="37AC6DED" w14:textId="1A6391E3" w:rsidR="007F0956" w:rsidRDefault="007F0956" w:rsidP="007F0956">
            <w:pPr>
              <w:jc w:val="center"/>
            </w:pPr>
            <w:r w:rsidRPr="00A7407E">
              <w:t>217.30</w:t>
            </w:r>
          </w:p>
        </w:tc>
        <w:tc>
          <w:tcPr>
            <w:tcW w:w="1239" w:type="dxa"/>
          </w:tcPr>
          <w:p w14:paraId="6D01E840" w14:textId="78E062D7" w:rsidR="007F0956" w:rsidRDefault="007F0956" w:rsidP="007F0956">
            <w:pPr>
              <w:jc w:val="center"/>
            </w:pPr>
            <w:r w:rsidRPr="00A7407E">
              <w:t>0.53682</w:t>
            </w:r>
          </w:p>
        </w:tc>
        <w:tc>
          <w:tcPr>
            <w:tcW w:w="1239" w:type="dxa"/>
          </w:tcPr>
          <w:p w14:paraId="7D37C034" w14:textId="533CC6D8" w:rsidR="007F0956" w:rsidRDefault="007F0956" w:rsidP="007F0956">
            <w:pPr>
              <w:jc w:val="center"/>
            </w:pPr>
            <w:r w:rsidRPr="00A7407E">
              <w:t>168.1</w:t>
            </w:r>
          </w:p>
        </w:tc>
        <w:tc>
          <w:tcPr>
            <w:tcW w:w="1561" w:type="dxa"/>
          </w:tcPr>
          <w:p w14:paraId="5ED58CE4" w14:textId="5DA5264E" w:rsidR="007F0956" w:rsidRDefault="007F0956" w:rsidP="007F0956">
            <w:pPr>
              <w:jc w:val="center"/>
            </w:pPr>
            <w:r w:rsidRPr="00A7407E">
              <w:t>35.95</w:t>
            </w:r>
          </w:p>
        </w:tc>
        <w:tc>
          <w:tcPr>
            <w:tcW w:w="1239" w:type="dxa"/>
          </w:tcPr>
          <w:p w14:paraId="418AE65D" w14:textId="23BB7660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08B447F8" w14:textId="69B8F3E6" w:rsidR="007F0956" w:rsidRDefault="007F0956" w:rsidP="007F0956">
            <w:pPr>
              <w:jc w:val="center"/>
            </w:pPr>
            <w:r w:rsidRPr="00A7407E">
              <w:t>15.45</w:t>
            </w:r>
          </w:p>
        </w:tc>
      </w:tr>
      <w:tr w:rsidR="007F0956" w14:paraId="4170B0F6" w14:textId="77777777" w:rsidTr="00B22144">
        <w:tc>
          <w:tcPr>
            <w:tcW w:w="1238" w:type="dxa"/>
          </w:tcPr>
          <w:p w14:paraId="4902065A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36E39E60">
                <v:shape id="_x0000_i1213" type="#_x0000_t75" style="width:40.5pt;height:22.5pt" o:ole="">
                  <v:imagedata r:id="rId121" o:title=""/>
                </v:shape>
                <o:OLEObject Type="Embed" ProgID="Equation.DSMT4" ShapeID="_x0000_i1213" DrawAspect="Content" ObjectID="_1803619305" r:id="rId522"/>
              </w:object>
            </w:r>
          </w:p>
        </w:tc>
        <w:tc>
          <w:tcPr>
            <w:tcW w:w="1239" w:type="dxa"/>
          </w:tcPr>
          <w:p w14:paraId="6DBA7758" w14:textId="7771B324" w:rsidR="007F0956" w:rsidRDefault="007F0956" w:rsidP="007F0956">
            <w:pPr>
              <w:jc w:val="center"/>
            </w:pPr>
            <w:r w:rsidRPr="00A7407E">
              <w:t>185.20</w:t>
            </w:r>
          </w:p>
        </w:tc>
        <w:tc>
          <w:tcPr>
            <w:tcW w:w="1239" w:type="dxa"/>
          </w:tcPr>
          <w:p w14:paraId="25816434" w14:textId="5FF25E31" w:rsidR="007F0956" w:rsidRDefault="007F0956" w:rsidP="007F0956">
            <w:pPr>
              <w:jc w:val="center"/>
            </w:pPr>
            <w:r w:rsidRPr="00A7407E">
              <w:t>0.56918</w:t>
            </w:r>
          </w:p>
        </w:tc>
        <w:tc>
          <w:tcPr>
            <w:tcW w:w="1239" w:type="dxa"/>
          </w:tcPr>
          <w:p w14:paraId="6FEDF4D5" w14:textId="70147037" w:rsidR="007F0956" w:rsidRDefault="007F0956" w:rsidP="007F0956">
            <w:pPr>
              <w:jc w:val="center"/>
            </w:pPr>
            <w:r w:rsidRPr="00A7407E">
              <w:t>120.6</w:t>
            </w:r>
          </w:p>
        </w:tc>
        <w:tc>
          <w:tcPr>
            <w:tcW w:w="1561" w:type="dxa"/>
          </w:tcPr>
          <w:p w14:paraId="16D67655" w14:textId="5B21D5D4" w:rsidR="007F0956" w:rsidRDefault="007F0956" w:rsidP="007F0956">
            <w:pPr>
              <w:jc w:val="center"/>
            </w:pPr>
            <w:r w:rsidRPr="00A7407E">
              <w:t>29.56</w:t>
            </w:r>
          </w:p>
        </w:tc>
        <w:tc>
          <w:tcPr>
            <w:tcW w:w="1239" w:type="dxa"/>
          </w:tcPr>
          <w:p w14:paraId="3C866489" w14:textId="3C151CED" w:rsidR="007F0956" w:rsidRDefault="007F0956" w:rsidP="007F0956">
            <w:pPr>
              <w:jc w:val="center"/>
            </w:pPr>
            <w:r w:rsidRPr="00A7407E">
              <w:t>2.636</w:t>
            </w:r>
          </w:p>
        </w:tc>
        <w:tc>
          <w:tcPr>
            <w:tcW w:w="1239" w:type="dxa"/>
          </w:tcPr>
          <w:p w14:paraId="0ACBA474" w14:textId="1103940E" w:rsidR="007F0956" w:rsidRDefault="007F0956" w:rsidP="007F0956">
            <w:pPr>
              <w:jc w:val="center"/>
            </w:pPr>
            <w:r w:rsidRPr="00A7407E">
              <w:t>22.45</w:t>
            </w:r>
          </w:p>
        </w:tc>
      </w:tr>
      <w:tr w:rsidR="007F0956" w14:paraId="1280B8FB" w14:textId="77777777" w:rsidTr="00B22144">
        <w:tc>
          <w:tcPr>
            <w:tcW w:w="1238" w:type="dxa"/>
          </w:tcPr>
          <w:p w14:paraId="1B41976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553FAB2E">
                <v:shape id="_x0000_i1214" type="#_x0000_t75" style="width:42.75pt;height:22.5pt" o:ole="">
                  <v:imagedata r:id="rId125" o:title=""/>
                </v:shape>
                <o:OLEObject Type="Embed" ProgID="Equation.DSMT4" ShapeID="_x0000_i1214" DrawAspect="Content" ObjectID="_1803619306" r:id="rId523"/>
              </w:object>
            </w:r>
          </w:p>
        </w:tc>
        <w:tc>
          <w:tcPr>
            <w:tcW w:w="1239" w:type="dxa"/>
          </w:tcPr>
          <w:p w14:paraId="3E59E937" w14:textId="51539C66" w:rsidR="007F0956" w:rsidRDefault="007F0956" w:rsidP="007F0956">
            <w:pPr>
              <w:jc w:val="center"/>
            </w:pPr>
            <w:r w:rsidRPr="00A7407E">
              <w:t>211.10</w:t>
            </w:r>
          </w:p>
        </w:tc>
        <w:tc>
          <w:tcPr>
            <w:tcW w:w="1239" w:type="dxa"/>
          </w:tcPr>
          <w:p w14:paraId="1A54AF8F" w14:textId="0FA3E18E" w:rsidR="007F0956" w:rsidRDefault="007F0956" w:rsidP="007F0956">
            <w:pPr>
              <w:jc w:val="center"/>
            </w:pPr>
            <w:r w:rsidRPr="00A7407E">
              <w:t>0.48657</w:t>
            </w:r>
          </w:p>
        </w:tc>
        <w:tc>
          <w:tcPr>
            <w:tcW w:w="1239" w:type="dxa"/>
          </w:tcPr>
          <w:p w14:paraId="3DDFCCDA" w14:textId="1D10B8AA" w:rsidR="007F0956" w:rsidRDefault="007F0956" w:rsidP="007F0956">
            <w:pPr>
              <w:jc w:val="center"/>
            </w:pPr>
            <w:r w:rsidRPr="00A7407E">
              <w:t>135.9</w:t>
            </w:r>
          </w:p>
        </w:tc>
        <w:tc>
          <w:tcPr>
            <w:tcW w:w="1561" w:type="dxa"/>
          </w:tcPr>
          <w:p w14:paraId="4DC2A11C" w14:textId="25890E74" w:rsidR="007F0956" w:rsidRDefault="007F0956" w:rsidP="007F0956">
            <w:pPr>
              <w:jc w:val="center"/>
            </w:pPr>
            <w:r w:rsidRPr="00A7407E">
              <w:t>35.34</w:t>
            </w:r>
          </w:p>
        </w:tc>
        <w:tc>
          <w:tcPr>
            <w:tcW w:w="1239" w:type="dxa"/>
          </w:tcPr>
          <w:p w14:paraId="3EAB87D0" w14:textId="15FC3091" w:rsidR="007F0956" w:rsidRDefault="007F0956" w:rsidP="007F0956">
            <w:pPr>
              <w:jc w:val="center"/>
            </w:pPr>
            <w:r w:rsidRPr="00A7407E">
              <w:t>1.091</w:t>
            </w:r>
          </w:p>
        </w:tc>
        <w:tc>
          <w:tcPr>
            <w:tcW w:w="1239" w:type="dxa"/>
          </w:tcPr>
          <w:p w14:paraId="55860BD4" w14:textId="06DFD58A" w:rsidR="007F0956" w:rsidRDefault="007F0956" w:rsidP="007F0956">
            <w:pPr>
              <w:jc w:val="center"/>
            </w:pPr>
            <w:r w:rsidRPr="00A7407E">
              <w:t>15.91</w:t>
            </w:r>
          </w:p>
        </w:tc>
      </w:tr>
      <w:tr w:rsidR="007F0956" w14:paraId="380508E0" w14:textId="77777777" w:rsidTr="00B22144">
        <w:tc>
          <w:tcPr>
            <w:tcW w:w="1238" w:type="dxa"/>
          </w:tcPr>
          <w:p w14:paraId="6F453D69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0696E98B">
                <v:shape id="_x0000_i1215" type="#_x0000_t75" style="width:40.5pt;height:22.5pt" o:ole="">
                  <v:imagedata r:id="rId129" o:title=""/>
                </v:shape>
                <o:OLEObject Type="Embed" ProgID="Equation.DSMT4" ShapeID="_x0000_i1215" DrawAspect="Content" ObjectID="_1803619307" r:id="rId524"/>
              </w:object>
            </w:r>
          </w:p>
        </w:tc>
        <w:tc>
          <w:tcPr>
            <w:tcW w:w="1239" w:type="dxa"/>
          </w:tcPr>
          <w:p w14:paraId="4E51E93E" w14:textId="540FBEB6" w:rsidR="007F0956" w:rsidRDefault="007F0956" w:rsidP="007F0956">
            <w:pPr>
              <w:jc w:val="center"/>
            </w:pPr>
            <w:r w:rsidRPr="00A7407E">
              <w:t>165.50</w:t>
            </w:r>
          </w:p>
        </w:tc>
        <w:tc>
          <w:tcPr>
            <w:tcW w:w="1239" w:type="dxa"/>
          </w:tcPr>
          <w:p w14:paraId="376DD25B" w14:textId="7B143311" w:rsidR="007F0956" w:rsidRDefault="007F0956" w:rsidP="007F0956">
            <w:pPr>
              <w:jc w:val="center"/>
            </w:pPr>
            <w:r w:rsidRPr="00A7407E">
              <w:t>0.51390</w:t>
            </w:r>
          </w:p>
        </w:tc>
        <w:tc>
          <w:tcPr>
            <w:tcW w:w="1239" w:type="dxa"/>
          </w:tcPr>
          <w:p w14:paraId="0B2BB6F1" w14:textId="50F8030B" w:rsidR="007F0956" w:rsidRDefault="007F0956" w:rsidP="007F0956">
            <w:pPr>
              <w:jc w:val="center"/>
            </w:pPr>
            <w:r w:rsidRPr="00A7407E">
              <w:t>106</w:t>
            </w:r>
          </w:p>
        </w:tc>
        <w:tc>
          <w:tcPr>
            <w:tcW w:w="1561" w:type="dxa"/>
          </w:tcPr>
          <w:p w14:paraId="2715F2C6" w14:textId="55999E2D" w:rsidR="007F0956" w:rsidRDefault="007F0956" w:rsidP="007F0956">
            <w:pPr>
              <w:jc w:val="center"/>
            </w:pPr>
            <w:r w:rsidRPr="00A7407E">
              <w:t>34</w:t>
            </w:r>
          </w:p>
        </w:tc>
        <w:tc>
          <w:tcPr>
            <w:tcW w:w="1239" w:type="dxa"/>
          </w:tcPr>
          <w:p w14:paraId="100F6AC0" w14:textId="015614BF" w:rsidR="007F0956" w:rsidRDefault="007F0956" w:rsidP="007F0956">
            <w:pPr>
              <w:jc w:val="center"/>
            </w:pPr>
            <w:r w:rsidRPr="00A7407E">
              <w:t>1.909</w:t>
            </w:r>
          </w:p>
        </w:tc>
        <w:tc>
          <w:tcPr>
            <w:tcW w:w="1239" w:type="dxa"/>
          </w:tcPr>
          <w:p w14:paraId="3A7F12E7" w14:textId="5E66822E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0797D63B" w14:textId="77777777" w:rsidTr="00B22144">
        <w:tc>
          <w:tcPr>
            <w:tcW w:w="1238" w:type="dxa"/>
          </w:tcPr>
          <w:p w14:paraId="343254DD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668A2733">
                <v:shape id="_x0000_i1216" type="#_x0000_t75" style="width:42.75pt;height:19.5pt" o:ole="">
                  <v:imagedata r:id="rId133" o:title=""/>
                </v:shape>
                <o:OLEObject Type="Embed" ProgID="Equation.DSMT4" ShapeID="_x0000_i1216" DrawAspect="Content" ObjectID="_1803619308" r:id="rId525"/>
              </w:object>
            </w:r>
          </w:p>
        </w:tc>
        <w:tc>
          <w:tcPr>
            <w:tcW w:w="1239" w:type="dxa"/>
          </w:tcPr>
          <w:p w14:paraId="09EE73D0" w14:textId="1D9D11A8" w:rsidR="007F0956" w:rsidRDefault="007F0956" w:rsidP="007F0956">
            <w:pPr>
              <w:jc w:val="center"/>
            </w:pPr>
            <w:r w:rsidRPr="00A7407E">
              <w:t>194.70</w:t>
            </w:r>
          </w:p>
        </w:tc>
        <w:tc>
          <w:tcPr>
            <w:tcW w:w="1239" w:type="dxa"/>
          </w:tcPr>
          <w:p w14:paraId="1BDD97A8" w14:textId="2DBB0B09" w:rsidR="007F0956" w:rsidRDefault="007F0956" w:rsidP="007F0956">
            <w:pPr>
              <w:jc w:val="center"/>
            </w:pPr>
            <w:r w:rsidRPr="00A7407E">
              <w:t>0.62327</w:t>
            </w:r>
          </w:p>
        </w:tc>
        <w:tc>
          <w:tcPr>
            <w:tcW w:w="1239" w:type="dxa"/>
          </w:tcPr>
          <w:p w14:paraId="1F0FB823" w14:textId="7BA32A2A" w:rsidR="007F0956" w:rsidRDefault="007F0956" w:rsidP="007F0956">
            <w:pPr>
              <w:jc w:val="center"/>
            </w:pPr>
            <w:r w:rsidRPr="00A7407E">
              <w:t>113.4</w:t>
            </w:r>
          </w:p>
        </w:tc>
        <w:tc>
          <w:tcPr>
            <w:tcW w:w="1561" w:type="dxa"/>
          </w:tcPr>
          <w:p w14:paraId="3917E1B8" w14:textId="3D957B8D" w:rsidR="007F0956" w:rsidRDefault="007F0956" w:rsidP="007F0956">
            <w:pPr>
              <w:jc w:val="center"/>
            </w:pPr>
            <w:r w:rsidRPr="00A7407E">
              <w:t>30.48</w:t>
            </w:r>
          </w:p>
        </w:tc>
        <w:tc>
          <w:tcPr>
            <w:tcW w:w="1239" w:type="dxa"/>
          </w:tcPr>
          <w:p w14:paraId="643B22DD" w14:textId="2AB1B873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4BB55C04" w14:textId="7EFDE0A6" w:rsidR="007F0956" w:rsidRDefault="007F0956" w:rsidP="007F0956">
            <w:pPr>
              <w:jc w:val="center"/>
            </w:pPr>
            <w:r w:rsidRPr="00A7407E">
              <w:t>18.18</w:t>
            </w:r>
          </w:p>
        </w:tc>
      </w:tr>
      <w:tr w:rsidR="007F0956" w14:paraId="0B1FDD0F" w14:textId="77777777" w:rsidTr="00B22144">
        <w:tc>
          <w:tcPr>
            <w:tcW w:w="1238" w:type="dxa"/>
          </w:tcPr>
          <w:p w14:paraId="67024190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5D0EC816">
                <v:shape id="_x0000_i1217" type="#_x0000_t75" style="width:42.75pt;height:22.5pt" o:ole="">
                  <v:imagedata r:id="rId137" o:title=""/>
                </v:shape>
                <o:OLEObject Type="Embed" ProgID="Equation.DSMT4" ShapeID="_x0000_i1217" DrawAspect="Content" ObjectID="_1803619309" r:id="rId526"/>
              </w:object>
            </w:r>
          </w:p>
        </w:tc>
        <w:tc>
          <w:tcPr>
            <w:tcW w:w="1239" w:type="dxa"/>
          </w:tcPr>
          <w:p w14:paraId="5C9A30FD" w14:textId="6CA04E71" w:rsidR="007F0956" w:rsidRDefault="007F0956" w:rsidP="007F0956">
            <w:pPr>
              <w:jc w:val="center"/>
            </w:pPr>
            <w:r w:rsidRPr="00A7407E">
              <w:t>59.84</w:t>
            </w:r>
          </w:p>
        </w:tc>
        <w:tc>
          <w:tcPr>
            <w:tcW w:w="1239" w:type="dxa"/>
          </w:tcPr>
          <w:p w14:paraId="22564788" w14:textId="5CEE34EB" w:rsidR="007F0956" w:rsidRDefault="007F0956" w:rsidP="007F0956">
            <w:pPr>
              <w:jc w:val="center"/>
            </w:pPr>
            <w:r w:rsidRPr="00A7407E">
              <w:t>0.89686</w:t>
            </w:r>
          </w:p>
        </w:tc>
        <w:tc>
          <w:tcPr>
            <w:tcW w:w="1239" w:type="dxa"/>
          </w:tcPr>
          <w:p w14:paraId="6302FC47" w14:textId="3970FC8E" w:rsidR="007F0956" w:rsidRDefault="007F0956" w:rsidP="007F0956">
            <w:pPr>
              <w:jc w:val="center"/>
            </w:pPr>
            <w:r w:rsidRPr="00A7407E">
              <w:t>13.9</w:t>
            </w:r>
          </w:p>
        </w:tc>
        <w:tc>
          <w:tcPr>
            <w:tcW w:w="1561" w:type="dxa"/>
          </w:tcPr>
          <w:p w14:paraId="049521C3" w14:textId="3E959D9E" w:rsidR="007F0956" w:rsidRDefault="007F0956" w:rsidP="007F0956">
            <w:pPr>
              <w:jc w:val="center"/>
            </w:pPr>
            <w:r w:rsidRPr="00A7407E">
              <w:t>7.144</w:t>
            </w:r>
          </w:p>
        </w:tc>
        <w:tc>
          <w:tcPr>
            <w:tcW w:w="1239" w:type="dxa"/>
          </w:tcPr>
          <w:p w14:paraId="683CF3E1" w14:textId="0CCC7B90" w:rsidR="007F0956" w:rsidRDefault="007F0956" w:rsidP="007F0956">
            <w:pPr>
              <w:jc w:val="center"/>
            </w:pPr>
            <w:r w:rsidRPr="00A7407E">
              <w:t>8.091</w:t>
            </w:r>
          </w:p>
        </w:tc>
        <w:tc>
          <w:tcPr>
            <w:tcW w:w="1239" w:type="dxa"/>
          </w:tcPr>
          <w:p w14:paraId="0564E7DE" w14:textId="1BACE987" w:rsidR="007F0956" w:rsidRDefault="007F0956" w:rsidP="007F0956">
            <w:pPr>
              <w:jc w:val="center"/>
            </w:pPr>
            <w:r w:rsidRPr="00A7407E">
              <w:t>63.27</w:t>
            </w:r>
          </w:p>
        </w:tc>
      </w:tr>
      <w:tr w:rsidR="007F0956" w14:paraId="7576E5EC" w14:textId="77777777" w:rsidTr="00B22144">
        <w:tc>
          <w:tcPr>
            <w:tcW w:w="1238" w:type="dxa"/>
          </w:tcPr>
          <w:p w14:paraId="60703EC5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1B1ED7CD">
                <v:shape id="_x0000_i1218" type="#_x0000_t75" style="width:45.75pt;height:22.5pt" o:ole="">
                  <v:imagedata r:id="rId141" o:title=""/>
                </v:shape>
                <o:OLEObject Type="Embed" ProgID="Equation.DSMT4" ShapeID="_x0000_i1218" DrawAspect="Content" ObjectID="_1803619310" r:id="rId527"/>
              </w:object>
            </w:r>
          </w:p>
        </w:tc>
        <w:tc>
          <w:tcPr>
            <w:tcW w:w="1239" w:type="dxa"/>
          </w:tcPr>
          <w:p w14:paraId="4D24FFDB" w14:textId="5387ABF2" w:rsidR="007F0956" w:rsidRDefault="007F0956" w:rsidP="007F0956">
            <w:pPr>
              <w:jc w:val="center"/>
            </w:pPr>
            <w:r w:rsidRPr="00A7407E">
              <w:t>53.97</w:t>
            </w:r>
          </w:p>
        </w:tc>
        <w:tc>
          <w:tcPr>
            <w:tcW w:w="1239" w:type="dxa"/>
          </w:tcPr>
          <w:p w14:paraId="1F784ACE" w14:textId="16DC3CD5" w:rsidR="007F0956" w:rsidRDefault="007F0956" w:rsidP="007F0956">
            <w:pPr>
              <w:jc w:val="center"/>
            </w:pPr>
            <w:r w:rsidRPr="00A7407E">
              <w:t>0.90963</w:t>
            </w:r>
          </w:p>
        </w:tc>
        <w:tc>
          <w:tcPr>
            <w:tcW w:w="1239" w:type="dxa"/>
          </w:tcPr>
          <w:p w14:paraId="64DA76EF" w14:textId="1A1669A9" w:rsidR="007F0956" w:rsidRDefault="007F0956" w:rsidP="007F0956">
            <w:pPr>
              <w:jc w:val="center"/>
            </w:pPr>
            <w:r w:rsidRPr="00A7407E">
              <w:t>21.74</w:t>
            </w:r>
          </w:p>
        </w:tc>
        <w:tc>
          <w:tcPr>
            <w:tcW w:w="1561" w:type="dxa"/>
          </w:tcPr>
          <w:p w14:paraId="2C118E36" w14:textId="68E0274C" w:rsidR="007F0956" w:rsidRDefault="007F0956" w:rsidP="007F0956">
            <w:pPr>
              <w:jc w:val="center"/>
            </w:pPr>
            <w:r w:rsidRPr="00A7407E">
              <w:t>8.048</w:t>
            </w:r>
          </w:p>
        </w:tc>
        <w:tc>
          <w:tcPr>
            <w:tcW w:w="1239" w:type="dxa"/>
          </w:tcPr>
          <w:p w14:paraId="388969DC" w14:textId="7A508392" w:rsidR="007F0956" w:rsidRDefault="007F0956" w:rsidP="007F0956">
            <w:pPr>
              <w:jc w:val="center"/>
            </w:pPr>
            <w:r w:rsidRPr="00A7407E">
              <w:t>5.636</w:t>
            </w:r>
          </w:p>
        </w:tc>
        <w:tc>
          <w:tcPr>
            <w:tcW w:w="1239" w:type="dxa"/>
          </w:tcPr>
          <w:p w14:paraId="0AAEF843" w14:textId="7DD466A1" w:rsidR="007F0956" w:rsidRDefault="007F0956" w:rsidP="007F0956">
            <w:pPr>
              <w:jc w:val="center"/>
            </w:pPr>
            <w:r w:rsidRPr="00A7407E">
              <w:t>59.64</w:t>
            </w:r>
          </w:p>
        </w:tc>
      </w:tr>
      <w:tr w:rsidR="007F0956" w14:paraId="70589675" w14:textId="77777777" w:rsidTr="00B22144">
        <w:tc>
          <w:tcPr>
            <w:tcW w:w="1238" w:type="dxa"/>
          </w:tcPr>
          <w:p w14:paraId="6D5F88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094984DB">
                <v:shape id="_x0000_i1219" type="#_x0000_t75" style="width:42.75pt;height:22.5pt" o:ole="">
                  <v:imagedata r:id="rId145" o:title=""/>
                </v:shape>
                <o:OLEObject Type="Embed" ProgID="Equation.DSMT4" ShapeID="_x0000_i1219" DrawAspect="Content" ObjectID="_1803619311" r:id="rId528"/>
              </w:object>
            </w:r>
          </w:p>
        </w:tc>
        <w:tc>
          <w:tcPr>
            <w:tcW w:w="1239" w:type="dxa"/>
          </w:tcPr>
          <w:p w14:paraId="050FA98B" w14:textId="58723296" w:rsidR="007F0956" w:rsidRDefault="007F0956" w:rsidP="007F0956">
            <w:pPr>
              <w:jc w:val="center"/>
            </w:pPr>
            <w:r w:rsidRPr="00A7407E">
              <w:t>62.95</w:t>
            </w:r>
          </w:p>
        </w:tc>
        <w:tc>
          <w:tcPr>
            <w:tcW w:w="1239" w:type="dxa"/>
          </w:tcPr>
          <w:p w14:paraId="44E7EC39" w14:textId="300B8753" w:rsidR="007F0956" w:rsidRDefault="007F0956" w:rsidP="007F0956">
            <w:pPr>
              <w:jc w:val="center"/>
            </w:pPr>
            <w:r w:rsidRPr="00A7407E">
              <w:t>0.93001</w:t>
            </w:r>
          </w:p>
        </w:tc>
        <w:tc>
          <w:tcPr>
            <w:tcW w:w="1239" w:type="dxa"/>
          </w:tcPr>
          <w:p w14:paraId="105E1F6D" w14:textId="45534508" w:rsidR="007F0956" w:rsidRDefault="007F0956" w:rsidP="007F0956">
            <w:pPr>
              <w:jc w:val="center"/>
            </w:pPr>
            <w:r w:rsidRPr="00A7407E">
              <w:t>13.38</w:t>
            </w:r>
          </w:p>
        </w:tc>
        <w:tc>
          <w:tcPr>
            <w:tcW w:w="1561" w:type="dxa"/>
          </w:tcPr>
          <w:p w14:paraId="05E84E7A" w14:textId="268C217E" w:rsidR="007F0956" w:rsidRDefault="007F0956" w:rsidP="007F0956">
            <w:pPr>
              <w:jc w:val="center"/>
            </w:pPr>
            <w:r w:rsidRPr="00A7407E">
              <w:t>6.045</w:t>
            </w:r>
          </w:p>
        </w:tc>
        <w:tc>
          <w:tcPr>
            <w:tcW w:w="1239" w:type="dxa"/>
          </w:tcPr>
          <w:p w14:paraId="3C174270" w14:textId="68EDB397" w:rsidR="007F0956" w:rsidRDefault="007F0956" w:rsidP="007F0956">
            <w:pPr>
              <w:jc w:val="center"/>
            </w:pPr>
            <w:r w:rsidRPr="00A7407E">
              <w:t>10.73</w:t>
            </w:r>
          </w:p>
        </w:tc>
        <w:tc>
          <w:tcPr>
            <w:tcW w:w="1239" w:type="dxa"/>
          </w:tcPr>
          <w:p w14:paraId="635C8B4B" w14:textId="020F9960" w:rsidR="007F0956" w:rsidRDefault="007F0956" w:rsidP="007F0956">
            <w:pPr>
              <w:jc w:val="center"/>
            </w:pPr>
            <w:r w:rsidRPr="00A7407E">
              <w:t>71.36</w:t>
            </w:r>
          </w:p>
        </w:tc>
      </w:tr>
      <w:tr w:rsidR="007F0956" w14:paraId="1BB4F1AA" w14:textId="77777777" w:rsidTr="00B22144">
        <w:tc>
          <w:tcPr>
            <w:tcW w:w="1238" w:type="dxa"/>
          </w:tcPr>
          <w:p w14:paraId="1190FB05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647A6D92">
                <v:shape id="_x0000_i1220" type="#_x0000_t75" style="width:45.75pt;height:22.5pt" o:ole="">
                  <v:imagedata r:id="rId149" o:title=""/>
                </v:shape>
                <o:OLEObject Type="Embed" ProgID="Equation.DSMT4" ShapeID="_x0000_i1220" DrawAspect="Content" ObjectID="_1803619312" r:id="rId529"/>
              </w:object>
            </w:r>
          </w:p>
        </w:tc>
        <w:tc>
          <w:tcPr>
            <w:tcW w:w="1239" w:type="dxa"/>
          </w:tcPr>
          <w:p w14:paraId="01FAB3AE" w14:textId="2B7BB278" w:rsidR="007F0956" w:rsidRDefault="007F0956" w:rsidP="007F0956">
            <w:pPr>
              <w:jc w:val="center"/>
            </w:pPr>
            <w:r w:rsidRPr="00A7407E">
              <w:t>54.48</w:t>
            </w:r>
          </w:p>
        </w:tc>
        <w:tc>
          <w:tcPr>
            <w:tcW w:w="1239" w:type="dxa"/>
          </w:tcPr>
          <w:p w14:paraId="09CBCAEB" w14:textId="437A8115" w:rsidR="007F0956" w:rsidRDefault="007F0956" w:rsidP="007F0956">
            <w:pPr>
              <w:jc w:val="center"/>
            </w:pPr>
            <w:r w:rsidRPr="00A7407E">
              <w:t>-0.98864</w:t>
            </w:r>
          </w:p>
        </w:tc>
        <w:tc>
          <w:tcPr>
            <w:tcW w:w="1239" w:type="dxa"/>
          </w:tcPr>
          <w:p w14:paraId="6A344F65" w14:textId="4DB6EB27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561" w:type="dxa"/>
          </w:tcPr>
          <w:p w14:paraId="73D6C519" w14:textId="7D681FEA" w:rsidR="007F0956" w:rsidRDefault="007F0956" w:rsidP="007F0956">
            <w:pPr>
              <w:jc w:val="center"/>
            </w:pPr>
            <w:r w:rsidRPr="00A7407E">
              <w:t>8.059</w:t>
            </w:r>
          </w:p>
        </w:tc>
        <w:tc>
          <w:tcPr>
            <w:tcW w:w="1239" w:type="dxa"/>
          </w:tcPr>
          <w:p w14:paraId="115444D3" w14:textId="1E9D51AA" w:rsidR="007F0956" w:rsidRDefault="007F0956" w:rsidP="007F0956">
            <w:pPr>
              <w:jc w:val="center"/>
            </w:pPr>
            <w:r w:rsidRPr="00A7407E">
              <w:t>8</w:t>
            </w:r>
          </w:p>
        </w:tc>
        <w:tc>
          <w:tcPr>
            <w:tcW w:w="1239" w:type="dxa"/>
          </w:tcPr>
          <w:p w14:paraId="68E10620" w14:textId="1452B1C4" w:rsidR="007F0956" w:rsidRDefault="007F0956" w:rsidP="007F0956">
            <w:pPr>
              <w:jc w:val="center"/>
            </w:pPr>
            <w:r w:rsidRPr="00A7407E">
              <w:t>57.36</w:t>
            </w:r>
          </w:p>
        </w:tc>
      </w:tr>
      <w:tr w:rsidR="007F0956" w14:paraId="34CCEACA" w14:textId="77777777" w:rsidTr="00B22144">
        <w:tc>
          <w:tcPr>
            <w:tcW w:w="1238" w:type="dxa"/>
          </w:tcPr>
          <w:p w14:paraId="07A7B9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47CA53BA">
                <v:shape id="_x0000_i1221" type="#_x0000_t75" style="width:42.75pt;height:22.5pt" o:ole="">
                  <v:imagedata r:id="rId153" o:title=""/>
                </v:shape>
                <o:OLEObject Type="Embed" ProgID="Equation.DSMT4" ShapeID="_x0000_i1221" DrawAspect="Content" ObjectID="_1803619313" r:id="rId530"/>
              </w:object>
            </w:r>
          </w:p>
        </w:tc>
        <w:tc>
          <w:tcPr>
            <w:tcW w:w="1239" w:type="dxa"/>
          </w:tcPr>
          <w:p w14:paraId="488F223F" w14:textId="437A58DC" w:rsidR="007F0956" w:rsidRDefault="007F0956" w:rsidP="007F0956">
            <w:pPr>
              <w:jc w:val="center"/>
            </w:pPr>
            <w:r w:rsidRPr="00A7407E">
              <w:t>125.70</w:t>
            </w:r>
          </w:p>
        </w:tc>
        <w:tc>
          <w:tcPr>
            <w:tcW w:w="1239" w:type="dxa"/>
          </w:tcPr>
          <w:p w14:paraId="362196A4" w14:textId="47AFD3A7" w:rsidR="007F0956" w:rsidRDefault="007F0956" w:rsidP="007F0956">
            <w:pPr>
              <w:jc w:val="center"/>
            </w:pPr>
            <w:r w:rsidRPr="00A7407E">
              <w:t>0.32622</w:t>
            </w:r>
          </w:p>
        </w:tc>
        <w:tc>
          <w:tcPr>
            <w:tcW w:w="1239" w:type="dxa"/>
          </w:tcPr>
          <w:p w14:paraId="419CDD8E" w14:textId="3F577E71" w:rsidR="007F0956" w:rsidRDefault="007F0956" w:rsidP="007F0956">
            <w:pPr>
              <w:jc w:val="center"/>
            </w:pPr>
            <w:r w:rsidRPr="00A7407E">
              <w:t>19.21</w:t>
            </w:r>
          </w:p>
        </w:tc>
        <w:tc>
          <w:tcPr>
            <w:tcW w:w="1561" w:type="dxa"/>
          </w:tcPr>
          <w:p w14:paraId="39EC7178" w14:textId="1A9A878D" w:rsidR="007F0956" w:rsidRDefault="007F0956" w:rsidP="007F0956">
            <w:pPr>
              <w:jc w:val="center"/>
            </w:pPr>
            <w:r w:rsidRPr="00A7407E">
              <w:t>5.832</w:t>
            </w:r>
          </w:p>
        </w:tc>
        <w:tc>
          <w:tcPr>
            <w:tcW w:w="1239" w:type="dxa"/>
          </w:tcPr>
          <w:p w14:paraId="3EC9DD1D" w14:textId="354EDF2D" w:rsidR="007F0956" w:rsidRDefault="007F0956" w:rsidP="007F0956">
            <w:pPr>
              <w:jc w:val="center"/>
            </w:pPr>
            <w:r w:rsidRPr="00A7407E">
              <w:t>10.64</w:t>
            </w:r>
          </w:p>
        </w:tc>
        <w:tc>
          <w:tcPr>
            <w:tcW w:w="1239" w:type="dxa"/>
          </w:tcPr>
          <w:p w14:paraId="6134772D" w14:textId="2DD4889B" w:rsidR="007F0956" w:rsidRDefault="007F0956" w:rsidP="007F0956">
            <w:pPr>
              <w:jc w:val="center"/>
            </w:pPr>
            <w:r w:rsidRPr="00A7407E">
              <w:t>68.27</w:t>
            </w:r>
          </w:p>
        </w:tc>
      </w:tr>
      <w:tr w:rsidR="007F0956" w14:paraId="2B0AD7EE" w14:textId="77777777" w:rsidTr="00B22144">
        <w:tc>
          <w:tcPr>
            <w:tcW w:w="1238" w:type="dxa"/>
          </w:tcPr>
          <w:p w14:paraId="3458215F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37FAF0AB">
                <v:shape id="_x0000_i1222" type="#_x0000_t75" style="width:45.75pt;height:22.5pt" o:ole="">
                  <v:imagedata r:id="rId157" o:title=""/>
                </v:shape>
                <o:OLEObject Type="Embed" ProgID="Equation.DSMT4" ShapeID="_x0000_i1222" DrawAspect="Content" ObjectID="_1803619314" r:id="rId531"/>
              </w:object>
            </w:r>
          </w:p>
        </w:tc>
        <w:tc>
          <w:tcPr>
            <w:tcW w:w="1239" w:type="dxa"/>
          </w:tcPr>
          <w:p w14:paraId="3405191F" w14:textId="4D89722F" w:rsidR="007F0956" w:rsidRDefault="007F0956" w:rsidP="007F0956">
            <w:pPr>
              <w:jc w:val="center"/>
            </w:pPr>
            <w:r w:rsidRPr="00A7407E">
              <w:t>77.46</w:t>
            </w:r>
          </w:p>
        </w:tc>
        <w:tc>
          <w:tcPr>
            <w:tcW w:w="1239" w:type="dxa"/>
          </w:tcPr>
          <w:p w14:paraId="42A18B69" w14:textId="2CEE40AE" w:rsidR="007F0956" w:rsidRDefault="007F0956" w:rsidP="007F0956">
            <w:pPr>
              <w:jc w:val="center"/>
            </w:pPr>
            <w:r w:rsidRPr="00A7407E">
              <w:t>0.91035</w:t>
            </w:r>
          </w:p>
        </w:tc>
        <w:tc>
          <w:tcPr>
            <w:tcW w:w="1239" w:type="dxa"/>
          </w:tcPr>
          <w:p w14:paraId="4A6E0A1E" w14:textId="4B341140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561" w:type="dxa"/>
          </w:tcPr>
          <w:p w14:paraId="7A870BF8" w14:textId="2786AD60" w:rsidR="007F0956" w:rsidRDefault="007F0956" w:rsidP="007F0956">
            <w:pPr>
              <w:jc w:val="center"/>
            </w:pPr>
            <w:r w:rsidRPr="00A7407E">
              <w:t>7.181</w:t>
            </w:r>
          </w:p>
        </w:tc>
        <w:tc>
          <w:tcPr>
            <w:tcW w:w="1239" w:type="dxa"/>
          </w:tcPr>
          <w:p w14:paraId="29E31897" w14:textId="74B60FA4" w:rsidR="007F0956" w:rsidRDefault="007F0956" w:rsidP="007F0956">
            <w:pPr>
              <w:jc w:val="center"/>
            </w:pPr>
            <w:r w:rsidRPr="00A7407E">
              <w:t>8.182</w:t>
            </w:r>
          </w:p>
        </w:tc>
        <w:tc>
          <w:tcPr>
            <w:tcW w:w="1239" w:type="dxa"/>
          </w:tcPr>
          <w:p w14:paraId="08331720" w14:textId="078309A2" w:rsidR="007F0956" w:rsidRDefault="007F0956" w:rsidP="007F0956">
            <w:pPr>
              <w:jc w:val="center"/>
            </w:pPr>
            <w:r w:rsidRPr="00A7407E">
              <w:t>62.45</w:t>
            </w:r>
          </w:p>
        </w:tc>
      </w:tr>
      <w:tr w:rsidR="007F0956" w14:paraId="5E67D6A3" w14:textId="77777777" w:rsidTr="00B22144">
        <w:tc>
          <w:tcPr>
            <w:tcW w:w="1238" w:type="dxa"/>
          </w:tcPr>
          <w:p w14:paraId="5A0A8CDE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30EFB1C1">
                <v:shape id="_x0000_i1223" type="#_x0000_t75" style="width:42.75pt;height:22.5pt" o:ole="">
                  <v:imagedata r:id="rId161" o:title=""/>
                </v:shape>
                <o:OLEObject Type="Embed" ProgID="Equation.DSMT4" ShapeID="_x0000_i1223" DrawAspect="Content" ObjectID="_1803619315" r:id="rId532"/>
              </w:object>
            </w:r>
          </w:p>
        </w:tc>
        <w:tc>
          <w:tcPr>
            <w:tcW w:w="1239" w:type="dxa"/>
          </w:tcPr>
          <w:p w14:paraId="61CAFE75" w14:textId="4915337D" w:rsidR="007F0956" w:rsidRDefault="007F0956" w:rsidP="007F0956">
            <w:pPr>
              <w:jc w:val="center"/>
            </w:pPr>
            <w:r w:rsidRPr="00A7407E">
              <w:t>33.28</w:t>
            </w:r>
          </w:p>
        </w:tc>
        <w:tc>
          <w:tcPr>
            <w:tcW w:w="1239" w:type="dxa"/>
          </w:tcPr>
          <w:p w14:paraId="4390B83A" w14:textId="4D651F9F" w:rsidR="007F0956" w:rsidRDefault="007F0956" w:rsidP="007F0956">
            <w:pPr>
              <w:jc w:val="center"/>
            </w:pPr>
            <w:r w:rsidRPr="00A7407E">
              <w:t>0.76409</w:t>
            </w:r>
          </w:p>
        </w:tc>
        <w:tc>
          <w:tcPr>
            <w:tcW w:w="1239" w:type="dxa"/>
          </w:tcPr>
          <w:p w14:paraId="21F86E3A" w14:textId="3B7AEF1A" w:rsidR="007F0956" w:rsidRDefault="007F0956" w:rsidP="007F0956">
            <w:pPr>
              <w:jc w:val="center"/>
            </w:pPr>
            <w:r w:rsidRPr="00A7407E">
              <w:t>34.09</w:t>
            </w:r>
          </w:p>
        </w:tc>
        <w:tc>
          <w:tcPr>
            <w:tcW w:w="1561" w:type="dxa"/>
          </w:tcPr>
          <w:p w14:paraId="52A962CA" w14:textId="76339833" w:rsidR="007F0956" w:rsidRDefault="007F0956" w:rsidP="007F0956">
            <w:pPr>
              <w:jc w:val="center"/>
            </w:pPr>
            <w:r w:rsidRPr="00A7407E">
              <w:t>17.64</w:t>
            </w:r>
          </w:p>
        </w:tc>
        <w:tc>
          <w:tcPr>
            <w:tcW w:w="1239" w:type="dxa"/>
          </w:tcPr>
          <w:p w14:paraId="473FB04E" w14:textId="3462E1FA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715B80C4" w14:textId="5083FAA0" w:rsidR="007F0956" w:rsidRDefault="007F0956" w:rsidP="007F0956">
            <w:pPr>
              <w:jc w:val="center"/>
            </w:pPr>
            <w:r w:rsidRPr="00A7407E">
              <w:t>27.45</w:t>
            </w:r>
          </w:p>
        </w:tc>
      </w:tr>
      <w:tr w:rsidR="007F0956" w14:paraId="2F512FDA" w14:textId="77777777" w:rsidTr="00B22144">
        <w:tc>
          <w:tcPr>
            <w:tcW w:w="1238" w:type="dxa"/>
          </w:tcPr>
          <w:p w14:paraId="50A219BC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76830696">
                <v:shape id="_x0000_i1224" type="#_x0000_t75" style="width:45pt;height:19.5pt" o:ole="">
                  <v:imagedata r:id="rId165" o:title=""/>
                </v:shape>
                <o:OLEObject Type="Embed" ProgID="Equation.DSMT4" ShapeID="_x0000_i1224" DrawAspect="Content" ObjectID="_1803619316" r:id="rId533"/>
              </w:object>
            </w:r>
          </w:p>
        </w:tc>
        <w:tc>
          <w:tcPr>
            <w:tcW w:w="1239" w:type="dxa"/>
          </w:tcPr>
          <w:p w14:paraId="75C21810" w14:textId="7232BEEA" w:rsidR="007F0956" w:rsidRDefault="007F0956" w:rsidP="007F0956">
            <w:pPr>
              <w:jc w:val="center"/>
            </w:pPr>
            <w:r w:rsidRPr="00A7407E">
              <w:t>28.12</w:t>
            </w:r>
          </w:p>
        </w:tc>
        <w:tc>
          <w:tcPr>
            <w:tcW w:w="1239" w:type="dxa"/>
          </w:tcPr>
          <w:p w14:paraId="322204B1" w14:textId="1FD2FB57" w:rsidR="007F0956" w:rsidRDefault="007F0956" w:rsidP="007F0956">
            <w:pPr>
              <w:jc w:val="center"/>
            </w:pPr>
            <w:r w:rsidRPr="00A7407E">
              <w:t>0.96535</w:t>
            </w:r>
          </w:p>
        </w:tc>
        <w:tc>
          <w:tcPr>
            <w:tcW w:w="1239" w:type="dxa"/>
          </w:tcPr>
          <w:p w14:paraId="5E1ABCE9" w14:textId="7C00F478" w:rsidR="007F0956" w:rsidRDefault="007F0956" w:rsidP="007F0956">
            <w:pPr>
              <w:jc w:val="center"/>
            </w:pPr>
            <w:r w:rsidRPr="00A7407E">
              <w:t>11.96</w:t>
            </w:r>
          </w:p>
        </w:tc>
        <w:tc>
          <w:tcPr>
            <w:tcW w:w="1561" w:type="dxa"/>
          </w:tcPr>
          <w:p w14:paraId="42CE22D7" w14:textId="4BAFA4D1" w:rsidR="007F0956" w:rsidRDefault="007F0956" w:rsidP="007F0956">
            <w:pPr>
              <w:jc w:val="center"/>
            </w:pPr>
            <w:r w:rsidRPr="00A7407E">
              <w:t>6.147</w:t>
            </w:r>
          </w:p>
        </w:tc>
        <w:tc>
          <w:tcPr>
            <w:tcW w:w="1239" w:type="dxa"/>
          </w:tcPr>
          <w:p w14:paraId="791B7708" w14:textId="2C52BE45" w:rsidR="007F0956" w:rsidRDefault="007F0956" w:rsidP="007F0956">
            <w:pPr>
              <w:jc w:val="center"/>
            </w:pPr>
            <w:r w:rsidRPr="00A7407E">
              <w:t>10.91</w:t>
            </w:r>
          </w:p>
        </w:tc>
        <w:tc>
          <w:tcPr>
            <w:tcW w:w="1239" w:type="dxa"/>
          </w:tcPr>
          <w:p w14:paraId="2DB26172" w14:textId="7D5A1675" w:rsidR="007F0956" w:rsidRDefault="007F0956" w:rsidP="007F0956">
            <w:pPr>
              <w:jc w:val="center"/>
            </w:pPr>
            <w:r w:rsidRPr="00A7407E">
              <w:t>67</w:t>
            </w:r>
          </w:p>
        </w:tc>
      </w:tr>
    </w:tbl>
    <w:p w14:paraId="58A58514" w14:textId="77777777" w:rsidR="00B27B64" w:rsidRDefault="00B27B64" w:rsidP="00B27B64"/>
    <w:p w14:paraId="60EF23A9" w14:textId="77777777" w:rsidR="00B27B64" w:rsidRDefault="00B27B64" w:rsidP="00B27B64"/>
    <w:p w14:paraId="5137EA9A" w14:textId="77777777" w:rsidR="00B27B64" w:rsidRDefault="00B27B64" w:rsidP="00B27B64">
      <w:r>
        <w:br w:type="page"/>
      </w:r>
    </w:p>
    <w:p w14:paraId="692FF879" w14:textId="6D37E7D8" w:rsidR="00B27B64" w:rsidRDefault="00B27B64" w:rsidP="00B27B64">
      <w:r>
        <w:lastRenderedPageBreak/>
        <w:t xml:space="preserve">Table S19. </w:t>
      </w:r>
      <w:r w:rsidRPr="009F0988">
        <w:t xml:space="preserve">Performance metrics of the </w:t>
      </w:r>
      <w:r>
        <w:t>models for B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F9AC98E" w14:textId="77777777" w:rsidTr="0022210F">
        <w:tc>
          <w:tcPr>
            <w:tcW w:w="1238" w:type="dxa"/>
          </w:tcPr>
          <w:p w14:paraId="705C34B0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1C5E3202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4B14A1F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00756779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330F4920" w14:textId="77777777" w:rsidR="00B27B64" w:rsidRDefault="00B27B64" w:rsidP="0022210F">
            <w:pPr>
              <w:jc w:val="center"/>
            </w:pPr>
            <w:r>
              <w:t>MedAPE, %</w:t>
            </w:r>
          </w:p>
        </w:tc>
        <w:tc>
          <w:tcPr>
            <w:tcW w:w="1239" w:type="dxa"/>
          </w:tcPr>
          <w:p w14:paraId="6C7524F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65191D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1F68BBD0" w14:textId="77777777" w:rsidTr="00FF677B">
        <w:tc>
          <w:tcPr>
            <w:tcW w:w="1238" w:type="dxa"/>
          </w:tcPr>
          <w:p w14:paraId="4032F725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1BA0A1A7">
                <v:shape id="_x0000_i1225" type="#_x0000_t75" style="width:31.5pt;height:19.5pt" o:ole="">
                  <v:imagedata r:id="rId11" o:title=""/>
                </v:shape>
                <o:OLEObject Type="Embed" ProgID="Equation.DSMT4" ShapeID="_x0000_i1225" DrawAspect="Content" ObjectID="_1803619317" r:id="rId534"/>
              </w:object>
            </w:r>
          </w:p>
        </w:tc>
        <w:tc>
          <w:tcPr>
            <w:tcW w:w="1238" w:type="dxa"/>
          </w:tcPr>
          <w:p w14:paraId="7E4026DF" w14:textId="21A9B63D" w:rsidR="007F0956" w:rsidRDefault="007F0956" w:rsidP="007F0956">
            <w:r w:rsidRPr="00A7407E">
              <w:t>247.60</w:t>
            </w:r>
          </w:p>
        </w:tc>
        <w:tc>
          <w:tcPr>
            <w:tcW w:w="1238" w:type="dxa"/>
          </w:tcPr>
          <w:p w14:paraId="7E203072" w14:textId="06C0F650" w:rsidR="007F0956" w:rsidRPr="0051027F" w:rsidRDefault="007F0956" w:rsidP="007F0956">
            <w:pPr>
              <w:rPr>
                <w:szCs w:val="28"/>
              </w:rPr>
            </w:pPr>
            <w:r w:rsidRPr="00A7407E">
              <w:t>0.32926</w:t>
            </w:r>
          </w:p>
        </w:tc>
        <w:tc>
          <w:tcPr>
            <w:tcW w:w="1238" w:type="dxa"/>
          </w:tcPr>
          <w:p w14:paraId="33EF73EF" w14:textId="33B61EB9" w:rsidR="007F0956" w:rsidRDefault="007F0956" w:rsidP="007F0956">
            <w:r w:rsidRPr="00A7407E">
              <w:t>281.5</w:t>
            </w:r>
          </w:p>
        </w:tc>
        <w:tc>
          <w:tcPr>
            <w:tcW w:w="1561" w:type="dxa"/>
          </w:tcPr>
          <w:p w14:paraId="043F6EAC" w14:textId="6CC579DE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3.96</w:t>
            </w:r>
          </w:p>
        </w:tc>
        <w:tc>
          <w:tcPr>
            <w:tcW w:w="1239" w:type="dxa"/>
          </w:tcPr>
          <w:p w14:paraId="10855D9B" w14:textId="6EE1319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.818</w:t>
            </w:r>
          </w:p>
        </w:tc>
        <w:tc>
          <w:tcPr>
            <w:tcW w:w="1239" w:type="dxa"/>
          </w:tcPr>
          <w:p w14:paraId="6764C1B9" w14:textId="503900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55</w:t>
            </w:r>
          </w:p>
        </w:tc>
      </w:tr>
      <w:tr w:rsidR="007F0956" w14:paraId="267DB1CE" w14:textId="77777777" w:rsidTr="00FF677B">
        <w:tc>
          <w:tcPr>
            <w:tcW w:w="1238" w:type="dxa"/>
          </w:tcPr>
          <w:p w14:paraId="0FF9D9B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C665290">
                <v:shape id="_x0000_i1226" type="#_x0000_t75" style="width:31.5pt;height:19.5pt" o:ole="">
                  <v:imagedata r:id="rId15" o:title=""/>
                </v:shape>
                <o:OLEObject Type="Embed" ProgID="Equation.DSMT4" ShapeID="_x0000_i1226" DrawAspect="Content" ObjectID="_1803619318" r:id="rId535"/>
              </w:object>
            </w:r>
          </w:p>
        </w:tc>
        <w:tc>
          <w:tcPr>
            <w:tcW w:w="1238" w:type="dxa"/>
          </w:tcPr>
          <w:p w14:paraId="7F229320" w14:textId="35C84B03" w:rsidR="007F0956" w:rsidRDefault="007F0956" w:rsidP="007F0956">
            <w:r w:rsidRPr="00A7407E">
              <w:t>63.68</w:t>
            </w:r>
          </w:p>
        </w:tc>
        <w:tc>
          <w:tcPr>
            <w:tcW w:w="1238" w:type="dxa"/>
          </w:tcPr>
          <w:p w14:paraId="6C733BAB" w14:textId="5FF28050" w:rsidR="007F0956" w:rsidRPr="0051027F" w:rsidRDefault="007F0956" w:rsidP="007F0956">
            <w:pPr>
              <w:rPr>
                <w:szCs w:val="28"/>
              </w:rPr>
            </w:pPr>
            <w:r w:rsidRPr="00A7407E">
              <w:t>0.79917</w:t>
            </w:r>
          </w:p>
        </w:tc>
        <w:tc>
          <w:tcPr>
            <w:tcW w:w="1238" w:type="dxa"/>
          </w:tcPr>
          <w:p w14:paraId="1BC4F181" w14:textId="75316F2D" w:rsidR="007F0956" w:rsidRDefault="007F0956" w:rsidP="007F0956">
            <w:r w:rsidRPr="00A7407E">
              <w:t>56</w:t>
            </w:r>
          </w:p>
        </w:tc>
        <w:tc>
          <w:tcPr>
            <w:tcW w:w="1561" w:type="dxa"/>
          </w:tcPr>
          <w:p w14:paraId="6D71A85E" w14:textId="048303B1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15</w:t>
            </w:r>
          </w:p>
        </w:tc>
        <w:tc>
          <w:tcPr>
            <w:tcW w:w="1239" w:type="dxa"/>
          </w:tcPr>
          <w:p w14:paraId="3C551B6E" w14:textId="313157F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.636</w:t>
            </w:r>
          </w:p>
        </w:tc>
        <w:tc>
          <w:tcPr>
            <w:tcW w:w="1239" w:type="dxa"/>
          </w:tcPr>
          <w:p w14:paraId="280A196A" w14:textId="4D08A78D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34.18</w:t>
            </w:r>
          </w:p>
        </w:tc>
      </w:tr>
      <w:tr w:rsidR="007F0956" w14:paraId="38400667" w14:textId="77777777" w:rsidTr="00FF677B">
        <w:tc>
          <w:tcPr>
            <w:tcW w:w="1238" w:type="dxa"/>
          </w:tcPr>
          <w:p w14:paraId="3F1AEB73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7C7A68C7">
                <v:shape id="_x0000_i1227" type="#_x0000_t75" style="width:31.5pt;height:19.5pt" o:ole="">
                  <v:imagedata r:id="rId19" o:title=""/>
                </v:shape>
                <o:OLEObject Type="Embed" ProgID="Equation.DSMT4" ShapeID="_x0000_i1227" DrawAspect="Content" ObjectID="_1803619319" r:id="rId536"/>
              </w:object>
            </w:r>
          </w:p>
        </w:tc>
        <w:tc>
          <w:tcPr>
            <w:tcW w:w="1238" w:type="dxa"/>
          </w:tcPr>
          <w:p w14:paraId="06C77CCA" w14:textId="6010999F" w:rsidR="007F0956" w:rsidRDefault="007F0956" w:rsidP="007F0956">
            <w:r w:rsidRPr="00A7407E">
              <w:t>196.80</w:t>
            </w:r>
          </w:p>
        </w:tc>
        <w:tc>
          <w:tcPr>
            <w:tcW w:w="1238" w:type="dxa"/>
          </w:tcPr>
          <w:p w14:paraId="2E0AF4FA" w14:textId="77E25AF3" w:rsidR="007F0956" w:rsidRDefault="007F0956" w:rsidP="007F0956">
            <w:r w:rsidRPr="00A7407E">
              <w:t>0.50262</w:t>
            </w:r>
          </w:p>
        </w:tc>
        <w:tc>
          <w:tcPr>
            <w:tcW w:w="1238" w:type="dxa"/>
          </w:tcPr>
          <w:p w14:paraId="7564D902" w14:textId="41C81596" w:rsidR="007F0956" w:rsidRDefault="007F0956" w:rsidP="007F0956">
            <w:r w:rsidRPr="00A7407E">
              <w:t>139.4</w:t>
            </w:r>
          </w:p>
        </w:tc>
        <w:tc>
          <w:tcPr>
            <w:tcW w:w="1561" w:type="dxa"/>
          </w:tcPr>
          <w:p w14:paraId="38E618CA" w14:textId="33F0F854" w:rsidR="007F0956" w:rsidRDefault="007F0956" w:rsidP="007F0956">
            <w:pPr>
              <w:jc w:val="center"/>
            </w:pPr>
            <w:r w:rsidRPr="00A7407E">
              <w:t>33.45</w:t>
            </w:r>
          </w:p>
        </w:tc>
        <w:tc>
          <w:tcPr>
            <w:tcW w:w="1239" w:type="dxa"/>
          </w:tcPr>
          <w:p w14:paraId="6E51C8FC" w14:textId="3E738A61" w:rsidR="007F0956" w:rsidRDefault="007F0956" w:rsidP="007F0956">
            <w:pPr>
              <w:jc w:val="center"/>
            </w:pPr>
            <w:r w:rsidRPr="00A7407E">
              <w:t>2</w:t>
            </w:r>
          </w:p>
        </w:tc>
        <w:tc>
          <w:tcPr>
            <w:tcW w:w="1239" w:type="dxa"/>
          </w:tcPr>
          <w:p w14:paraId="52984FF3" w14:textId="7190793C" w:rsidR="007F0956" w:rsidRDefault="007F0956" w:rsidP="007F0956">
            <w:pPr>
              <w:jc w:val="center"/>
            </w:pPr>
            <w:r w:rsidRPr="00A7407E">
              <w:t>14.73</w:t>
            </w:r>
          </w:p>
        </w:tc>
      </w:tr>
      <w:tr w:rsidR="007F0956" w14:paraId="3C3B9D0D" w14:textId="77777777" w:rsidTr="00FF677B">
        <w:tc>
          <w:tcPr>
            <w:tcW w:w="1238" w:type="dxa"/>
          </w:tcPr>
          <w:p w14:paraId="0B427131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F128DE7">
                <v:shape id="_x0000_i1228" type="#_x0000_t75" style="width:31.5pt;height:19.5pt" o:ole="">
                  <v:imagedata r:id="rId23" o:title=""/>
                </v:shape>
                <o:OLEObject Type="Embed" ProgID="Equation.DSMT4" ShapeID="_x0000_i1228" DrawAspect="Content" ObjectID="_1803619320" r:id="rId537"/>
              </w:object>
            </w:r>
          </w:p>
        </w:tc>
        <w:tc>
          <w:tcPr>
            <w:tcW w:w="1238" w:type="dxa"/>
          </w:tcPr>
          <w:p w14:paraId="0EFD1B21" w14:textId="4E87F65F" w:rsidR="007F0956" w:rsidRDefault="007F0956" w:rsidP="007F0956">
            <w:r w:rsidRPr="00A7407E">
              <w:t>104.80</w:t>
            </w:r>
          </w:p>
        </w:tc>
        <w:tc>
          <w:tcPr>
            <w:tcW w:w="1238" w:type="dxa"/>
          </w:tcPr>
          <w:p w14:paraId="1F06688E" w14:textId="510372DA" w:rsidR="007F0956" w:rsidRDefault="007F0956" w:rsidP="007F0956">
            <w:r w:rsidRPr="00A7407E">
              <w:t>0.73111</w:t>
            </w:r>
          </w:p>
        </w:tc>
        <w:tc>
          <w:tcPr>
            <w:tcW w:w="1238" w:type="dxa"/>
          </w:tcPr>
          <w:p w14:paraId="53E5BF77" w14:textId="0C59F4F5" w:rsidR="007F0956" w:rsidRDefault="007F0956" w:rsidP="007F0956">
            <w:r w:rsidRPr="00A7407E">
              <w:t>87.68</w:t>
            </w:r>
          </w:p>
        </w:tc>
        <w:tc>
          <w:tcPr>
            <w:tcW w:w="1561" w:type="dxa"/>
          </w:tcPr>
          <w:p w14:paraId="2FEF14B1" w14:textId="721713B9" w:rsidR="007F0956" w:rsidRDefault="007F0956" w:rsidP="007F0956">
            <w:pPr>
              <w:jc w:val="center"/>
            </w:pPr>
            <w:r w:rsidRPr="00A7407E">
              <w:t>19.54</w:t>
            </w:r>
          </w:p>
        </w:tc>
        <w:tc>
          <w:tcPr>
            <w:tcW w:w="1239" w:type="dxa"/>
          </w:tcPr>
          <w:p w14:paraId="01F9A9B0" w14:textId="7A5C8D4D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61EF812E" w14:textId="4BA5AECB" w:rsidR="007F0956" w:rsidRDefault="007F0956" w:rsidP="007F0956">
            <w:pPr>
              <w:jc w:val="center"/>
            </w:pPr>
            <w:r w:rsidRPr="00A7407E">
              <w:t>29.73</w:t>
            </w:r>
          </w:p>
        </w:tc>
      </w:tr>
      <w:tr w:rsidR="007F0956" w14:paraId="2CD9E373" w14:textId="77777777" w:rsidTr="00FF677B">
        <w:tc>
          <w:tcPr>
            <w:tcW w:w="1238" w:type="dxa"/>
          </w:tcPr>
          <w:p w14:paraId="5604D64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05DAE19D">
                <v:shape id="_x0000_i1229" type="#_x0000_t75" style="width:31.5pt;height:19.5pt" o:ole="">
                  <v:imagedata r:id="rId27" o:title=""/>
                </v:shape>
                <o:OLEObject Type="Embed" ProgID="Equation.DSMT4" ShapeID="_x0000_i1229" DrawAspect="Content" ObjectID="_1803619321" r:id="rId538"/>
              </w:object>
            </w:r>
          </w:p>
        </w:tc>
        <w:tc>
          <w:tcPr>
            <w:tcW w:w="1238" w:type="dxa"/>
          </w:tcPr>
          <w:p w14:paraId="129E85B2" w14:textId="2E2F8A46" w:rsidR="007F0956" w:rsidRDefault="007F0956" w:rsidP="007F0956">
            <w:r w:rsidRPr="00A7407E">
              <w:t>116.10</w:t>
            </w:r>
          </w:p>
        </w:tc>
        <w:tc>
          <w:tcPr>
            <w:tcW w:w="1238" w:type="dxa"/>
          </w:tcPr>
          <w:p w14:paraId="667BADD7" w14:textId="70D861D0" w:rsidR="007F0956" w:rsidRDefault="007F0956" w:rsidP="007F0956">
            <w:r w:rsidRPr="00A7407E">
              <w:t>0.70345</w:t>
            </w:r>
          </w:p>
        </w:tc>
        <w:tc>
          <w:tcPr>
            <w:tcW w:w="1238" w:type="dxa"/>
          </w:tcPr>
          <w:p w14:paraId="31C90971" w14:textId="382D6638" w:rsidR="007F0956" w:rsidRDefault="007F0956" w:rsidP="007F0956">
            <w:r w:rsidRPr="00A7407E">
              <w:t>76.01</w:t>
            </w:r>
          </w:p>
        </w:tc>
        <w:tc>
          <w:tcPr>
            <w:tcW w:w="1561" w:type="dxa"/>
          </w:tcPr>
          <w:p w14:paraId="087C02F4" w14:textId="40B73D5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188A0862" w14:textId="50B9525A" w:rsidR="007F0956" w:rsidRDefault="007F0956" w:rsidP="007F0956">
            <w:pPr>
              <w:jc w:val="center"/>
            </w:pPr>
            <w:r w:rsidRPr="00A7407E">
              <w:t>8.455</w:t>
            </w:r>
          </w:p>
        </w:tc>
        <w:tc>
          <w:tcPr>
            <w:tcW w:w="1239" w:type="dxa"/>
          </w:tcPr>
          <w:p w14:paraId="027064DB" w14:textId="70992A6C" w:rsidR="007F0956" w:rsidRDefault="007F0956" w:rsidP="007F0956">
            <w:pPr>
              <w:jc w:val="center"/>
            </w:pPr>
            <w:r w:rsidRPr="00A7407E">
              <w:t>41.09</w:t>
            </w:r>
          </w:p>
        </w:tc>
      </w:tr>
      <w:tr w:rsidR="007F0956" w14:paraId="51A2F045" w14:textId="77777777" w:rsidTr="00FF677B">
        <w:tc>
          <w:tcPr>
            <w:tcW w:w="1238" w:type="dxa"/>
          </w:tcPr>
          <w:p w14:paraId="3DF78DF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90DFFE7">
                <v:shape id="_x0000_i1230" type="#_x0000_t75" style="width:31.5pt;height:19.5pt" o:ole="">
                  <v:imagedata r:id="rId31" o:title=""/>
                </v:shape>
                <o:OLEObject Type="Embed" ProgID="Equation.DSMT4" ShapeID="_x0000_i1230" DrawAspect="Content" ObjectID="_1803619322" r:id="rId539"/>
              </w:object>
            </w:r>
          </w:p>
        </w:tc>
        <w:tc>
          <w:tcPr>
            <w:tcW w:w="1238" w:type="dxa"/>
          </w:tcPr>
          <w:p w14:paraId="5D0E2FBE" w14:textId="3EFD685F" w:rsidR="007F0956" w:rsidRDefault="007F0956" w:rsidP="007F0956">
            <w:r w:rsidRPr="00A7407E">
              <w:t>82.45</w:t>
            </w:r>
          </w:p>
        </w:tc>
        <w:tc>
          <w:tcPr>
            <w:tcW w:w="1238" w:type="dxa"/>
          </w:tcPr>
          <w:p w14:paraId="044A8543" w14:textId="1A99D729" w:rsidR="007F0956" w:rsidRDefault="007F0956" w:rsidP="007F0956">
            <w:r w:rsidRPr="00A7407E">
              <w:t>0.81908</w:t>
            </w:r>
          </w:p>
        </w:tc>
        <w:tc>
          <w:tcPr>
            <w:tcW w:w="1238" w:type="dxa"/>
          </w:tcPr>
          <w:p w14:paraId="39E70AC5" w14:textId="1AE000C9" w:rsidR="007F0956" w:rsidRDefault="007F0956" w:rsidP="007F0956">
            <w:r w:rsidRPr="00A7407E">
              <w:t>51.55</w:t>
            </w:r>
          </w:p>
        </w:tc>
        <w:tc>
          <w:tcPr>
            <w:tcW w:w="1561" w:type="dxa"/>
          </w:tcPr>
          <w:p w14:paraId="6F950094" w14:textId="1E8ADE0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424425E0" w14:textId="5074CFE4" w:rsidR="007F0956" w:rsidRDefault="007F0956" w:rsidP="007F0956">
            <w:pPr>
              <w:jc w:val="center"/>
            </w:pPr>
            <w:r w:rsidRPr="00A7407E">
              <w:t>4.636</w:t>
            </w:r>
          </w:p>
        </w:tc>
        <w:tc>
          <w:tcPr>
            <w:tcW w:w="1239" w:type="dxa"/>
          </w:tcPr>
          <w:p w14:paraId="4B6DE2CF" w14:textId="2C5848C1" w:rsidR="007F0956" w:rsidRDefault="007F0956" w:rsidP="007F0956">
            <w:pPr>
              <w:jc w:val="center"/>
            </w:pPr>
            <w:r w:rsidRPr="00A7407E">
              <w:t>37.91</w:t>
            </w:r>
          </w:p>
        </w:tc>
      </w:tr>
      <w:tr w:rsidR="007F0956" w14:paraId="76476DC5" w14:textId="77777777" w:rsidTr="00FF677B">
        <w:tc>
          <w:tcPr>
            <w:tcW w:w="1238" w:type="dxa"/>
          </w:tcPr>
          <w:p w14:paraId="72E8756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691F1FC6">
                <v:shape id="_x0000_i1231" type="#_x0000_t75" style="width:31.5pt;height:19.5pt" o:ole="">
                  <v:imagedata r:id="rId35" o:title=""/>
                </v:shape>
                <o:OLEObject Type="Embed" ProgID="Equation.DSMT4" ShapeID="_x0000_i1231" DrawAspect="Content" ObjectID="_1803619323" r:id="rId540"/>
              </w:object>
            </w:r>
          </w:p>
        </w:tc>
        <w:tc>
          <w:tcPr>
            <w:tcW w:w="1238" w:type="dxa"/>
          </w:tcPr>
          <w:p w14:paraId="5AEE1284" w14:textId="51EBCF4E" w:rsidR="007F0956" w:rsidRDefault="007F0956" w:rsidP="007F0956">
            <w:r w:rsidRPr="00A7407E">
              <w:t>113.50</w:t>
            </w:r>
          </w:p>
        </w:tc>
        <w:tc>
          <w:tcPr>
            <w:tcW w:w="1238" w:type="dxa"/>
          </w:tcPr>
          <w:p w14:paraId="7A494112" w14:textId="5E7CD035" w:rsidR="007F0956" w:rsidRDefault="007F0956" w:rsidP="007F0956">
            <w:r w:rsidRPr="00A7407E">
              <w:t>0.76931</w:t>
            </w:r>
          </w:p>
        </w:tc>
        <w:tc>
          <w:tcPr>
            <w:tcW w:w="1238" w:type="dxa"/>
          </w:tcPr>
          <w:p w14:paraId="675237B0" w14:textId="754C582B" w:rsidR="007F0956" w:rsidRDefault="007F0956" w:rsidP="007F0956">
            <w:r w:rsidRPr="00A7407E">
              <w:t>69.86</w:t>
            </w:r>
          </w:p>
        </w:tc>
        <w:tc>
          <w:tcPr>
            <w:tcW w:w="1561" w:type="dxa"/>
          </w:tcPr>
          <w:p w14:paraId="582F475C" w14:textId="0CDF5E70" w:rsidR="007F0956" w:rsidRDefault="007F0956" w:rsidP="007F0956">
            <w:pPr>
              <w:jc w:val="center"/>
            </w:pPr>
            <w:r w:rsidRPr="00A7407E">
              <w:t>14.52</w:t>
            </w:r>
          </w:p>
        </w:tc>
        <w:tc>
          <w:tcPr>
            <w:tcW w:w="1239" w:type="dxa"/>
          </w:tcPr>
          <w:p w14:paraId="28D167E5" w14:textId="7036A90E" w:rsidR="007F0956" w:rsidRDefault="007F0956" w:rsidP="007F0956">
            <w:pPr>
              <w:jc w:val="center"/>
            </w:pPr>
            <w:r w:rsidRPr="00A7407E">
              <w:t>9.364</w:t>
            </w:r>
          </w:p>
        </w:tc>
        <w:tc>
          <w:tcPr>
            <w:tcW w:w="1239" w:type="dxa"/>
          </w:tcPr>
          <w:p w14:paraId="048B7D02" w14:textId="7C006B07" w:rsidR="007F0956" w:rsidRDefault="007F0956" w:rsidP="007F0956">
            <w:pPr>
              <w:jc w:val="center"/>
            </w:pPr>
            <w:r w:rsidRPr="00A7407E">
              <w:t>38.45</w:t>
            </w:r>
          </w:p>
        </w:tc>
      </w:tr>
      <w:tr w:rsidR="007F0956" w14:paraId="3A034FF3" w14:textId="77777777" w:rsidTr="00FF677B">
        <w:tc>
          <w:tcPr>
            <w:tcW w:w="1238" w:type="dxa"/>
          </w:tcPr>
          <w:p w14:paraId="2D4B19AD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A12ED7B">
                <v:shape id="_x0000_i1232" type="#_x0000_t75" style="width:31.5pt;height:19.5pt" o:ole="">
                  <v:imagedata r:id="rId39" o:title=""/>
                </v:shape>
                <o:OLEObject Type="Embed" ProgID="Equation.DSMT4" ShapeID="_x0000_i1232" DrawAspect="Content" ObjectID="_1803619324" r:id="rId541"/>
              </w:object>
            </w:r>
          </w:p>
        </w:tc>
        <w:tc>
          <w:tcPr>
            <w:tcW w:w="1238" w:type="dxa"/>
          </w:tcPr>
          <w:p w14:paraId="3524C61C" w14:textId="3716EFF1" w:rsidR="007F0956" w:rsidRDefault="007F0956" w:rsidP="007F0956">
            <w:r w:rsidRPr="00A7407E">
              <w:t>50.70</w:t>
            </w:r>
          </w:p>
        </w:tc>
        <w:tc>
          <w:tcPr>
            <w:tcW w:w="1238" w:type="dxa"/>
          </w:tcPr>
          <w:p w14:paraId="5ED0E5DB" w14:textId="05FFC8E5" w:rsidR="007F0956" w:rsidRDefault="007F0956" w:rsidP="007F0956">
            <w:r w:rsidRPr="00A7407E">
              <w:t>0.79184</w:t>
            </w:r>
          </w:p>
        </w:tc>
        <w:tc>
          <w:tcPr>
            <w:tcW w:w="1238" w:type="dxa"/>
          </w:tcPr>
          <w:p w14:paraId="0F0ED98E" w14:textId="40CAB296" w:rsidR="007F0956" w:rsidRDefault="007F0956" w:rsidP="007F0956">
            <w:r w:rsidRPr="00A7407E">
              <w:t>77.74</w:t>
            </w:r>
          </w:p>
        </w:tc>
        <w:tc>
          <w:tcPr>
            <w:tcW w:w="1561" w:type="dxa"/>
          </w:tcPr>
          <w:p w14:paraId="47BCCBA4" w14:textId="3B320394" w:rsidR="007F0956" w:rsidRDefault="007F0956" w:rsidP="007F0956">
            <w:pPr>
              <w:jc w:val="center"/>
            </w:pPr>
            <w:r w:rsidRPr="00A7407E">
              <w:t>11.63</w:t>
            </w:r>
          </w:p>
        </w:tc>
        <w:tc>
          <w:tcPr>
            <w:tcW w:w="1239" w:type="dxa"/>
          </w:tcPr>
          <w:p w14:paraId="30DD2F1E" w14:textId="08C00B80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306551E3" w14:textId="4A85F2F5" w:rsidR="007F0956" w:rsidRDefault="007F0956" w:rsidP="007F0956">
            <w:pPr>
              <w:jc w:val="center"/>
            </w:pPr>
            <w:r w:rsidRPr="00A7407E">
              <w:t>45.18</w:t>
            </w:r>
          </w:p>
        </w:tc>
      </w:tr>
      <w:tr w:rsidR="007F0956" w14:paraId="384497F2" w14:textId="77777777" w:rsidTr="00FF677B">
        <w:tc>
          <w:tcPr>
            <w:tcW w:w="1238" w:type="dxa"/>
          </w:tcPr>
          <w:p w14:paraId="2C1EF8F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32D7FDE">
                <v:shape id="_x0000_i1233" type="#_x0000_t75" style="width:34.5pt;height:22.5pt" o:ole="">
                  <v:imagedata r:id="rId43" o:title=""/>
                </v:shape>
                <o:OLEObject Type="Embed" ProgID="Equation.DSMT4" ShapeID="_x0000_i1233" DrawAspect="Content" ObjectID="_1803619325" r:id="rId542"/>
              </w:object>
            </w:r>
          </w:p>
        </w:tc>
        <w:tc>
          <w:tcPr>
            <w:tcW w:w="1238" w:type="dxa"/>
          </w:tcPr>
          <w:p w14:paraId="3B42E856" w14:textId="0FC68975" w:rsidR="007F0956" w:rsidRDefault="007F0956" w:rsidP="007F0956">
            <w:r w:rsidRPr="00A7407E">
              <w:t>222.30</w:t>
            </w:r>
          </w:p>
        </w:tc>
        <w:tc>
          <w:tcPr>
            <w:tcW w:w="1238" w:type="dxa"/>
          </w:tcPr>
          <w:p w14:paraId="10D810B3" w14:textId="4E9408EC" w:rsidR="007F0956" w:rsidRDefault="007F0956" w:rsidP="007F0956">
            <w:r w:rsidRPr="00A7407E">
              <w:t>0.43009</w:t>
            </w:r>
          </w:p>
        </w:tc>
        <w:tc>
          <w:tcPr>
            <w:tcW w:w="1238" w:type="dxa"/>
          </w:tcPr>
          <w:p w14:paraId="4C055441" w14:textId="20272126" w:rsidR="007F0956" w:rsidRDefault="007F0956" w:rsidP="007F0956">
            <w:r w:rsidRPr="00A7407E">
              <w:t>286.5</w:t>
            </w:r>
          </w:p>
        </w:tc>
        <w:tc>
          <w:tcPr>
            <w:tcW w:w="1561" w:type="dxa"/>
          </w:tcPr>
          <w:p w14:paraId="037E286B" w14:textId="182F795C" w:rsidR="007F0956" w:rsidRDefault="007F0956" w:rsidP="007F0956">
            <w:pPr>
              <w:jc w:val="center"/>
            </w:pPr>
            <w:r w:rsidRPr="00A7407E">
              <w:t>39.69</w:t>
            </w:r>
          </w:p>
        </w:tc>
        <w:tc>
          <w:tcPr>
            <w:tcW w:w="1239" w:type="dxa"/>
          </w:tcPr>
          <w:p w14:paraId="19E14C71" w14:textId="704F8DFE" w:rsidR="007F0956" w:rsidRDefault="007F0956" w:rsidP="007F0956">
            <w:pPr>
              <w:jc w:val="center"/>
            </w:pPr>
            <w:r w:rsidRPr="00A7407E">
              <w:t>2.818</w:t>
            </w:r>
          </w:p>
        </w:tc>
        <w:tc>
          <w:tcPr>
            <w:tcW w:w="1239" w:type="dxa"/>
          </w:tcPr>
          <w:p w14:paraId="733E4E09" w14:textId="370745BB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67A07ED" w14:textId="77777777" w:rsidTr="00FF677B">
        <w:tc>
          <w:tcPr>
            <w:tcW w:w="1238" w:type="dxa"/>
          </w:tcPr>
          <w:p w14:paraId="3A85EF50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338F4EFA">
                <v:shape id="_x0000_i1234" type="#_x0000_t75" style="width:37.5pt;height:22.5pt" o:ole="">
                  <v:imagedata r:id="rId47" o:title=""/>
                </v:shape>
                <o:OLEObject Type="Embed" ProgID="Equation.DSMT4" ShapeID="_x0000_i1234" DrawAspect="Content" ObjectID="_1803619326" r:id="rId543"/>
              </w:object>
            </w:r>
          </w:p>
        </w:tc>
        <w:tc>
          <w:tcPr>
            <w:tcW w:w="1238" w:type="dxa"/>
          </w:tcPr>
          <w:p w14:paraId="3F3AA615" w14:textId="2D0AE589" w:rsidR="007F0956" w:rsidRDefault="007F0956" w:rsidP="007F0956">
            <w:r w:rsidRPr="00A7407E">
              <w:t>67.81</w:t>
            </w:r>
          </w:p>
        </w:tc>
        <w:tc>
          <w:tcPr>
            <w:tcW w:w="1238" w:type="dxa"/>
          </w:tcPr>
          <w:p w14:paraId="48023B2F" w14:textId="16148101" w:rsidR="007F0956" w:rsidRDefault="007F0956" w:rsidP="007F0956">
            <w:r w:rsidRPr="00A7407E">
              <w:t>0.81815</w:t>
            </w:r>
          </w:p>
        </w:tc>
        <w:tc>
          <w:tcPr>
            <w:tcW w:w="1238" w:type="dxa"/>
          </w:tcPr>
          <w:p w14:paraId="18A565D3" w14:textId="2BA5BABD" w:rsidR="007F0956" w:rsidRDefault="007F0956" w:rsidP="007F0956">
            <w:r w:rsidRPr="00A7407E">
              <w:t>52.77</w:t>
            </w:r>
          </w:p>
        </w:tc>
        <w:tc>
          <w:tcPr>
            <w:tcW w:w="1561" w:type="dxa"/>
          </w:tcPr>
          <w:p w14:paraId="1C400AC6" w14:textId="0FF9A10E" w:rsidR="007F0956" w:rsidRDefault="007F0956" w:rsidP="007F0956">
            <w:pPr>
              <w:jc w:val="center"/>
            </w:pPr>
            <w:r w:rsidRPr="00A7407E">
              <w:t>15.75</w:t>
            </w:r>
          </w:p>
        </w:tc>
        <w:tc>
          <w:tcPr>
            <w:tcW w:w="1239" w:type="dxa"/>
          </w:tcPr>
          <w:p w14:paraId="5FEA0D78" w14:textId="76A458FE" w:rsidR="007F0956" w:rsidRDefault="007F0956" w:rsidP="007F0956">
            <w:pPr>
              <w:jc w:val="center"/>
            </w:pPr>
            <w:r w:rsidRPr="00A7407E">
              <w:t>5.545</w:t>
            </w:r>
          </w:p>
        </w:tc>
        <w:tc>
          <w:tcPr>
            <w:tcW w:w="1239" w:type="dxa"/>
          </w:tcPr>
          <w:p w14:paraId="31138FA2" w14:textId="19F71059" w:rsidR="007F0956" w:rsidRDefault="007F0956" w:rsidP="007F0956">
            <w:pPr>
              <w:jc w:val="center"/>
            </w:pPr>
            <w:r w:rsidRPr="00A7407E">
              <w:t>36.73</w:t>
            </w:r>
          </w:p>
        </w:tc>
      </w:tr>
      <w:tr w:rsidR="007F0956" w14:paraId="27FE907C" w14:textId="77777777" w:rsidTr="00FF677B">
        <w:tc>
          <w:tcPr>
            <w:tcW w:w="1238" w:type="dxa"/>
          </w:tcPr>
          <w:p w14:paraId="228EF347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1BD592E1">
                <v:shape id="_x0000_i1235" type="#_x0000_t75" style="width:34.5pt;height:22.5pt" o:ole="">
                  <v:imagedata r:id="rId51" o:title=""/>
                </v:shape>
                <o:OLEObject Type="Embed" ProgID="Equation.DSMT4" ShapeID="_x0000_i1235" DrawAspect="Content" ObjectID="_1803619327" r:id="rId544"/>
              </w:object>
            </w:r>
          </w:p>
        </w:tc>
        <w:tc>
          <w:tcPr>
            <w:tcW w:w="1238" w:type="dxa"/>
          </w:tcPr>
          <w:p w14:paraId="6117BF03" w14:textId="363AD46A" w:rsidR="007F0956" w:rsidRDefault="007F0956" w:rsidP="007F0956">
            <w:r w:rsidRPr="00A7407E">
              <w:t>204.10</w:t>
            </w:r>
          </w:p>
        </w:tc>
        <w:tc>
          <w:tcPr>
            <w:tcW w:w="1238" w:type="dxa"/>
          </w:tcPr>
          <w:p w14:paraId="6707B639" w14:textId="09F3B530" w:rsidR="007F0956" w:rsidRDefault="007F0956" w:rsidP="007F0956">
            <w:r w:rsidRPr="00A7407E">
              <w:t>0.42829</w:t>
            </w:r>
          </w:p>
        </w:tc>
        <w:tc>
          <w:tcPr>
            <w:tcW w:w="1238" w:type="dxa"/>
          </w:tcPr>
          <w:p w14:paraId="2DE68445" w14:textId="657A9B45" w:rsidR="007F0956" w:rsidRDefault="007F0956" w:rsidP="007F0956">
            <w:r w:rsidRPr="00A7407E">
              <w:t>186.6</w:t>
            </w:r>
          </w:p>
        </w:tc>
        <w:tc>
          <w:tcPr>
            <w:tcW w:w="1561" w:type="dxa"/>
          </w:tcPr>
          <w:p w14:paraId="7F6D238E" w14:textId="2BA3A60C" w:rsidR="007F0956" w:rsidRDefault="007F0956" w:rsidP="007F0956">
            <w:pPr>
              <w:jc w:val="center"/>
            </w:pPr>
            <w:r w:rsidRPr="00A7407E">
              <w:t>33.21</w:t>
            </w:r>
          </w:p>
        </w:tc>
        <w:tc>
          <w:tcPr>
            <w:tcW w:w="1239" w:type="dxa"/>
          </w:tcPr>
          <w:p w14:paraId="18F9EC49" w14:textId="4025D720" w:rsidR="007F0956" w:rsidRDefault="007F0956" w:rsidP="007F0956">
            <w:pPr>
              <w:jc w:val="center"/>
            </w:pPr>
            <w:r w:rsidRPr="00A7407E">
              <w:t>3.091</w:t>
            </w:r>
          </w:p>
        </w:tc>
        <w:tc>
          <w:tcPr>
            <w:tcW w:w="1239" w:type="dxa"/>
          </w:tcPr>
          <w:p w14:paraId="46EA5CFF" w14:textId="06BACC62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436BA92C" w14:textId="77777777" w:rsidTr="00FF677B">
        <w:tc>
          <w:tcPr>
            <w:tcW w:w="1238" w:type="dxa"/>
          </w:tcPr>
          <w:p w14:paraId="6BF9A376" w14:textId="77777777" w:rsidR="007F0956" w:rsidRDefault="007F0956" w:rsidP="007F0956">
            <w:r w:rsidRPr="004C7390">
              <w:rPr>
                <w:position w:val="-16"/>
              </w:rPr>
              <w:object w:dxaOrig="720" w:dyaOrig="440" w14:anchorId="6B709535">
                <v:shape id="_x0000_i1236" type="#_x0000_t75" style="width:36.75pt;height:22.5pt" o:ole="">
                  <v:imagedata r:id="rId55" o:title=""/>
                </v:shape>
                <o:OLEObject Type="Embed" ProgID="Equation.DSMT4" ShapeID="_x0000_i1236" DrawAspect="Content" ObjectID="_1803619328" r:id="rId545"/>
              </w:object>
            </w:r>
          </w:p>
        </w:tc>
        <w:tc>
          <w:tcPr>
            <w:tcW w:w="1238" w:type="dxa"/>
          </w:tcPr>
          <w:p w14:paraId="6300CB78" w14:textId="473F7257" w:rsidR="007F0956" w:rsidRDefault="007F0956" w:rsidP="007F0956">
            <w:r w:rsidRPr="00A7407E">
              <w:t>102.70</w:t>
            </w:r>
          </w:p>
        </w:tc>
        <w:tc>
          <w:tcPr>
            <w:tcW w:w="1238" w:type="dxa"/>
          </w:tcPr>
          <w:p w14:paraId="308AA01F" w14:textId="681249EC" w:rsidR="007F0956" w:rsidRDefault="007F0956" w:rsidP="007F0956">
            <w:r w:rsidRPr="00A7407E">
              <w:t>0.72873</w:t>
            </w:r>
          </w:p>
        </w:tc>
        <w:tc>
          <w:tcPr>
            <w:tcW w:w="1238" w:type="dxa"/>
          </w:tcPr>
          <w:p w14:paraId="512DA3D2" w14:textId="20AAC62B" w:rsidR="007F0956" w:rsidRDefault="007F0956" w:rsidP="007F0956">
            <w:r w:rsidRPr="00A7407E">
              <w:t>73.73</w:t>
            </w:r>
          </w:p>
        </w:tc>
        <w:tc>
          <w:tcPr>
            <w:tcW w:w="1561" w:type="dxa"/>
          </w:tcPr>
          <w:p w14:paraId="5EF291F8" w14:textId="52811485" w:rsidR="007F0956" w:rsidRDefault="007F0956" w:rsidP="007F0956">
            <w:pPr>
              <w:jc w:val="center"/>
            </w:pPr>
            <w:r w:rsidRPr="00A7407E">
              <w:t>18.08</w:t>
            </w:r>
          </w:p>
        </w:tc>
        <w:tc>
          <w:tcPr>
            <w:tcW w:w="1239" w:type="dxa"/>
          </w:tcPr>
          <w:p w14:paraId="1AD6B967" w14:textId="3CFD154C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3A9363E2" w14:textId="5426DC6D" w:rsidR="007F0956" w:rsidRDefault="007F0956" w:rsidP="007F0956">
            <w:pPr>
              <w:jc w:val="center"/>
            </w:pPr>
            <w:r w:rsidRPr="00A7407E">
              <w:t>33.73</w:t>
            </w:r>
          </w:p>
        </w:tc>
      </w:tr>
      <w:tr w:rsidR="007F0956" w14:paraId="4B7D6D73" w14:textId="77777777" w:rsidTr="00FF677B">
        <w:tc>
          <w:tcPr>
            <w:tcW w:w="1238" w:type="dxa"/>
          </w:tcPr>
          <w:p w14:paraId="1445CF2F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5918F96E">
                <v:shape id="_x0000_i1237" type="#_x0000_t75" style="width:34.5pt;height:22.5pt" o:ole="">
                  <v:imagedata r:id="rId59" o:title=""/>
                </v:shape>
                <o:OLEObject Type="Embed" ProgID="Equation.DSMT4" ShapeID="_x0000_i1237" DrawAspect="Content" ObjectID="_1803619329" r:id="rId546"/>
              </w:object>
            </w:r>
          </w:p>
        </w:tc>
        <w:tc>
          <w:tcPr>
            <w:tcW w:w="1238" w:type="dxa"/>
          </w:tcPr>
          <w:p w14:paraId="5529FB84" w14:textId="71E316F0" w:rsidR="007F0956" w:rsidRDefault="007F0956" w:rsidP="007F0956">
            <w:r w:rsidRPr="00A7407E">
              <w:t>114.70</w:t>
            </w:r>
          </w:p>
        </w:tc>
        <w:tc>
          <w:tcPr>
            <w:tcW w:w="1238" w:type="dxa"/>
          </w:tcPr>
          <w:p w14:paraId="46A2CEB2" w14:textId="2FF3F11F" w:rsidR="007F0956" w:rsidRDefault="007F0956" w:rsidP="007F0956">
            <w:r w:rsidRPr="00A7407E">
              <w:t>0.71059</w:t>
            </w:r>
          </w:p>
        </w:tc>
        <w:tc>
          <w:tcPr>
            <w:tcW w:w="1238" w:type="dxa"/>
          </w:tcPr>
          <w:p w14:paraId="6EE05109" w14:textId="3C75F686" w:rsidR="007F0956" w:rsidRDefault="007F0956" w:rsidP="007F0956">
            <w:r w:rsidRPr="00A7407E">
              <w:t>79.73</w:t>
            </w:r>
          </w:p>
        </w:tc>
        <w:tc>
          <w:tcPr>
            <w:tcW w:w="1561" w:type="dxa"/>
          </w:tcPr>
          <w:p w14:paraId="2E91C653" w14:textId="147F385E" w:rsidR="007F0956" w:rsidRDefault="007F0956" w:rsidP="007F0956">
            <w:pPr>
              <w:jc w:val="center"/>
            </w:pPr>
            <w:r w:rsidRPr="00A7407E">
              <w:t>11.53</w:t>
            </w:r>
          </w:p>
        </w:tc>
        <w:tc>
          <w:tcPr>
            <w:tcW w:w="1239" w:type="dxa"/>
          </w:tcPr>
          <w:p w14:paraId="297221F7" w14:textId="6FA21EC6" w:rsidR="007F0956" w:rsidRDefault="007F0956" w:rsidP="007F0956">
            <w:pPr>
              <w:jc w:val="center"/>
            </w:pPr>
            <w:r w:rsidRPr="00A7407E">
              <w:t>14.27</w:t>
            </w:r>
          </w:p>
        </w:tc>
        <w:tc>
          <w:tcPr>
            <w:tcW w:w="1239" w:type="dxa"/>
          </w:tcPr>
          <w:p w14:paraId="1A8DC2F8" w14:textId="39838DB6" w:rsidR="007F0956" w:rsidRDefault="007F0956" w:rsidP="007F0956">
            <w:pPr>
              <w:jc w:val="center"/>
            </w:pPr>
            <w:r w:rsidRPr="00A7407E">
              <w:t>47.18</w:t>
            </w:r>
          </w:p>
        </w:tc>
      </w:tr>
      <w:tr w:rsidR="007F0956" w14:paraId="137D0416" w14:textId="77777777" w:rsidTr="00FF677B">
        <w:tc>
          <w:tcPr>
            <w:tcW w:w="1238" w:type="dxa"/>
          </w:tcPr>
          <w:p w14:paraId="25DCA7F3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2E25CF72">
                <v:shape id="_x0000_i1238" type="#_x0000_t75" style="width:37.5pt;height:22.5pt" o:ole="">
                  <v:imagedata r:id="rId63" o:title=""/>
                </v:shape>
                <o:OLEObject Type="Embed" ProgID="Equation.DSMT4" ShapeID="_x0000_i1238" DrawAspect="Content" ObjectID="_1803619330" r:id="rId547"/>
              </w:object>
            </w:r>
          </w:p>
        </w:tc>
        <w:tc>
          <w:tcPr>
            <w:tcW w:w="1238" w:type="dxa"/>
          </w:tcPr>
          <w:p w14:paraId="1D23E095" w14:textId="06E05BA8" w:rsidR="007F0956" w:rsidRDefault="007F0956" w:rsidP="007F0956">
            <w:r w:rsidRPr="00A7407E">
              <w:t>72.86</w:t>
            </w:r>
          </w:p>
        </w:tc>
        <w:tc>
          <w:tcPr>
            <w:tcW w:w="1238" w:type="dxa"/>
          </w:tcPr>
          <w:p w14:paraId="046B7CAA" w14:textId="6828FC05" w:rsidR="007F0956" w:rsidRDefault="007F0956" w:rsidP="007F0956">
            <w:r w:rsidRPr="00A7407E">
              <w:t>0.82640</w:t>
            </w:r>
          </w:p>
        </w:tc>
        <w:tc>
          <w:tcPr>
            <w:tcW w:w="1238" w:type="dxa"/>
          </w:tcPr>
          <w:p w14:paraId="2A9A32A4" w14:textId="07592A4E" w:rsidR="007F0956" w:rsidRDefault="007F0956" w:rsidP="007F0956">
            <w:r w:rsidRPr="00A7407E">
              <w:t>36.96</w:t>
            </w:r>
          </w:p>
        </w:tc>
        <w:tc>
          <w:tcPr>
            <w:tcW w:w="1561" w:type="dxa"/>
          </w:tcPr>
          <w:p w14:paraId="78958FD9" w14:textId="02B8A7B0" w:rsidR="007F0956" w:rsidRDefault="007F0956" w:rsidP="007F0956">
            <w:pPr>
              <w:jc w:val="center"/>
            </w:pPr>
            <w:r w:rsidRPr="00A7407E">
              <w:t>12.03</w:t>
            </w:r>
          </w:p>
        </w:tc>
        <w:tc>
          <w:tcPr>
            <w:tcW w:w="1239" w:type="dxa"/>
          </w:tcPr>
          <w:p w14:paraId="1CBC629B" w14:textId="0105CB01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021FA802" w14:textId="5649A474" w:rsidR="007F0956" w:rsidRDefault="007F0956" w:rsidP="007F0956">
            <w:pPr>
              <w:jc w:val="center"/>
            </w:pPr>
            <w:r w:rsidRPr="00A7407E">
              <w:t>43.82</w:t>
            </w:r>
          </w:p>
        </w:tc>
      </w:tr>
      <w:tr w:rsidR="007F0956" w14:paraId="3299DDAB" w14:textId="77777777" w:rsidTr="00FF677B">
        <w:tc>
          <w:tcPr>
            <w:tcW w:w="1238" w:type="dxa"/>
          </w:tcPr>
          <w:p w14:paraId="3E126BA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B94241F">
                <v:shape id="_x0000_i1239" type="#_x0000_t75" style="width:34.5pt;height:22.5pt" o:ole="">
                  <v:imagedata r:id="rId67" o:title=""/>
                </v:shape>
                <o:OLEObject Type="Embed" ProgID="Equation.DSMT4" ShapeID="_x0000_i1239" DrawAspect="Content" ObjectID="_1803619331" r:id="rId548"/>
              </w:object>
            </w:r>
          </w:p>
        </w:tc>
        <w:tc>
          <w:tcPr>
            <w:tcW w:w="1238" w:type="dxa"/>
          </w:tcPr>
          <w:p w14:paraId="63B9B8B7" w14:textId="6236E4BA" w:rsidR="007F0956" w:rsidRDefault="007F0956" w:rsidP="007F0956">
            <w:r w:rsidRPr="00A7407E">
              <w:t>112.00</w:t>
            </w:r>
          </w:p>
        </w:tc>
        <w:tc>
          <w:tcPr>
            <w:tcW w:w="1238" w:type="dxa"/>
          </w:tcPr>
          <w:p w14:paraId="66F041C2" w14:textId="6EF1A48F" w:rsidR="007F0956" w:rsidRDefault="007F0956" w:rsidP="007F0956">
            <w:r w:rsidRPr="00A7407E">
              <w:t>0.77544</w:t>
            </w:r>
          </w:p>
        </w:tc>
        <w:tc>
          <w:tcPr>
            <w:tcW w:w="1238" w:type="dxa"/>
          </w:tcPr>
          <w:p w14:paraId="2A17A44B" w14:textId="4742FEDB" w:rsidR="007F0956" w:rsidRDefault="007F0956" w:rsidP="007F0956">
            <w:r w:rsidRPr="00A7407E">
              <w:t>73.31</w:t>
            </w:r>
          </w:p>
        </w:tc>
        <w:tc>
          <w:tcPr>
            <w:tcW w:w="1561" w:type="dxa"/>
          </w:tcPr>
          <w:p w14:paraId="68068B8A" w14:textId="7037E99A" w:rsidR="007F0956" w:rsidRDefault="007F0956" w:rsidP="007F0956">
            <w:pPr>
              <w:jc w:val="center"/>
            </w:pPr>
            <w:r w:rsidRPr="00A7407E">
              <w:t>12.39</w:t>
            </w:r>
          </w:p>
        </w:tc>
        <w:tc>
          <w:tcPr>
            <w:tcW w:w="1239" w:type="dxa"/>
          </w:tcPr>
          <w:p w14:paraId="5E24131C" w14:textId="2C09B52E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28FDFB2E" w14:textId="0B785F7C" w:rsidR="007F0956" w:rsidRDefault="007F0956" w:rsidP="007F0956">
            <w:pPr>
              <w:jc w:val="center"/>
            </w:pPr>
            <w:r w:rsidRPr="00A7407E">
              <w:t>44.36</w:t>
            </w:r>
          </w:p>
        </w:tc>
      </w:tr>
      <w:tr w:rsidR="007F0956" w14:paraId="1D5ED4F6" w14:textId="77777777" w:rsidTr="00FF677B">
        <w:tc>
          <w:tcPr>
            <w:tcW w:w="1238" w:type="dxa"/>
          </w:tcPr>
          <w:p w14:paraId="53D9A750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7D3AC60C">
                <v:shape id="_x0000_i1240" type="#_x0000_t75" style="width:34.5pt;height:19.5pt" o:ole="">
                  <v:imagedata r:id="rId71" o:title=""/>
                </v:shape>
                <o:OLEObject Type="Embed" ProgID="Equation.DSMT4" ShapeID="_x0000_i1240" DrawAspect="Content" ObjectID="_1803619332" r:id="rId549"/>
              </w:object>
            </w:r>
          </w:p>
        </w:tc>
        <w:tc>
          <w:tcPr>
            <w:tcW w:w="1238" w:type="dxa"/>
          </w:tcPr>
          <w:p w14:paraId="5FF478C2" w14:textId="23F3CD3F" w:rsidR="007F0956" w:rsidRDefault="007F0956" w:rsidP="007F0956">
            <w:r w:rsidRPr="00A7407E">
              <w:t>47.32</w:t>
            </w:r>
          </w:p>
        </w:tc>
        <w:tc>
          <w:tcPr>
            <w:tcW w:w="1238" w:type="dxa"/>
          </w:tcPr>
          <w:p w14:paraId="40C99C5E" w14:textId="5B15C260" w:rsidR="007F0956" w:rsidRDefault="007F0956" w:rsidP="007F0956">
            <w:r w:rsidRPr="00A7407E">
              <w:t>0.79384</w:t>
            </w:r>
          </w:p>
        </w:tc>
        <w:tc>
          <w:tcPr>
            <w:tcW w:w="1238" w:type="dxa"/>
          </w:tcPr>
          <w:p w14:paraId="11809F96" w14:textId="6CCECA91" w:rsidR="007F0956" w:rsidRDefault="007F0956" w:rsidP="007F0956">
            <w:r w:rsidRPr="00A7407E">
              <w:t>70.26</w:t>
            </w:r>
          </w:p>
        </w:tc>
        <w:tc>
          <w:tcPr>
            <w:tcW w:w="1561" w:type="dxa"/>
          </w:tcPr>
          <w:p w14:paraId="0E770461" w14:textId="543E19E1" w:rsidR="007F0956" w:rsidRDefault="007F0956" w:rsidP="007F0956">
            <w:pPr>
              <w:jc w:val="center"/>
            </w:pPr>
            <w:r w:rsidRPr="00A7407E">
              <w:t>10.1</w:t>
            </w:r>
          </w:p>
        </w:tc>
        <w:tc>
          <w:tcPr>
            <w:tcW w:w="1239" w:type="dxa"/>
          </w:tcPr>
          <w:p w14:paraId="06EFAA46" w14:textId="6D73BAA8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3363F947" w14:textId="0BCCAAC8" w:rsidR="007F0956" w:rsidRDefault="007F0956" w:rsidP="007F0956">
            <w:pPr>
              <w:jc w:val="center"/>
            </w:pPr>
            <w:r w:rsidRPr="00A7407E">
              <w:t>49.73</w:t>
            </w:r>
          </w:p>
        </w:tc>
      </w:tr>
      <w:tr w:rsidR="007F0956" w14:paraId="4C18945E" w14:textId="77777777" w:rsidTr="00FF677B">
        <w:tc>
          <w:tcPr>
            <w:tcW w:w="1238" w:type="dxa"/>
          </w:tcPr>
          <w:p w14:paraId="5A1CB5B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52CCC640">
                <v:shape id="_x0000_i1241" type="#_x0000_t75" style="width:42.75pt;height:22.5pt" o:ole="">
                  <v:imagedata r:id="rId75" o:title=""/>
                </v:shape>
                <o:OLEObject Type="Embed" ProgID="Equation.DSMT4" ShapeID="_x0000_i1241" DrawAspect="Content" ObjectID="_1803619333" r:id="rId550"/>
              </w:object>
            </w:r>
          </w:p>
        </w:tc>
        <w:tc>
          <w:tcPr>
            <w:tcW w:w="1238" w:type="dxa"/>
          </w:tcPr>
          <w:p w14:paraId="1A74DB5F" w14:textId="45C075ED" w:rsidR="007F0956" w:rsidRDefault="007F0956" w:rsidP="007F0956">
            <w:r w:rsidRPr="00A7407E">
              <w:t>239.30</w:t>
            </w:r>
          </w:p>
        </w:tc>
        <w:tc>
          <w:tcPr>
            <w:tcW w:w="1238" w:type="dxa"/>
          </w:tcPr>
          <w:p w14:paraId="10107879" w14:textId="0378D294" w:rsidR="007F0956" w:rsidRDefault="007F0956" w:rsidP="007F0956">
            <w:pPr>
              <w:rPr>
                <w:rFonts w:cs="Times New Roman"/>
              </w:rPr>
            </w:pPr>
            <w:r w:rsidRPr="00A7407E">
              <w:t>-0.32435</w:t>
            </w:r>
          </w:p>
        </w:tc>
        <w:tc>
          <w:tcPr>
            <w:tcW w:w="1238" w:type="dxa"/>
          </w:tcPr>
          <w:p w14:paraId="62EA6CD5" w14:textId="4D332433" w:rsidR="007F0956" w:rsidRDefault="007F0956" w:rsidP="007F0956">
            <w:r w:rsidRPr="00A7407E">
              <w:t>352.6</w:t>
            </w:r>
          </w:p>
        </w:tc>
        <w:tc>
          <w:tcPr>
            <w:tcW w:w="1561" w:type="dxa"/>
          </w:tcPr>
          <w:p w14:paraId="565E0E08" w14:textId="3E00875A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239" w:type="dxa"/>
          </w:tcPr>
          <w:p w14:paraId="714D1CE6" w14:textId="355564D5" w:rsidR="007F0956" w:rsidRDefault="007F0956" w:rsidP="007F0956">
            <w:pPr>
              <w:jc w:val="center"/>
            </w:pPr>
            <w:r w:rsidRPr="00A7407E">
              <w:t>1.273</w:t>
            </w:r>
          </w:p>
        </w:tc>
        <w:tc>
          <w:tcPr>
            <w:tcW w:w="1239" w:type="dxa"/>
          </w:tcPr>
          <w:p w14:paraId="365A9526" w14:textId="280A10C1" w:rsidR="007F0956" w:rsidRDefault="007F0956" w:rsidP="007F0956">
            <w:pPr>
              <w:jc w:val="center"/>
            </w:pPr>
            <w:r w:rsidRPr="00A7407E">
              <w:t>13</w:t>
            </w:r>
          </w:p>
        </w:tc>
      </w:tr>
      <w:tr w:rsidR="007F0956" w14:paraId="495109E6" w14:textId="77777777" w:rsidTr="00FF677B">
        <w:tc>
          <w:tcPr>
            <w:tcW w:w="1238" w:type="dxa"/>
          </w:tcPr>
          <w:p w14:paraId="6600B183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14DE63E3">
                <v:shape id="_x0000_i1242" type="#_x0000_t75" style="width:45.75pt;height:22.5pt" o:ole="">
                  <v:imagedata r:id="rId79" o:title=""/>
                </v:shape>
                <o:OLEObject Type="Embed" ProgID="Equation.DSMT4" ShapeID="_x0000_i1242" DrawAspect="Content" ObjectID="_1803619334" r:id="rId551"/>
              </w:object>
            </w:r>
          </w:p>
        </w:tc>
        <w:tc>
          <w:tcPr>
            <w:tcW w:w="1238" w:type="dxa"/>
          </w:tcPr>
          <w:p w14:paraId="43A6E6DA" w14:textId="253179A2" w:rsidR="007F0956" w:rsidRDefault="007F0956" w:rsidP="007F0956">
            <w:r w:rsidRPr="00A7407E">
              <w:t>69.80</w:t>
            </w:r>
          </w:p>
        </w:tc>
        <w:tc>
          <w:tcPr>
            <w:tcW w:w="1238" w:type="dxa"/>
          </w:tcPr>
          <w:p w14:paraId="74F30120" w14:textId="7613F432" w:rsidR="007F0956" w:rsidRDefault="007F0956" w:rsidP="007F0956">
            <w:pPr>
              <w:rPr>
                <w:rFonts w:cs="Times New Roman"/>
              </w:rPr>
            </w:pPr>
            <w:r w:rsidRPr="00A7407E">
              <w:t>0.80871</w:t>
            </w:r>
          </w:p>
        </w:tc>
        <w:tc>
          <w:tcPr>
            <w:tcW w:w="1238" w:type="dxa"/>
          </w:tcPr>
          <w:p w14:paraId="297F10DA" w14:textId="768C12C7" w:rsidR="007F0956" w:rsidRDefault="007F0956" w:rsidP="007F0956">
            <w:r w:rsidRPr="00A7407E">
              <w:t>44.08</w:t>
            </w:r>
          </w:p>
        </w:tc>
        <w:tc>
          <w:tcPr>
            <w:tcW w:w="1561" w:type="dxa"/>
          </w:tcPr>
          <w:p w14:paraId="0AB64826" w14:textId="76B95CCB" w:rsidR="007F0956" w:rsidRDefault="007F0956" w:rsidP="007F0956">
            <w:pPr>
              <w:jc w:val="center"/>
            </w:pPr>
            <w:r w:rsidRPr="00A7407E">
              <w:t>15.65</w:t>
            </w:r>
          </w:p>
        </w:tc>
        <w:tc>
          <w:tcPr>
            <w:tcW w:w="1239" w:type="dxa"/>
          </w:tcPr>
          <w:p w14:paraId="0DFAA230" w14:textId="4029C55E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632CD0BF" w14:textId="1D857719" w:rsidR="007F0956" w:rsidRDefault="007F0956" w:rsidP="007F0956">
            <w:pPr>
              <w:jc w:val="center"/>
            </w:pPr>
            <w:r w:rsidRPr="00A7407E">
              <w:t>37</w:t>
            </w:r>
          </w:p>
        </w:tc>
      </w:tr>
      <w:tr w:rsidR="007F0956" w14:paraId="00389616" w14:textId="77777777" w:rsidTr="00FF677B">
        <w:tc>
          <w:tcPr>
            <w:tcW w:w="1238" w:type="dxa"/>
          </w:tcPr>
          <w:p w14:paraId="44F5A694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2AABEC0">
                <v:shape id="_x0000_i1243" type="#_x0000_t75" style="width:42.75pt;height:22.5pt" o:ole="">
                  <v:imagedata r:id="rId83" o:title=""/>
                </v:shape>
                <o:OLEObject Type="Embed" ProgID="Equation.DSMT4" ShapeID="_x0000_i1243" DrawAspect="Content" ObjectID="_1803619335" r:id="rId552"/>
              </w:object>
            </w:r>
          </w:p>
        </w:tc>
        <w:tc>
          <w:tcPr>
            <w:tcW w:w="1238" w:type="dxa"/>
          </w:tcPr>
          <w:p w14:paraId="1F04566E" w14:textId="2436CCA8" w:rsidR="007F0956" w:rsidRDefault="007F0956" w:rsidP="007F0956">
            <w:r w:rsidRPr="00A7407E">
              <w:t>172.70</w:t>
            </w:r>
          </w:p>
        </w:tc>
        <w:tc>
          <w:tcPr>
            <w:tcW w:w="1238" w:type="dxa"/>
          </w:tcPr>
          <w:p w14:paraId="04748B90" w14:textId="655602F3" w:rsidR="007F0956" w:rsidRDefault="007F0956" w:rsidP="007F0956">
            <w:pPr>
              <w:rPr>
                <w:rFonts w:cs="Times New Roman"/>
              </w:rPr>
            </w:pPr>
            <w:r w:rsidRPr="00A7407E">
              <w:t>0.13227</w:t>
            </w:r>
          </w:p>
        </w:tc>
        <w:tc>
          <w:tcPr>
            <w:tcW w:w="1238" w:type="dxa"/>
          </w:tcPr>
          <w:p w14:paraId="061ABF60" w14:textId="2FBC0DC7" w:rsidR="007F0956" w:rsidRDefault="007F0956" w:rsidP="007F0956">
            <w:r w:rsidRPr="00A7407E">
              <w:t>200.7</w:t>
            </w:r>
          </w:p>
        </w:tc>
        <w:tc>
          <w:tcPr>
            <w:tcW w:w="1561" w:type="dxa"/>
          </w:tcPr>
          <w:p w14:paraId="4B2C71DC" w14:textId="5C695B8A" w:rsidR="007F0956" w:rsidRDefault="007F0956" w:rsidP="007F0956">
            <w:pPr>
              <w:jc w:val="center"/>
            </w:pPr>
            <w:r w:rsidRPr="00A7407E">
              <w:t>40.9</w:t>
            </w:r>
          </w:p>
        </w:tc>
        <w:tc>
          <w:tcPr>
            <w:tcW w:w="1239" w:type="dxa"/>
          </w:tcPr>
          <w:p w14:paraId="0318D04E" w14:textId="50E9AB94" w:rsidR="007F0956" w:rsidRDefault="007F0956" w:rsidP="007F0956">
            <w:pPr>
              <w:jc w:val="center"/>
            </w:pPr>
            <w:r w:rsidRPr="00A7407E">
              <w:t>2.364</w:t>
            </w:r>
          </w:p>
        </w:tc>
        <w:tc>
          <w:tcPr>
            <w:tcW w:w="1239" w:type="dxa"/>
          </w:tcPr>
          <w:p w14:paraId="69FBE978" w14:textId="2F681C91" w:rsidR="007F0956" w:rsidRDefault="007F0956" w:rsidP="007F0956">
            <w:pPr>
              <w:jc w:val="center"/>
            </w:pPr>
            <w:r w:rsidRPr="00A7407E">
              <w:t>14.91</w:t>
            </w:r>
          </w:p>
        </w:tc>
      </w:tr>
      <w:tr w:rsidR="007F0956" w14:paraId="06AF4412" w14:textId="77777777" w:rsidTr="00FF677B">
        <w:tc>
          <w:tcPr>
            <w:tcW w:w="1238" w:type="dxa"/>
          </w:tcPr>
          <w:p w14:paraId="15E28D48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5B64A9EF">
                <v:shape id="_x0000_i1244" type="#_x0000_t75" style="width:45pt;height:22.5pt" o:ole="">
                  <v:imagedata r:id="rId87" o:title=""/>
                </v:shape>
                <o:OLEObject Type="Embed" ProgID="Equation.DSMT4" ShapeID="_x0000_i1244" DrawAspect="Content" ObjectID="_1803619336" r:id="rId553"/>
              </w:object>
            </w:r>
          </w:p>
        </w:tc>
        <w:tc>
          <w:tcPr>
            <w:tcW w:w="1238" w:type="dxa"/>
          </w:tcPr>
          <w:p w14:paraId="2F52BAFB" w14:textId="481CAB4F" w:rsidR="007F0956" w:rsidRDefault="007F0956" w:rsidP="007F0956">
            <w:r w:rsidRPr="00A7407E">
              <w:t>94.77</w:t>
            </w:r>
          </w:p>
        </w:tc>
        <w:tc>
          <w:tcPr>
            <w:tcW w:w="1238" w:type="dxa"/>
          </w:tcPr>
          <w:p w14:paraId="13DBFD65" w14:textId="0EE4DE3A" w:rsidR="007F0956" w:rsidRDefault="007F0956" w:rsidP="007F0956">
            <w:pPr>
              <w:rPr>
                <w:rFonts w:cs="Times New Roman"/>
              </w:rPr>
            </w:pPr>
            <w:r w:rsidRPr="00A7407E">
              <w:t>0.79418</w:t>
            </w:r>
          </w:p>
        </w:tc>
        <w:tc>
          <w:tcPr>
            <w:tcW w:w="1238" w:type="dxa"/>
          </w:tcPr>
          <w:p w14:paraId="7994B8F2" w14:textId="7D2E1974" w:rsidR="007F0956" w:rsidRDefault="007F0956" w:rsidP="007F0956">
            <w:r w:rsidRPr="00A7407E">
              <w:t>60.59</w:t>
            </w:r>
          </w:p>
        </w:tc>
        <w:tc>
          <w:tcPr>
            <w:tcW w:w="1561" w:type="dxa"/>
          </w:tcPr>
          <w:p w14:paraId="59881107" w14:textId="6C9374CB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239" w:type="dxa"/>
          </w:tcPr>
          <w:p w14:paraId="54020FC9" w14:textId="6FF4811C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6E246E7B" w14:textId="120A08A2" w:rsidR="007F0956" w:rsidRDefault="007F0956" w:rsidP="007F0956">
            <w:pPr>
              <w:jc w:val="center"/>
            </w:pPr>
            <w:r w:rsidRPr="00A7407E">
              <w:t>40.45</w:t>
            </w:r>
          </w:p>
        </w:tc>
      </w:tr>
      <w:tr w:rsidR="007F0956" w14:paraId="4B8240A9" w14:textId="77777777" w:rsidTr="00FF677B">
        <w:tc>
          <w:tcPr>
            <w:tcW w:w="1238" w:type="dxa"/>
          </w:tcPr>
          <w:p w14:paraId="0CD322D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FD81C07">
                <v:shape id="_x0000_i1245" type="#_x0000_t75" style="width:42.75pt;height:22.5pt" o:ole="">
                  <v:imagedata r:id="rId91" o:title=""/>
                </v:shape>
                <o:OLEObject Type="Embed" ProgID="Equation.DSMT4" ShapeID="_x0000_i1245" DrawAspect="Content" ObjectID="_1803619337" r:id="rId554"/>
              </w:object>
            </w:r>
          </w:p>
        </w:tc>
        <w:tc>
          <w:tcPr>
            <w:tcW w:w="1238" w:type="dxa"/>
          </w:tcPr>
          <w:p w14:paraId="1AED0DDE" w14:textId="25F9F343" w:rsidR="007F0956" w:rsidRDefault="007F0956" w:rsidP="007F0956">
            <w:r w:rsidRPr="00A7407E">
              <w:t>97.98</w:t>
            </w:r>
          </w:p>
        </w:tc>
        <w:tc>
          <w:tcPr>
            <w:tcW w:w="1238" w:type="dxa"/>
          </w:tcPr>
          <w:p w14:paraId="1339BD1E" w14:textId="00F624F7" w:rsidR="007F0956" w:rsidRDefault="007F0956" w:rsidP="007F0956">
            <w:pPr>
              <w:rPr>
                <w:rFonts w:cs="Times New Roman"/>
              </w:rPr>
            </w:pPr>
            <w:r w:rsidRPr="00A7407E">
              <w:t>0.60147</w:t>
            </w:r>
          </w:p>
        </w:tc>
        <w:tc>
          <w:tcPr>
            <w:tcW w:w="1238" w:type="dxa"/>
          </w:tcPr>
          <w:p w14:paraId="2918D59B" w14:textId="7DF4C01D" w:rsidR="007F0956" w:rsidRDefault="007F0956" w:rsidP="007F0956">
            <w:r w:rsidRPr="00A7407E">
              <w:t>88.64</w:t>
            </w:r>
          </w:p>
        </w:tc>
        <w:tc>
          <w:tcPr>
            <w:tcW w:w="1561" w:type="dxa"/>
          </w:tcPr>
          <w:p w14:paraId="38C76D81" w14:textId="317B1512" w:rsidR="007F0956" w:rsidRDefault="007F0956" w:rsidP="007F0956">
            <w:pPr>
              <w:jc w:val="center"/>
            </w:pPr>
            <w:r w:rsidRPr="00A7407E">
              <w:t>11.89</w:t>
            </w:r>
          </w:p>
        </w:tc>
        <w:tc>
          <w:tcPr>
            <w:tcW w:w="1239" w:type="dxa"/>
          </w:tcPr>
          <w:p w14:paraId="55C0D1AB" w14:textId="59E40E35" w:rsidR="007F0956" w:rsidRDefault="007F0956" w:rsidP="007F0956">
            <w:pPr>
              <w:jc w:val="center"/>
            </w:pPr>
            <w:r w:rsidRPr="00A7407E">
              <w:t>12.64</w:t>
            </w:r>
          </w:p>
        </w:tc>
        <w:tc>
          <w:tcPr>
            <w:tcW w:w="1239" w:type="dxa"/>
          </w:tcPr>
          <w:p w14:paraId="613864DC" w14:textId="1D01E9B6" w:rsidR="007F0956" w:rsidRDefault="007F0956" w:rsidP="007F0956">
            <w:pPr>
              <w:jc w:val="center"/>
            </w:pPr>
            <w:r w:rsidRPr="00A7407E">
              <w:t>46.91</w:t>
            </w:r>
          </w:p>
        </w:tc>
      </w:tr>
      <w:tr w:rsidR="007F0956" w14:paraId="22D24D7C" w14:textId="77777777" w:rsidTr="00FF677B">
        <w:tc>
          <w:tcPr>
            <w:tcW w:w="1238" w:type="dxa"/>
          </w:tcPr>
          <w:p w14:paraId="5EF76D15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60B80917">
                <v:shape id="_x0000_i1246" type="#_x0000_t75" style="width:45pt;height:22.5pt" o:ole="">
                  <v:imagedata r:id="rId95" o:title=""/>
                </v:shape>
                <o:OLEObject Type="Embed" ProgID="Equation.DSMT4" ShapeID="_x0000_i1246" DrawAspect="Content" ObjectID="_1803619338" r:id="rId555"/>
              </w:object>
            </w:r>
          </w:p>
        </w:tc>
        <w:tc>
          <w:tcPr>
            <w:tcW w:w="1238" w:type="dxa"/>
          </w:tcPr>
          <w:p w14:paraId="5520A8BA" w14:textId="6D6FB884" w:rsidR="007F0956" w:rsidRDefault="007F0956" w:rsidP="007F0956">
            <w:r w:rsidRPr="00A7407E">
              <w:t>81.46</w:t>
            </w:r>
          </w:p>
        </w:tc>
        <w:tc>
          <w:tcPr>
            <w:tcW w:w="1238" w:type="dxa"/>
          </w:tcPr>
          <w:p w14:paraId="60F5C933" w14:textId="72069224" w:rsidR="007F0956" w:rsidRDefault="007F0956" w:rsidP="007F0956">
            <w:pPr>
              <w:rPr>
                <w:rFonts w:cs="Times New Roman"/>
              </w:rPr>
            </w:pPr>
            <w:r w:rsidRPr="00A7407E">
              <w:t>0.85240</w:t>
            </w:r>
          </w:p>
        </w:tc>
        <w:tc>
          <w:tcPr>
            <w:tcW w:w="1238" w:type="dxa"/>
          </w:tcPr>
          <w:p w14:paraId="50349D5E" w14:textId="01216864" w:rsidR="007F0956" w:rsidRDefault="007F0956" w:rsidP="007F0956">
            <w:r w:rsidRPr="00A7407E">
              <w:t>32.39</w:t>
            </w:r>
          </w:p>
        </w:tc>
        <w:tc>
          <w:tcPr>
            <w:tcW w:w="1561" w:type="dxa"/>
          </w:tcPr>
          <w:p w14:paraId="0D85F1F3" w14:textId="79AE7ACC" w:rsidR="007F0956" w:rsidRDefault="007F0956" w:rsidP="007F0956">
            <w:pPr>
              <w:jc w:val="center"/>
            </w:pPr>
            <w:r w:rsidRPr="00A7407E">
              <w:t>12.38</w:t>
            </w:r>
          </w:p>
        </w:tc>
        <w:tc>
          <w:tcPr>
            <w:tcW w:w="1239" w:type="dxa"/>
          </w:tcPr>
          <w:p w14:paraId="669F9FBD" w14:textId="35A9E656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14BFF2CD" w14:textId="51F64AC8" w:rsidR="007F0956" w:rsidRDefault="007F0956" w:rsidP="007F0956">
            <w:pPr>
              <w:jc w:val="center"/>
            </w:pPr>
            <w:r w:rsidRPr="00A7407E">
              <w:t>43.45</w:t>
            </w:r>
          </w:p>
        </w:tc>
      </w:tr>
      <w:tr w:rsidR="007F0956" w14:paraId="5A516B2B" w14:textId="77777777" w:rsidTr="00FF677B">
        <w:tc>
          <w:tcPr>
            <w:tcW w:w="1238" w:type="dxa"/>
          </w:tcPr>
          <w:p w14:paraId="78F34B8F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0F419B50">
                <v:shape id="_x0000_i1247" type="#_x0000_t75" style="width:42.75pt;height:22.5pt" o:ole="">
                  <v:imagedata r:id="rId99" o:title=""/>
                </v:shape>
                <o:OLEObject Type="Embed" ProgID="Equation.DSMT4" ShapeID="_x0000_i1247" DrawAspect="Content" ObjectID="_1803619339" r:id="rId556"/>
              </w:object>
            </w:r>
          </w:p>
        </w:tc>
        <w:tc>
          <w:tcPr>
            <w:tcW w:w="1238" w:type="dxa"/>
          </w:tcPr>
          <w:p w14:paraId="28A6B206" w14:textId="709FB6D1" w:rsidR="007F0956" w:rsidRDefault="007F0956" w:rsidP="007F0956">
            <w:r w:rsidRPr="00A7407E">
              <w:t>105.60</w:t>
            </w:r>
          </w:p>
        </w:tc>
        <w:tc>
          <w:tcPr>
            <w:tcW w:w="1238" w:type="dxa"/>
          </w:tcPr>
          <w:p w14:paraId="1E085A70" w14:textId="3A3559CD" w:rsidR="007F0956" w:rsidRDefault="007F0956" w:rsidP="007F0956">
            <w:pPr>
              <w:rPr>
                <w:rFonts w:cs="Times New Roman"/>
              </w:rPr>
            </w:pPr>
            <w:r w:rsidRPr="00A7407E">
              <w:t>0.69495</w:t>
            </w:r>
          </w:p>
        </w:tc>
        <w:tc>
          <w:tcPr>
            <w:tcW w:w="1238" w:type="dxa"/>
          </w:tcPr>
          <w:p w14:paraId="41822E63" w14:textId="2BC2DA47" w:rsidR="007F0956" w:rsidRDefault="007F0956" w:rsidP="007F0956">
            <w:r w:rsidRPr="00A7407E">
              <w:t>94.86</w:t>
            </w:r>
          </w:p>
        </w:tc>
        <w:tc>
          <w:tcPr>
            <w:tcW w:w="1561" w:type="dxa"/>
          </w:tcPr>
          <w:p w14:paraId="3A3A728B" w14:textId="6D3C903C" w:rsidR="007F0956" w:rsidRDefault="007F0956" w:rsidP="007F0956">
            <w:pPr>
              <w:jc w:val="center"/>
            </w:pPr>
            <w:r w:rsidRPr="00A7407E">
              <w:t>12.21</w:t>
            </w:r>
          </w:p>
        </w:tc>
        <w:tc>
          <w:tcPr>
            <w:tcW w:w="1239" w:type="dxa"/>
          </w:tcPr>
          <w:p w14:paraId="6F490B85" w14:textId="477641B6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04BE307" w14:textId="1EC3BCF5" w:rsidR="007F0956" w:rsidRDefault="007F0956" w:rsidP="007F0956">
            <w:pPr>
              <w:jc w:val="center"/>
            </w:pPr>
            <w:r w:rsidRPr="00A7407E">
              <w:t>46.55</w:t>
            </w:r>
          </w:p>
        </w:tc>
      </w:tr>
      <w:tr w:rsidR="007F0956" w14:paraId="7C26480D" w14:textId="77777777" w:rsidTr="00FF677B">
        <w:tc>
          <w:tcPr>
            <w:tcW w:w="1238" w:type="dxa"/>
          </w:tcPr>
          <w:p w14:paraId="0089327B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62F00B60">
                <v:shape id="_x0000_i1248" type="#_x0000_t75" style="width:42.75pt;height:19.5pt" o:ole="">
                  <v:imagedata r:id="rId103" o:title=""/>
                </v:shape>
                <o:OLEObject Type="Embed" ProgID="Equation.DSMT4" ShapeID="_x0000_i1248" DrawAspect="Content" ObjectID="_1803619340" r:id="rId557"/>
              </w:object>
            </w:r>
          </w:p>
        </w:tc>
        <w:tc>
          <w:tcPr>
            <w:tcW w:w="1238" w:type="dxa"/>
          </w:tcPr>
          <w:p w14:paraId="2A6254B4" w14:textId="5634D4AD" w:rsidR="007F0956" w:rsidRDefault="007F0956" w:rsidP="007F0956">
            <w:r w:rsidRPr="00A7407E">
              <w:t>67.49</w:t>
            </w:r>
          </w:p>
        </w:tc>
        <w:tc>
          <w:tcPr>
            <w:tcW w:w="1238" w:type="dxa"/>
          </w:tcPr>
          <w:p w14:paraId="195843D4" w14:textId="43CFCA3D" w:rsidR="007F0956" w:rsidRDefault="007F0956" w:rsidP="007F0956">
            <w:pPr>
              <w:rPr>
                <w:rFonts w:cs="Times New Roman"/>
              </w:rPr>
            </w:pPr>
            <w:r w:rsidRPr="00A7407E">
              <w:t>0.76663</w:t>
            </w:r>
          </w:p>
        </w:tc>
        <w:tc>
          <w:tcPr>
            <w:tcW w:w="1238" w:type="dxa"/>
          </w:tcPr>
          <w:p w14:paraId="6A2ED11A" w14:textId="158E5463" w:rsidR="007F0956" w:rsidRDefault="007F0956" w:rsidP="007F0956">
            <w:r w:rsidRPr="00A7407E">
              <w:t>70.86</w:t>
            </w:r>
          </w:p>
        </w:tc>
        <w:tc>
          <w:tcPr>
            <w:tcW w:w="1561" w:type="dxa"/>
          </w:tcPr>
          <w:p w14:paraId="2118B3AB" w14:textId="104825B8" w:rsidR="007F0956" w:rsidRDefault="007F0956" w:rsidP="007F0956">
            <w:pPr>
              <w:jc w:val="center"/>
            </w:pPr>
            <w:r w:rsidRPr="00A7407E">
              <w:t>11.36</w:t>
            </w:r>
          </w:p>
        </w:tc>
        <w:tc>
          <w:tcPr>
            <w:tcW w:w="1239" w:type="dxa"/>
          </w:tcPr>
          <w:p w14:paraId="4BB1616A" w14:textId="3ADBCFD2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EF3057C" w14:textId="1DC08C2C" w:rsidR="007F0956" w:rsidRDefault="007F0956" w:rsidP="007F0956">
            <w:pPr>
              <w:jc w:val="center"/>
            </w:pPr>
            <w:r w:rsidRPr="00A7407E">
              <w:t>45.73</w:t>
            </w:r>
          </w:p>
        </w:tc>
      </w:tr>
      <w:tr w:rsidR="007F0956" w14:paraId="558E124E" w14:textId="77777777" w:rsidTr="00FF677B">
        <w:tc>
          <w:tcPr>
            <w:tcW w:w="1238" w:type="dxa"/>
          </w:tcPr>
          <w:p w14:paraId="63A70B0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2DF14E5F">
                <v:shape id="_x0000_i1249" type="#_x0000_t75" style="width:42pt;height:22.5pt" o:ole="">
                  <v:imagedata r:id="rId107" o:title=""/>
                </v:shape>
                <o:OLEObject Type="Embed" ProgID="Equation.DSMT4" ShapeID="_x0000_i1249" DrawAspect="Content" ObjectID="_1803619341" r:id="rId558"/>
              </w:object>
            </w:r>
          </w:p>
        </w:tc>
        <w:tc>
          <w:tcPr>
            <w:tcW w:w="1238" w:type="dxa"/>
          </w:tcPr>
          <w:p w14:paraId="1A5F6344" w14:textId="7ECE4880" w:rsidR="007F0956" w:rsidRDefault="007F0956" w:rsidP="007F0956">
            <w:r w:rsidRPr="00A7407E">
              <w:t>230.70</w:t>
            </w:r>
          </w:p>
        </w:tc>
        <w:tc>
          <w:tcPr>
            <w:tcW w:w="1238" w:type="dxa"/>
          </w:tcPr>
          <w:p w14:paraId="586FD901" w14:textId="4AC05282" w:rsidR="007F0956" w:rsidRDefault="007F0956" w:rsidP="007F0956">
            <w:r w:rsidRPr="00A7407E">
              <w:t>0.55300</w:t>
            </w:r>
          </w:p>
        </w:tc>
        <w:tc>
          <w:tcPr>
            <w:tcW w:w="1238" w:type="dxa"/>
          </w:tcPr>
          <w:p w14:paraId="55E4E922" w14:textId="4F2A1061" w:rsidR="007F0956" w:rsidRDefault="007F0956" w:rsidP="007F0956">
            <w:r w:rsidRPr="00A7407E">
              <w:t>190.6</w:t>
            </w:r>
          </w:p>
        </w:tc>
        <w:tc>
          <w:tcPr>
            <w:tcW w:w="1561" w:type="dxa"/>
          </w:tcPr>
          <w:p w14:paraId="49D09B29" w14:textId="1BC33A33" w:rsidR="007F0956" w:rsidRDefault="007F0956" w:rsidP="007F0956">
            <w:pPr>
              <w:jc w:val="center"/>
            </w:pPr>
            <w:r w:rsidRPr="00A7407E">
              <w:t>36.89</w:t>
            </w:r>
          </w:p>
        </w:tc>
        <w:tc>
          <w:tcPr>
            <w:tcW w:w="1239" w:type="dxa"/>
          </w:tcPr>
          <w:p w14:paraId="62DD5D9E" w14:textId="2B9C6BA7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615D5B8D" w14:textId="2ADAB73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7FA3A672" w14:textId="77777777" w:rsidTr="00FF677B">
        <w:tc>
          <w:tcPr>
            <w:tcW w:w="1238" w:type="dxa"/>
          </w:tcPr>
          <w:p w14:paraId="46610B42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D586CF4">
                <v:shape id="_x0000_i1250" type="#_x0000_t75" style="width:42.75pt;height:22.5pt" o:ole="">
                  <v:imagedata r:id="rId111" o:title=""/>
                </v:shape>
                <o:OLEObject Type="Embed" ProgID="Equation.DSMT4" ShapeID="_x0000_i1250" DrawAspect="Content" ObjectID="_1803619342" r:id="rId559"/>
              </w:object>
            </w:r>
          </w:p>
        </w:tc>
        <w:tc>
          <w:tcPr>
            <w:tcW w:w="1238" w:type="dxa"/>
          </w:tcPr>
          <w:p w14:paraId="13F9C36A" w14:textId="23B29E41" w:rsidR="007F0956" w:rsidRDefault="007F0956" w:rsidP="007F0956">
            <w:r w:rsidRPr="00A7407E">
              <w:t>231.20</w:t>
            </w:r>
          </w:p>
        </w:tc>
        <w:tc>
          <w:tcPr>
            <w:tcW w:w="1238" w:type="dxa"/>
          </w:tcPr>
          <w:p w14:paraId="6FCA6437" w14:textId="166DFA15" w:rsidR="007F0956" w:rsidRDefault="007F0956" w:rsidP="007F0956">
            <w:r w:rsidRPr="00A7407E">
              <w:t>0.55003</w:t>
            </w:r>
          </w:p>
        </w:tc>
        <w:tc>
          <w:tcPr>
            <w:tcW w:w="1238" w:type="dxa"/>
          </w:tcPr>
          <w:p w14:paraId="4273805A" w14:textId="141FC2A3" w:rsidR="007F0956" w:rsidRDefault="007F0956" w:rsidP="007F0956">
            <w:r w:rsidRPr="00A7407E">
              <w:t>190.1</w:t>
            </w:r>
          </w:p>
        </w:tc>
        <w:tc>
          <w:tcPr>
            <w:tcW w:w="1561" w:type="dxa"/>
          </w:tcPr>
          <w:p w14:paraId="640FC599" w14:textId="217A93E0" w:rsidR="007F0956" w:rsidRDefault="007F0956" w:rsidP="007F0956">
            <w:pPr>
              <w:jc w:val="center"/>
            </w:pPr>
            <w:r w:rsidRPr="00A7407E">
              <w:t>35.85</w:t>
            </w:r>
          </w:p>
        </w:tc>
        <w:tc>
          <w:tcPr>
            <w:tcW w:w="1239" w:type="dxa"/>
          </w:tcPr>
          <w:p w14:paraId="4C1C74AB" w14:textId="7687B5BD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7AB4A826" w14:textId="4F540ACC" w:rsidR="007F0956" w:rsidRDefault="007F0956" w:rsidP="007F0956">
            <w:pPr>
              <w:jc w:val="center"/>
            </w:pPr>
            <w:r w:rsidRPr="00A7407E">
              <w:t>16.45</w:t>
            </w:r>
          </w:p>
        </w:tc>
      </w:tr>
      <w:tr w:rsidR="007F0956" w14:paraId="7C272051" w14:textId="77777777" w:rsidTr="00FF677B">
        <w:tc>
          <w:tcPr>
            <w:tcW w:w="1238" w:type="dxa"/>
          </w:tcPr>
          <w:p w14:paraId="4435724D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64588955">
                <v:shape id="_x0000_i1251" type="#_x0000_t75" style="width:42pt;height:22.5pt" o:ole="">
                  <v:imagedata r:id="rId115" o:title=""/>
                </v:shape>
                <o:OLEObject Type="Embed" ProgID="Equation.DSMT4" ShapeID="_x0000_i1251" DrawAspect="Content" ObjectID="_1803619343" r:id="rId560"/>
              </w:object>
            </w:r>
          </w:p>
        </w:tc>
        <w:tc>
          <w:tcPr>
            <w:tcW w:w="1238" w:type="dxa"/>
          </w:tcPr>
          <w:p w14:paraId="516EDCCC" w14:textId="662F06C1" w:rsidR="007F0956" w:rsidRDefault="007F0956" w:rsidP="007F0956">
            <w:r w:rsidRPr="00A7407E">
              <w:t>210.60</w:t>
            </w:r>
          </w:p>
        </w:tc>
        <w:tc>
          <w:tcPr>
            <w:tcW w:w="1238" w:type="dxa"/>
          </w:tcPr>
          <w:p w14:paraId="25195C5F" w14:textId="3523015E" w:rsidR="007F0956" w:rsidRDefault="007F0956" w:rsidP="007F0956">
            <w:r w:rsidRPr="00A7407E">
              <w:t>0.55433</w:t>
            </w:r>
          </w:p>
        </w:tc>
        <w:tc>
          <w:tcPr>
            <w:tcW w:w="1238" w:type="dxa"/>
          </w:tcPr>
          <w:p w14:paraId="58F96F51" w14:textId="1AF8322A" w:rsidR="007F0956" w:rsidRDefault="007F0956" w:rsidP="007F0956">
            <w:r w:rsidRPr="00A7407E">
              <w:t>161.5</w:t>
            </w:r>
          </w:p>
        </w:tc>
        <w:tc>
          <w:tcPr>
            <w:tcW w:w="1561" w:type="dxa"/>
          </w:tcPr>
          <w:p w14:paraId="74306937" w14:textId="3EA945E2" w:rsidR="007F0956" w:rsidRDefault="007F0956" w:rsidP="007F0956">
            <w:pPr>
              <w:jc w:val="center"/>
            </w:pPr>
            <w:r w:rsidRPr="00A7407E">
              <w:t>35.67</w:t>
            </w:r>
          </w:p>
        </w:tc>
        <w:tc>
          <w:tcPr>
            <w:tcW w:w="1239" w:type="dxa"/>
          </w:tcPr>
          <w:p w14:paraId="00414750" w14:textId="7EEAB3A8" w:rsidR="007F0956" w:rsidRDefault="007F0956" w:rsidP="007F0956">
            <w:pPr>
              <w:jc w:val="center"/>
            </w:pPr>
            <w:r w:rsidRPr="00A7407E">
              <w:t>1</w:t>
            </w:r>
          </w:p>
        </w:tc>
        <w:tc>
          <w:tcPr>
            <w:tcW w:w="1239" w:type="dxa"/>
          </w:tcPr>
          <w:p w14:paraId="635983EE" w14:textId="0CFB3BF4" w:rsidR="007F0956" w:rsidRDefault="007F0956" w:rsidP="007F0956">
            <w:pPr>
              <w:jc w:val="center"/>
            </w:pPr>
            <w:r w:rsidRPr="00A7407E">
              <w:t>13.09</w:t>
            </w:r>
          </w:p>
        </w:tc>
      </w:tr>
      <w:tr w:rsidR="007F0956" w14:paraId="7CE3CDE5" w14:textId="77777777" w:rsidTr="00FF677B">
        <w:tc>
          <w:tcPr>
            <w:tcW w:w="1238" w:type="dxa"/>
          </w:tcPr>
          <w:p w14:paraId="040FD05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339960AA">
                <v:shape id="_x0000_i1252" type="#_x0000_t75" style="width:42.75pt;height:22.5pt" o:ole="">
                  <v:imagedata r:id="rId119" o:title=""/>
                </v:shape>
                <o:OLEObject Type="Embed" ProgID="Equation.DSMT4" ShapeID="_x0000_i1252" DrawAspect="Content" ObjectID="_1803619344" r:id="rId561"/>
              </w:object>
            </w:r>
          </w:p>
        </w:tc>
        <w:tc>
          <w:tcPr>
            <w:tcW w:w="1238" w:type="dxa"/>
          </w:tcPr>
          <w:p w14:paraId="6DB9733F" w14:textId="1D37C64D" w:rsidR="007F0956" w:rsidRDefault="007F0956" w:rsidP="007F0956">
            <w:r w:rsidRPr="00A7407E">
              <w:t>247.40</w:t>
            </w:r>
          </w:p>
        </w:tc>
        <w:tc>
          <w:tcPr>
            <w:tcW w:w="1238" w:type="dxa"/>
          </w:tcPr>
          <w:p w14:paraId="7E873490" w14:textId="7FBF3676" w:rsidR="007F0956" w:rsidRDefault="007F0956" w:rsidP="007F0956">
            <w:r w:rsidRPr="00A7407E">
              <w:t>0.53297</w:t>
            </w:r>
          </w:p>
        </w:tc>
        <w:tc>
          <w:tcPr>
            <w:tcW w:w="1238" w:type="dxa"/>
          </w:tcPr>
          <w:p w14:paraId="23F8821C" w14:textId="65993970" w:rsidR="007F0956" w:rsidRDefault="007F0956" w:rsidP="007F0956">
            <w:r w:rsidRPr="00A7407E">
              <w:t>192.9</w:t>
            </w:r>
          </w:p>
        </w:tc>
        <w:tc>
          <w:tcPr>
            <w:tcW w:w="1561" w:type="dxa"/>
          </w:tcPr>
          <w:p w14:paraId="0FA42126" w14:textId="423D5F2B" w:rsidR="007F0956" w:rsidRDefault="007F0956" w:rsidP="007F0956">
            <w:pPr>
              <w:jc w:val="center"/>
            </w:pPr>
            <w:r w:rsidRPr="00A7407E">
              <w:t>44.84</w:t>
            </w:r>
          </w:p>
        </w:tc>
        <w:tc>
          <w:tcPr>
            <w:tcW w:w="1239" w:type="dxa"/>
          </w:tcPr>
          <w:p w14:paraId="26987264" w14:textId="4778DA86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41693A06" w14:textId="026421B9" w:rsidR="007F0956" w:rsidRDefault="007F0956" w:rsidP="007F0956">
            <w:pPr>
              <w:jc w:val="center"/>
            </w:pPr>
            <w:r w:rsidRPr="00A7407E">
              <w:t>11.91</w:t>
            </w:r>
          </w:p>
        </w:tc>
      </w:tr>
      <w:tr w:rsidR="007F0956" w14:paraId="106272D9" w14:textId="77777777" w:rsidTr="00FF677B">
        <w:tc>
          <w:tcPr>
            <w:tcW w:w="1238" w:type="dxa"/>
          </w:tcPr>
          <w:p w14:paraId="4A5EC29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1E1E2AFC">
                <v:shape id="_x0000_i1253" type="#_x0000_t75" style="width:42pt;height:22.5pt" o:ole="">
                  <v:imagedata r:id="rId123" o:title=""/>
                </v:shape>
                <o:OLEObject Type="Embed" ProgID="Equation.DSMT4" ShapeID="_x0000_i1253" DrawAspect="Content" ObjectID="_1803619345" r:id="rId562"/>
              </w:object>
            </w:r>
          </w:p>
        </w:tc>
        <w:tc>
          <w:tcPr>
            <w:tcW w:w="1238" w:type="dxa"/>
          </w:tcPr>
          <w:p w14:paraId="305C63E4" w14:textId="566E5DEB" w:rsidR="007F0956" w:rsidRDefault="007F0956" w:rsidP="007F0956">
            <w:r w:rsidRPr="00A7407E">
              <w:t>192.50</w:t>
            </w:r>
          </w:p>
        </w:tc>
        <w:tc>
          <w:tcPr>
            <w:tcW w:w="1238" w:type="dxa"/>
          </w:tcPr>
          <w:p w14:paraId="6370E26A" w14:textId="6315E48D" w:rsidR="007F0956" w:rsidRDefault="007F0956" w:rsidP="007F0956">
            <w:r w:rsidRPr="00A7407E">
              <w:t>0.41155</w:t>
            </w:r>
          </w:p>
        </w:tc>
        <w:tc>
          <w:tcPr>
            <w:tcW w:w="1238" w:type="dxa"/>
          </w:tcPr>
          <w:p w14:paraId="7CAAEC5F" w14:textId="59EDE072" w:rsidR="007F0956" w:rsidRDefault="007F0956" w:rsidP="007F0956">
            <w:r w:rsidRPr="00A7407E">
              <w:t>50.62</w:t>
            </w:r>
          </w:p>
        </w:tc>
        <w:tc>
          <w:tcPr>
            <w:tcW w:w="1561" w:type="dxa"/>
          </w:tcPr>
          <w:p w14:paraId="443AFFFB" w14:textId="15C84C7C" w:rsidR="007F0956" w:rsidRDefault="007F0956" w:rsidP="007F0956">
            <w:pPr>
              <w:jc w:val="center"/>
            </w:pPr>
            <w:r w:rsidRPr="00A7407E">
              <w:t>31.62</w:t>
            </w:r>
          </w:p>
        </w:tc>
        <w:tc>
          <w:tcPr>
            <w:tcW w:w="1239" w:type="dxa"/>
          </w:tcPr>
          <w:p w14:paraId="267B299C" w14:textId="402AE712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5DF80EF3" w14:textId="48EF75F4" w:rsidR="007F0956" w:rsidRDefault="007F0956" w:rsidP="007F0956">
            <w:pPr>
              <w:jc w:val="center"/>
            </w:pPr>
            <w:r w:rsidRPr="00A7407E">
              <w:t>19.36</w:t>
            </w:r>
          </w:p>
        </w:tc>
      </w:tr>
      <w:tr w:rsidR="007F0956" w14:paraId="19694AC8" w14:textId="77777777" w:rsidTr="00FF677B">
        <w:tc>
          <w:tcPr>
            <w:tcW w:w="1238" w:type="dxa"/>
          </w:tcPr>
          <w:p w14:paraId="2BDC97E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0663B521">
                <v:shape id="_x0000_i1254" type="#_x0000_t75" style="width:42.75pt;height:22.5pt" o:ole="">
                  <v:imagedata r:id="rId127" o:title=""/>
                </v:shape>
                <o:OLEObject Type="Embed" ProgID="Equation.DSMT4" ShapeID="_x0000_i1254" DrawAspect="Content" ObjectID="_1803619346" r:id="rId563"/>
              </w:object>
            </w:r>
          </w:p>
        </w:tc>
        <w:tc>
          <w:tcPr>
            <w:tcW w:w="1238" w:type="dxa"/>
          </w:tcPr>
          <w:p w14:paraId="48BBF459" w14:textId="258CF85F" w:rsidR="007F0956" w:rsidRDefault="007F0956" w:rsidP="007F0956">
            <w:r w:rsidRPr="00A7407E">
              <w:t>216.40</w:t>
            </w:r>
          </w:p>
        </w:tc>
        <w:tc>
          <w:tcPr>
            <w:tcW w:w="1238" w:type="dxa"/>
          </w:tcPr>
          <w:p w14:paraId="6D99D119" w14:textId="2C21091D" w:rsidR="007F0956" w:rsidRDefault="007F0956" w:rsidP="007F0956">
            <w:r w:rsidRPr="00A7407E">
              <w:t>0.25970</w:t>
            </w:r>
          </w:p>
        </w:tc>
        <w:tc>
          <w:tcPr>
            <w:tcW w:w="1238" w:type="dxa"/>
          </w:tcPr>
          <w:p w14:paraId="40F792F5" w14:textId="0A6764A5" w:rsidR="007F0956" w:rsidRDefault="007F0956" w:rsidP="007F0956">
            <w:r w:rsidRPr="00A7407E">
              <w:t>67.43</w:t>
            </w:r>
          </w:p>
        </w:tc>
        <w:tc>
          <w:tcPr>
            <w:tcW w:w="1561" w:type="dxa"/>
          </w:tcPr>
          <w:p w14:paraId="74CDA9FA" w14:textId="3B8CCFE1" w:rsidR="007F0956" w:rsidRDefault="007F0956" w:rsidP="007F0956">
            <w:pPr>
              <w:jc w:val="center"/>
            </w:pPr>
            <w:r w:rsidRPr="00A7407E">
              <w:t>40.67</w:t>
            </w:r>
          </w:p>
        </w:tc>
        <w:tc>
          <w:tcPr>
            <w:tcW w:w="1239" w:type="dxa"/>
          </w:tcPr>
          <w:p w14:paraId="10FEC805" w14:textId="240FBE96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194C2662" w14:textId="0B0F3DC9" w:rsidR="007F0956" w:rsidRDefault="007F0956" w:rsidP="007F0956">
            <w:pPr>
              <w:jc w:val="center"/>
            </w:pPr>
            <w:r w:rsidRPr="00A7407E">
              <w:t>12.45</w:t>
            </w:r>
          </w:p>
        </w:tc>
      </w:tr>
      <w:tr w:rsidR="007F0956" w14:paraId="4B0766BB" w14:textId="77777777" w:rsidTr="00FF677B">
        <w:tc>
          <w:tcPr>
            <w:tcW w:w="1238" w:type="dxa"/>
          </w:tcPr>
          <w:p w14:paraId="77669193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3A287394">
                <v:shape id="_x0000_i1255" type="#_x0000_t75" style="width:42pt;height:22.5pt" o:ole="">
                  <v:imagedata r:id="rId131" o:title=""/>
                </v:shape>
                <o:OLEObject Type="Embed" ProgID="Equation.DSMT4" ShapeID="_x0000_i1255" DrawAspect="Content" ObjectID="_1803619347" r:id="rId564"/>
              </w:object>
            </w:r>
          </w:p>
        </w:tc>
        <w:tc>
          <w:tcPr>
            <w:tcW w:w="1238" w:type="dxa"/>
          </w:tcPr>
          <w:p w14:paraId="34EBBA13" w14:textId="62C211D2" w:rsidR="007F0956" w:rsidRDefault="007F0956" w:rsidP="007F0956">
            <w:r w:rsidRPr="00A7407E">
              <w:t>156.50</w:t>
            </w:r>
          </w:p>
        </w:tc>
        <w:tc>
          <w:tcPr>
            <w:tcW w:w="1238" w:type="dxa"/>
          </w:tcPr>
          <w:p w14:paraId="524E468A" w14:textId="4A32A245" w:rsidR="007F0956" w:rsidRDefault="007F0956" w:rsidP="007F0956">
            <w:r w:rsidRPr="00A7407E">
              <w:t>0.44278</w:t>
            </w:r>
          </w:p>
        </w:tc>
        <w:tc>
          <w:tcPr>
            <w:tcW w:w="1238" w:type="dxa"/>
          </w:tcPr>
          <w:p w14:paraId="1FF4FB98" w14:textId="13880A02" w:rsidR="007F0956" w:rsidRDefault="007F0956" w:rsidP="007F0956">
            <w:r w:rsidRPr="00A7407E">
              <w:t>50.76</w:t>
            </w:r>
          </w:p>
        </w:tc>
        <w:tc>
          <w:tcPr>
            <w:tcW w:w="1561" w:type="dxa"/>
          </w:tcPr>
          <w:p w14:paraId="1464B96F" w14:textId="64F4B981" w:rsidR="007F0956" w:rsidRDefault="007F0956" w:rsidP="007F0956">
            <w:pPr>
              <w:jc w:val="center"/>
            </w:pPr>
            <w:r w:rsidRPr="00A7407E">
              <w:t>34.38</w:t>
            </w:r>
          </w:p>
        </w:tc>
        <w:tc>
          <w:tcPr>
            <w:tcW w:w="1239" w:type="dxa"/>
          </w:tcPr>
          <w:p w14:paraId="772A882D" w14:textId="1B7D6E58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35B710AC" w14:textId="35FEEFB3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18528D28" w14:textId="77777777" w:rsidTr="00FF677B">
        <w:tc>
          <w:tcPr>
            <w:tcW w:w="1238" w:type="dxa"/>
          </w:tcPr>
          <w:p w14:paraId="75FD0260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3CE6BE45">
                <v:shape id="_x0000_i1256" type="#_x0000_t75" style="width:42.75pt;height:19.5pt" o:ole="">
                  <v:imagedata r:id="rId135" o:title=""/>
                </v:shape>
                <o:OLEObject Type="Embed" ProgID="Equation.DSMT4" ShapeID="_x0000_i1256" DrawAspect="Content" ObjectID="_1803619348" r:id="rId565"/>
              </w:object>
            </w:r>
          </w:p>
        </w:tc>
        <w:tc>
          <w:tcPr>
            <w:tcW w:w="1238" w:type="dxa"/>
          </w:tcPr>
          <w:p w14:paraId="0651130A" w14:textId="103E75AE" w:rsidR="007F0956" w:rsidRDefault="007F0956" w:rsidP="007F0956">
            <w:r w:rsidRPr="00A7407E">
              <w:t>157.50</w:t>
            </w:r>
          </w:p>
        </w:tc>
        <w:tc>
          <w:tcPr>
            <w:tcW w:w="1238" w:type="dxa"/>
          </w:tcPr>
          <w:p w14:paraId="6F542B57" w14:textId="47354AE9" w:rsidR="007F0956" w:rsidRDefault="007F0956" w:rsidP="007F0956">
            <w:r w:rsidRPr="00A7407E">
              <w:t>0.50126</w:t>
            </w:r>
          </w:p>
        </w:tc>
        <w:tc>
          <w:tcPr>
            <w:tcW w:w="1238" w:type="dxa"/>
          </w:tcPr>
          <w:p w14:paraId="0B0F981A" w14:textId="6287970C" w:rsidR="007F0956" w:rsidRDefault="007F0956" w:rsidP="007F0956">
            <w:r w:rsidRPr="00A7407E">
              <w:t>47.66</w:t>
            </w:r>
          </w:p>
        </w:tc>
        <w:tc>
          <w:tcPr>
            <w:tcW w:w="1561" w:type="dxa"/>
          </w:tcPr>
          <w:p w14:paraId="704ADBB5" w14:textId="06BA8F5D" w:rsidR="007F0956" w:rsidRDefault="007F0956" w:rsidP="007F0956">
            <w:pPr>
              <w:jc w:val="center"/>
            </w:pPr>
            <w:r w:rsidRPr="00A7407E">
              <w:t>32.31</w:t>
            </w:r>
          </w:p>
        </w:tc>
        <w:tc>
          <w:tcPr>
            <w:tcW w:w="1239" w:type="dxa"/>
          </w:tcPr>
          <w:p w14:paraId="02DBACCA" w14:textId="3E1A9AC2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40806294" w14:textId="1DAFD241" w:rsidR="007F0956" w:rsidRDefault="007F0956" w:rsidP="007F0956">
            <w:pPr>
              <w:jc w:val="center"/>
            </w:pPr>
            <w:r w:rsidRPr="00A7407E">
              <w:t>17.73</w:t>
            </w:r>
          </w:p>
        </w:tc>
      </w:tr>
      <w:tr w:rsidR="007F0956" w14:paraId="7C3D39BA" w14:textId="77777777" w:rsidTr="00FF677B">
        <w:tc>
          <w:tcPr>
            <w:tcW w:w="1238" w:type="dxa"/>
          </w:tcPr>
          <w:p w14:paraId="31FDE34A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7B1E3E2C">
                <v:shape id="_x0000_i1257" type="#_x0000_t75" style="width:42.75pt;height:22.5pt" o:ole="">
                  <v:imagedata r:id="rId139" o:title=""/>
                </v:shape>
                <o:OLEObject Type="Embed" ProgID="Equation.DSMT4" ShapeID="_x0000_i1257" DrawAspect="Content" ObjectID="_1803619349" r:id="rId566"/>
              </w:object>
            </w:r>
          </w:p>
        </w:tc>
        <w:tc>
          <w:tcPr>
            <w:tcW w:w="1238" w:type="dxa"/>
          </w:tcPr>
          <w:p w14:paraId="74056AB7" w14:textId="7D21CFEA" w:rsidR="007F0956" w:rsidRDefault="007F0956" w:rsidP="007F0956">
            <w:r w:rsidRPr="00A7407E">
              <w:t>53.62</w:t>
            </w:r>
          </w:p>
        </w:tc>
        <w:tc>
          <w:tcPr>
            <w:tcW w:w="1238" w:type="dxa"/>
          </w:tcPr>
          <w:p w14:paraId="0EDBF0B6" w14:textId="15324F14" w:rsidR="007F0956" w:rsidRDefault="007F0956" w:rsidP="007F0956">
            <w:r w:rsidRPr="00A7407E">
              <w:t>0.92244</w:t>
            </w:r>
          </w:p>
        </w:tc>
        <w:tc>
          <w:tcPr>
            <w:tcW w:w="1238" w:type="dxa"/>
          </w:tcPr>
          <w:p w14:paraId="26AE1DE8" w14:textId="46106A89" w:rsidR="007F0956" w:rsidRDefault="007F0956" w:rsidP="007F0956">
            <w:r w:rsidRPr="00A7407E">
              <w:t>28.94</w:t>
            </w:r>
          </w:p>
        </w:tc>
        <w:tc>
          <w:tcPr>
            <w:tcW w:w="1561" w:type="dxa"/>
          </w:tcPr>
          <w:p w14:paraId="00BE1212" w14:textId="7ED3F36A" w:rsidR="007F0956" w:rsidRDefault="007F0956" w:rsidP="007F0956">
            <w:pPr>
              <w:jc w:val="center"/>
            </w:pPr>
            <w:r w:rsidRPr="00A7407E">
              <w:t>10.6</w:t>
            </w:r>
          </w:p>
        </w:tc>
        <w:tc>
          <w:tcPr>
            <w:tcW w:w="1239" w:type="dxa"/>
          </w:tcPr>
          <w:p w14:paraId="16C7E647" w14:textId="242E2E0F" w:rsidR="007F0956" w:rsidRDefault="007F0956" w:rsidP="007F0956">
            <w:pPr>
              <w:jc w:val="center"/>
            </w:pPr>
            <w:r w:rsidRPr="00A7407E">
              <w:t>3.818</w:t>
            </w:r>
          </w:p>
        </w:tc>
        <w:tc>
          <w:tcPr>
            <w:tcW w:w="1239" w:type="dxa"/>
          </w:tcPr>
          <w:p w14:paraId="0DD9EBF1" w14:textId="1AA9B55E" w:rsidR="007F0956" w:rsidRDefault="007F0956" w:rsidP="007F0956">
            <w:pPr>
              <w:jc w:val="center"/>
            </w:pPr>
            <w:r w:rsidRPr="00A7407E">
              <w:t>47.82</w:t>
            </w:r>
          </w:p>
        </w:tc>
      </w:tr>
      <w:tr w:rsidR="007F0956" w14:paraId="4D037FB9" w14:textId="77777777" w:rsidTr="00FF677B">
        <w:tc>
          <w:tcPr>
            <w:tcW w:w="1238" w:type="dxa"/>
          </w:tcPr>
          <w:p w14:paraId="53DC8D77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52440768">
                <v:shape id="_x0000_i1258" type="#_x0000_t75" style="width:45.75pt;height:22.5pt" o:ole="">
                  <v:imagedata r:id="rId143" o:title=""/>
                </v:shape>
                <o:OLEObject Type="Embed" ProgID="Equation.DSMT4" ShapeID="_x0000_i1258" DrawAspect="Content" ObjectID="_1803619350" r:id="rId567"/>
              </w:object>
            </w:r>
          </w:p>
        </w:tc>
        <w:tc>
          <w:tcPr>
            <w:tcW w:w="1238" w:type="dxa"/>
          </w:tcPr>
          <w:p w14:paraId="4F2BFE3F" w14:textId="7B9F884C" w:rsidR="007F0956" w:rsidRDefault="007F0956" w:rsidP="007F0956">
            <w:r w:rsidRPr="00A7407E">
              <w:t>70.94</w:t>
            </w:r>
          </w:p>
        </w:tc>
        <w:tc>
          <w:tcPr>
            <w:tcW w:w="1238" w:type="dxa"/>
          </w:tcPr>
          <w:p w14:paraId="65C5A5EE" w14:textId="323CD1CF" w:rsidR="007F0956" w:rsidRDefault="007F0956" w:rsidP="007F0956">
            <w:r w:rsidRPr="00A7407E">
              <w:t>0.84166</w:t>
            </w:r>
          </w:p>
        </w:tc>
        <w:tc>
          <w:tcPr>
            <w:tcW w:w="1238" w:type="dxa"/>
          </w:tcPr>
          <w:p w14:paraId="6A7B7CA4" w14:textId="6249B1F6" w:rsidR="007F0956" w:rsidRDefault="007F0956" w:rsidP="007F0956">
            <w:r w:rsidRPr="00A7407E">
              <w:t>58.29</w:t>
            </w:r>
          </w:p>
        </w:tc>
        <w:tc>
          <w:tcPr>
            <w:tcW w:w="1561" w:type="dxa"/>
          </w:tcPr>
          <w:p w14:paraId="1E698FF9" w14:textId="403D1A4F" w:rsidR="007F0956" w:rsidRDefault="007F0956" w:rsidP="007F0956">
            <w:pPr>
              <w:jc w:val="center"/>
            </w:pPr>
            <w:r w:rsidRPr="00A7407E">
              <w:t>14.91</w:t>
            </w:r>
          </w:p>
        </w:tc>
        <w:tc>
          <w:tcPr>
            <w:tcW w:w="1239" w:type="dxa"/>
          </w:tcPr>
          <w:p w14:paraId="52C5089D" w14:textId="032730C7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6BE861F9" w14:textId="1187013C" w:rsidR="007F0956" w:rsidRDefault="007F0956" w:rsidP="007F0956">
            <w:pPr>
              <w:jc w:val="center"/>
            </w:pPr>
            <w:r w:rsidRPr="00A7407E">
              <w:t>34.18</w:t>
            </w:r>
          </w:p>
        </w:tc>
      </w:tr>
      <w:tr w:rsidR="007F0956" w14:paraId="2E91A289" w14:textId="77777777" w:rsidTr="00FF677B">
        <w:tc>
          <w:tcPr>
            <w:tcW w:w="1238" w:type="dxa"/>
          </w:tcPr>
          <w:p w14:paraId="1A47B633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6DD1081">
                <v:shape id="_x0000_i1259" type="#_x0000_t75" style="width:42.75pt;height:22.5pt" o:ole="">
                  <v:imagedata r:id="rId147" o:title=""/>
                </v:shape>
                <o:OLEObject Type="Embed" ProgID="Equation.DSMT4" ShapeID="_x0000_i1259" DrawAspect="Content" ObjectID="_1803619351" r:id="rId568"/>
              </w:object>
            </w:r>
          </w:p>
        </w:tc>
        <w:tc>
          <w:tcPr>
            <w:tcW w:w="1238" w:type="dxa"/>
          </w:tcPr>
          <w:p w14:paraId="4C257BC6" w14:textId="03472475" w:rsidR="007F0956" w:rsidRDefault="007F0956" w:rsidP="007F0956">
            <w:r w:rsidRPr="00A7407E">
              <w:t>29.83</w:t>
            </w:r>
          </w:p>
        </w:tc>
        <w:tc>
          <w:tcPr>
            <w:tcW w:w="1238" w:type="dxa"/>
          </w:tcPr>
          <w:p w14:paraId="550A2C13" w14:textId="5B4E55D3" w:rsidR="007F0956" w:rsidRDefault="007F0956" w:rsidP="007F0956">
            <w:r w:rsidRPr="00A7407E">
              <w:t>0.94650</w:t>
            </w:r>
          </w:p>
        </w:tc>
        <w:tc>
          <w:tcPr>
            <w:tcW w:w="1238" w:type="dxa"/>
          </w:tcPr>
          <w:p w14:paraId="0249CA3E" w14:textId="673F57C5" w:rsidR="007F0956" w:rsidRDefault="007F0956" w:rsidP="007F0956">
            <w:r w:rsidRPr="00A7407E">
              <w:t>13.4</w:t>
            </w:r>
          </w:p>
        </w:tc>
        <w:tc>
          <w:tcPr>
            <w:tcW w:w="1561" w:type="dxa"/>
          </w:tcPr>
          <w:p w14:paraId="63E0713B" w14:textId="0417026D" w:rsidR="007F0956" w:rsidRDefault="007F0956" w:rsidP="007F0956">
            <w:pPr>
              <w:jc w:val="center"/>
            </w:pPr>
            <w:r w:rsidRPr="00A7407E">
              <w:t>5.758</w:t>
            </w:r>
          </w:p>
        </w:tc>
        <w:tc>
          <w:tcPr>
            <w:tcW w:w="1239" w:type="dxa"/>
          </w:tcPr>
          <w:p w14:paraId="3464D3EE" w14:textId="01C4CB9F" w:rsidR="007F0956" w:rsidRDefault="007F0956" w:rsidP="007F0956">
            <w:pPr>
              <w:jc w:val="center"/>
            </w:pPr>
            <w:r w:rsidRPr="00A7407E">
              <w:t>8.636</w:t>
            </w:r>
          </w:p>
        </w:tc>
        <w:tc>
          <w:tcPr>
            <w:tcW w:w="1239" w:type="dxa"/>
          </w:tcPr>
          <w:p w14:paraId="1B2326BB" w14:textId="75C432D4" w:rsidR="007F0956" w:rsidRDefault="007F0956" w:rsidP="007F0956">
            <w:pPr>
              <w:jc w:val="center"/>
            </w:pPr>
            <w:r w:rsidRPr="00A7407E">
              <w:t>68</w:t>
            </w:r>
          </w:p>
        </w:tc>
      </w:tr>
      <w:tr w:rsidR="007F0956" w14:paraId="3FB25825" w14:textId="77777777" w:rsidTr="00FF677B">
        <w:tc>
          <w:tcPr>
            <w:tcW w:w="1238" w:type="dxa"/>
          </w:tcPr>
          <w:p w14:paraId="24152A01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39CED1AC">
                <v:shape id="_x0000_i1260" type="#_x0000_t75" style="width:45.75pt;height:22.5pt" o:ole="">
                  <v:imagedata r:id="rId151" o:title=""/>
                </v:shape>
                <o:OLEObject Type="Embed" ProgID="Equation.DSMT4" ShapeID="_x0000_i1260" DrawAspect="Content" ObjectID="_1803619352" r:id="rId569"/>
              </w:object>
            </w:r>
          </w:p>
        </w:tc>
        <w:tc>
          <w:tcPr>
            <w:tcW w:w="1238" w:type="dxa"/>
          </w:tcPr>
          <w:p w14:paraId="5AF91FBC" w14:textId="02DEE555" w:rsidR="007F0956" w:rsidRDefault="007F0956" w:rsidP="007F0956">
            <w:r w:rsidRPr="00A7407E">
              <w:t>80.74</w:t>
            </w:r>
          </w:p>
        </w:tc>
        <w:tc>
          <w:tcPr>
            <w:tcW w:w="1238" w:type="dxa"/>
          </w:tcPr>
          <w:p w14:paraId="2243520E" w14:textId="3C10B117" w:rsidR="007F0956" w:rsidRDefault="007F0956" w:rsidP="007F0956">
            <w:r w:rsidRPr="00A7407E">
              <w:t>0.87019</w:t>
            </w:r>
          </w:p>
        </w:tc>
        <w:tc>
          <w:tcPr>
            <w:tcW w:w="1238" w:type="dxa"/>
          </w:tcPr>
          <w:p w14:paraId="0BAFA600" w14:textId="67669692" w:rsidR="007F0956" w:rsidRDefault="007F0956" w:rsidP="007F0956">
            <w:r w:rsidRPr="00A7407E">
              <w:t>42.68</w:t>
            </w:r>
          </w:p>
        </w:tc>
        <w:tc>
          <w:tcPr>
            <w:tcW w:w="1561" w:type="dxa"/>
          </w:tcPr>
          <w:p w14:paraId="6C800957" w14:textId="65AB605D" w:rsidR="007F0956" w:rsidRDefault="007F0956" w:rsidP="007F0956">
            <w:pPr>
              <w:jc w:val="center"/>
            </w:pPr>
            <w:r w:rsidRPr="00A7407E">
              <w:t>8.362</w:t>
            </w:r>
          </w:p>
        </w:tc>
        <w:tc>
          <w:tcPr>
            <w:tcW w:w="1239" w:type="dxa"/>
          </w:tcPr>
          <w:p w14:paraId="06F3496B" w14:textId="7A9CBD41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E543642" w14:textId="6A154EE9" w:rsidR="007F0956" w:rsidRDefault="007F0956" w:rsidP="007F0956">
            <w:pPr>
              <w:jc w:val="center"/>
            </w:pPr>
            <w:r w:rsidRPr="00A7407E">
              <w:t>54.91</w:t>
            </w:r>
          </w:p>
        </w:tc>
      </w:tr>
      <w:tr w:rsidR="007F0956" w14:paraId="042EADAC" w14:textId="77777777" w:rsidTr="00FF677B">
        <w:tc>
          <w:tcPr>
            <w:tcW w:w="1238" w:type="dxa"/>
          </w:tcPr>
          <w:p w14:paraId="37EC58E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4E7EC9">
                <v:shape id="_x0000_i1261" type="#_x0000_t75" style="width:42.75pt;height:22.5pt" o:ole="">
                  <v:imagedata r:id="rId155" o:title=""/>
                </v:shape>
                <o:OLEObject Type="Embed" ProgID="Equation.DSMT4" ShapeID="_x0000_i1261" DrawAspect="Content" ObjectID="_1803619353" r:id="rId570"/>
              </w:object>
            </w:r>
          </w:p>
        </w:tc>
        <w:tc>
          <w:tcPr>
            <w:tcW w:w="1238" w:type="dxa"/>
          </w:tcPr>
          <w:p w14:paraId="011CAC55" w14:textId="4E813ADA" w:rsidR="007F0956" w:rsidRDefault="007F0956" w:rsidP="007F0956">
            <w:r w:rsidRPr="00A7407E">
              <w:t>42.59</w:t>
            </w:r>
          </w:p>
        </w:tc>
        <w:tc>
          <w:tcPr>
            <w:tcW w:w="1238" w:type="dxa"/>
          </w:tcPr>
          <w:p w14:paraId="440BF4BF" w14:textId="4EBBA0D9" w:rsidR="007F0956" w:rsidRDefault="007F0956" w:rsidP="007F0956">
            <w:r w:rsidRPr="00A7407E">
              <w:t>0.95455</w:t>
            </w:r>
          </w:p>
        </w:tc>
        <w:tc>
          <w:tcPr>
            <w:tcW w:w="1238" w:type="dxa"/>
          </w:tcPr>
          <w:p w14:paraId="19B92240" w14:textId="0F169501" w:rsidR="007F0956" w:rsidRDefault="007F0956" w:rsidP="007F0956">
            <w:r w:rsidRPr="00A7407E">
              <w:t>13.67</w:t>
            </w:r>
          </w:p>
        </w:tc>
        <w:tc>
          <w:tcPr>
            <w:tcW w:w="1561" w:type="dxa"/>
          </w:tcPr>
          <w:p w14:paraId="6E63AE8A" w14:textId="705EF79D" w:rsidR="007F0956" w:rsidRDefault="007F0956" w:rsidP="007F0956">
            <w:pPr>
              <w:jc w:val="center"/>
            </w:pPr>
            <w:r w:rsidRPr="00A7407E">
              <w:t>5.646</w:t>
            </w:r>
          </w:p>
        </w:tc>
        <w:tc>
          <w:tcPr>
            <w:tcW w:w="1239" w:type="dxa"/>
          </w:tcPr>
          <w:p w14:paraId="012BD44E" w14:textId="064E4158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097C64AB" w14:textId="032D7176" w:rsidR="007F0956" w:rsidRDefault="007F0956" w:rsidP="007F0956">
            <w:pPr>
              <w:jc w:val="center"/>
            </w:pPr>
            <w:r w:rsidRPr="00A7407E">
              <w:t>71.09</w:t>
            </w:r>
          </w:p>
        </w:tc>
      </w:tr>
      <w:tr w:rsidR="007F0956" w14:paraId="39386C2C" w14:textId="77777777" w:rsidTr="00FF677B">
        <w:tc>
          <w:tcPr>
            <w:tcW w:w="1238" w:type="dxa"/>
          </w:tcPr>
          <w:p w14:paraId="0DC94B49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3462D3EA">
                <v:shape id="_x0000_i1262" type="#_x0000_t75" style="width:45.75pt;height:22.5pt" o:ole="">
                  <v:imagedata r:id="rId159" o:title=""/>
                </v:shape>
                <o:OLEObject Type="Embed" ProgID="Equation.DSMT4" ShapeID="_x0000_i1262" DrawAspect="Content" ObjectID="_1803619354" r:id="rId571"/>
              </w:object>
            </w:r>
          </w:p>
        </w:tc>
        <w:tc>
          <w:tcPr>
            <w:tcW w:w="1238" w:type="dxa"/>
          </w:tcPr>
          <w:p w14:paraId="7E59D64B" w14:textId="016680F5" w:rsidR="007F0956" w:rsidRDefault="007F0956" w:rsidP="007F0956">
            <w:r w:rsidRPr="00A7407E">
              <w:t>43.07</w:t>
            </w:r>
          </w:p>
        </w:tc>
        <w:tc>
          <w:tcPr>
            <w:tcW w:w="1238" w:type="dxa"/>
          </w:tcPr>
          <w:p w14:paraId="577EE83A" w14:textId="546DD640" w:rsidR="007F0956" w:rsidRDefault="007F0956" w:rsidP="007F0956">
            <w:r w:rsidRPr="00A7407E">
              <w:t>0.96718</w:t>
            </w:r>
          </w:p>
        </w:tc>
        <w:tc>
          <w:tcPr>
            <w:tcW w:w="1238" w:type="dxa"/>
          </w:tcPr>
          <w:p w14:paraId="3A9FEDBC" w14:textId="14C13C46" w:rsidR="007F0956" w:rsidRDefault="007F0956" w:rsidP="007F0956">
            <w:r w:rsidRPr="00A7407E">
              <w:t>6.814</w:t>
            </w:r>
          </w:p>
        </w:tc>
        <w:tc>
          <w:tcPr>
            <w:tcW w:w="1561" w:type="dxa"/>
          </w:tcPr>
          <w:p w14:paraId="24701805" w14:textId="543206CC" w:rsidR="007F0956" w:rsidRDefault="007F0956" w:rsidP="007F0956">
            <w:pPr>
              <w:jc w:val="center"/>
            </w:pPr>
            <w:r w:rsidRPr="00A7407E">
              <w:t>2.93</w:t>
            </w:r>
          </w:p>
        </w:tc>
        <w:tc>
          <w:tcPr>
            <w:tcW w:w="1239" w:type="dxa"/>
          </w:tcPr>
          <w:p w14:paraId="7B563FAB" w14:textId="1E3B90E2" w:rsidR="007F0956" w:rsidRDefault="007F0956" w:rsidP="007F0956">
            <w:pPr>
              <w:jc w:val="center"/>
            </w:pPr>
            <w:r w:rsidRPr="00A7407E">
              <w:t>17.09</w:t>
            </w:r>
          </w:p>
        </w:tc>
        <w:tc>
          <w:tcPr>
            <w:tcW w:w="1239" w:type="dxa"/>
          </w:tcPr>
          <w:p w14:paraId="36D58ABE" w14:textId="6E320098" w:rsidR="007F0956" w:rsidRDefault="007F0956" w:rsidP="007F0956">
            <w:pPr>
              <w:jc w:val="center"/>
            </w:pPr>
            <w:r w:rsidRPr="00A7407E">
              <w:t>86</w:t>
            </w:r>
          </w:p>
        </w:tc>
      </w:tr>
      <w:tr w:rsidR="007F0956" w14:paraId="66E39ADD" w14:textId="77777777" w:rsidTr="00FF677B">
        <w:tc>
          <w:tcPr>
            <w:tcW w:w="1238" w:type="dxa"/>
          </w:tcPr>
          <w:p w14:paraId="449AA2F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688B41">
                <v:shape id="_x0000_i1263" type="#_x0000_t75" style="width:42.75pt;height:22.5pt" o:ole="">
                  <v:imagedata r:id="rId163" o:title=""/>
                </v:shape>
                <o:OLEObject Type="Embed" ProgID="Equation.DSMT4" ShapeID="_x0000_i1263" DrawAspect="Content" ObjectID="_1803619355" r:id="rId572"/>
              </w:object>
            </w:r>
          </w:p>
        </w:tc>
        <w:tc>
          <w:tcPr>
            <w:tcW w:w="1238" w:type="dxa"/>
          </w:tcPr>
          <w:p w14:paraId="7B6A7C13" w14:textId="0F4DC6E6" w:rsidR="007F0956" w:rsidRDefault="007F0956" w:rsidP="007F0956">
            <w:r w:rsidRPr="00A7407E">
              <w:t>33.93</w:t>
            </w:r>
          </w:p>
        </w:tc>
        <w:tc>
          <w:tcPr>
            <w:tcW w:w="1238" w:type="dxa"/>
          </w:tcPr>
          <w:p w14:paraId="3F26D465" w14:textId="35D42CD0" w:rsidR="007F0956" w:rsidRDefault="007F0956" w:rsidP="007F0956">
            <w:r w:rsidRPr="00A7407E">
              <w:t>0.86914</w:t>
            </w:r>
          </w:p>
        </w:tc>
        <w:tc>
          <w:tcPr>
            <w:tcW w:w="1238" w:type="dxa"/>
          </w:tcPr>
          <w:p w14:paraId="4FAF0B52" w14:textId="27C7F770" w:rsidR="007F0956" w:rsidRDefault="007F0956" w:rsidP="007F0956">
            <w:r w:rsidRPr="00A7407E">
              <w:t>9.889</w:t>
            </w:r>
          </w:p>
        </w:tc>
        <w:tc>
          <w:tcPr>
            <w:tcW w:w="1561" w:type="dxa"/>
          </w:tcPr>
          <w:p w14:paraId="09522075" w14:textId="3D6C4F4A" w:rsidR="007F0956" w:rsidRDefault="007F0956" w:rsidP="007F0956">
            <w:pPr>
              <w:jc w:val="center"/>
            </w:pPr>
            <w:r w:rsidRPr="00A7407E">
              <w:t>2.486</w:t>
            </w:r>
          </w:p>
        </w:tc>
        <w:tc>
          <w:tcPr>
            <w:tcW w:w="1239" w:type="dxa"/>
          </w:tcPr>
          <w:p w14:paraId="2EB3EFE9" w14:textId="7F2AAE48" w:rsidR="007F0956" w:rsidRDefault="007F0956" w:rsidP="007F0956">
            <w:pPr>
              <w:jc w:val="center"/>
            </w:pPr>
            <w:r w:rsidRPr="00A7407E">
              <w:t>23.45</w:t>
            </w:r>
          </w:p>
        </w:tc>
        <w:tc>
          <w:tcPr>
            <w:tcW w:w="1239" w:type="dxa"/>
          </w:tcPr>
          <w:p w14:paraId="48079B74" w14:textId="236D0FA5" w:rsidR="007F0956" w:rsidRDefault="007F0956" w:rsidP="007F0956">
            <w:pPr>
              <w:jc w:val="center"/>
            </w:pPr>
            <w:r w:rsidRPr="00A7407E">
              <w:t>82.82</w:t>
            </w:r>
          </w:p>
        </w:tc>
      </w:tr>
      <w:tr w:rsidR="007F0956" w14:paraId="039A416C" w14:textId="77777777" w:rsidTr="00FF677B">
        <w:tc>
          <w:tcPr>
            <w:tcW w:w="1238" w:type="dxa"/>
          </w:tcPr>
          <w:p w14:paraId="44B8F570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1BB30EE3">
                <v:shape id="_x0000_i1264" type="#_x0000_t75" style="width:45pt;height:19.5pt" o:ole="">
                  <v:imagedata r:id="rId167" o:title=""/>
                </v:shape>
                <o:OLEObject Type="Embed" ProgID="Equation.DSMT4" ShapeID="_x0000_i1264" DrawAspect="Content" ObjectID="_1803619356" r:id="rId573"/>
              </w:object>
            </w:r>
          </w:p>
        </w:tc>
        <w:tc>
          <w:tcPr>
            <w:tcW w:w="1238" w:type="dxa"/>
          </w:tcPr>
          <w:p w14:paraId="06ACABC6" w14:textId="29FE00CA" w:rsidR="007F0956" w:rsidRDefault="007F0956" w:rsidP="007F0956">
            <w:r w:rsidRPr="00A7407E">
              <w:t>34.59</w:t>
            </w:r>
          </w:p>
        </w:tc>
        <w:tc>
          <w:tcPr>
            <w:tcW w:w="1238" w:type="dxa"/>
          </w:tcPr>
          <w:p w14:paraId="2946757E" w14:textId="107102AD" w:rsidR="007F0956" w:rsidRDefault="007F0956" w:rsidP="007F0956">
            <w:pPr>
              <w:rPr>
                <w:rFonts w:cs="Times New Roman"/>
              </w:rPr>
            </w:pPr>
            <w:r w:rsidRPr="00A7407E">
              <w:t>0.88393</w:t>
            </w:r>
          </w:p>
        </w:tc>
        <w:tc>
          <w:tcPr>
            <w:tcW w:w="1238" w:type="dxa"/>
          </w:tcPr>
          <w:p w14:paraId="0F161CD9" w14:textId="5A8070A7" w:rsidR="007F0956" w:rsidRDefault="007F0956" w:rsidP="007F0956">
            <w:r w:rsidRPr="00A7407E">
              <w:t>14.06</w:t>
            </w:r>
          </w:p>
        </w:tc>
        <w:tc>
          <w:tcPr>
            <w:tcW w:w="1561" w:type="dxa"/>
          </w:tcPr>
          <w:p w14:paraId="5E5D5B8A" w14:textId="0C6E8D4A" w:rsidR="007F0956" w:rsidRDefault="007F0956" w:rsidP="007F0956">
            <w:pPr>
              <w:jc w:val="center"/>
            </w:pPr>
            <w:r w:rsidRPr="00A7407E">
              <w:t>3.272</w:t>
            </w:r>
          </w:p>
        </w:tc>
        <w:tc>
          <w:tcPr>
            <w:tcW w:w="1239" w:type="dxa"/>
          </w:tcPr>
          <w:p w14:paraId="3E8DAB81" w14:textId="082F0277" w:rsidR="007F0956" w:rsidRDefault="007F0956" w:rsidP="007F0956">
            <w:pPr>
              <w:jc w:val="center"/>
            </w:pPr>
            <w:r w:rsidRPr="00A7407E">
              <w:t>16.27</w:t>
            </w:r>
          </w:p>
        </w:tc>
        <w:tc>
          <w:tcPr>
            <w:tcW w:w="1239" w:type="dxa"/>
          </w:tcPr>
          <w:p w14:paraId="5BF93CB1" w14:textId="0E7E33A6" w:rsidR="007F0956" w:rsidRDefault="007F0956" w:rsidP="007F0956">
            <w:pPr>
              <w:jc w:val="center"/>
            </w:pPr>
            <w:r w:rsidRPr="00A7407E">
              <w:t>81</w:t>
            </w:r>
          </w:p>
        </w:tc>
      </w:tr>
    </w:tbl>
    <w:p w14:paraId="4FCC8E05" w14:textId="77777777" w:rsidR="00B27B64" w:rsidRDefault="00B27B64" w:rsidP="00B27B64"/>
    <w:p w14:paraId="75714216" w14:textId="77777777" w:rsidR="00B27B64" w:rsidRDefault="00B27B64" w:rsidP="00B27B64">
      <w:r>
        <w:br w:type="page"/>
      </w:r>
    </w:p>
    <w:p w14:paraId="49007327" w14:textId="5612079F" w:rsidR="00566964" w:rsidRDefault="00566964" w:rsidP="00B27B64">
      <w:r>
        <w:lastRenderedPageBreak/>
        <w:t xml:space="preserve">Table S17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66964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r>
              <w:t>MdAPE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66964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566964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566964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566964" w:rsidRPr="00BA72C3" w:rsidRDefault="00566964" w:rsidP="00695143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3BD56A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1B2A1C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CF5505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A172B64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5E85E6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E79EB9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6508BE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B12DFC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E2083A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668E4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96C3A7D" w14:textId="77777777" w:rsidR="00566964" w:rsidRDefault="00566964" w:rsidP="00695143">
            <w:pPr>
              <w:jc w:val="center"/>
            </w:pPr>
          </w:p>
        </w:tc>
      </w:tr>
      <w:tr w:rsidR="00566964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4831D0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4FCA3A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B1F2AE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5BE266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AD41DA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8165A9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D25B26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A39E12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97E5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F9D0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6E324B6" w14:textId="77777777" w:rsidR="00566964" w:rsidRDefault="00566964" w:rsidP="00695143">
            <w:pPr>
              <w:jc w:val="center"/>
            </w:pPr>
          </w:p>
        </w:tc>
      </w:tr>
      <w:tr w:rsidR="00566964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4ECE2C8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EC4E6C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2D71FA3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1E5900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ED4026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66D5F4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CECADD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ED5C79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A5654A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CF972A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8AFC25C" w14:textId="77777777" w:rsidR="00566964" w:rsidRDefault="00566964" w:rsidP="00695143">
            <w:pPr>
              <w:jc w:val="center"/>
            </w:pPr>
          </w:p>
        </w:tc>
      </w:tr>
      <w:tr w:rsidR="00566964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7D3865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8D6164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8220EC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D9E498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779A5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368840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B9CB4A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5CBAE3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1E7EA6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918F4A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D6F303F" w14:textId="77777777" w:rsidR="00566964" w:rsidRDefault="00566964" w:rsidP="00695143">
            <w:pPr>
              <w:jc w:val="center"/>
            </w:pPr>
          </w:p>
        </w:tc>
      </w:tr>
      <w:tr w:rsidR="00566964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566964" w:rsidRDefault="00566964" w:rsidP="00695143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BE71EE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C99FB1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A431D90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BD2069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3538A4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6EC7AE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9345AE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88FCEA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FF7666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120952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A06A5D3" w14:textId="77777777" w:rsidR="00566964" w:rsidRDefault="00566964" w:rsidP="00695143">
            <w:pPr>
              <w:jc w:val="center"/>
            </w:pPr>
          </w:p>
        </w:tc>
      </w:tr>
      <w:tr w:rsidR="00566964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9AC010E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6B146B5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9F278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60C6668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4C16A4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B176FC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D28D9E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33D136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91DC94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6C0975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57AD4EC" w14:textId="77777777" w:rsidR="00566964" w:rsidRDefault="00566964" w:rsidP="00695143">
            <w:pPr>
              <w:jc w:val="center"/>
            </w:pPr>
          </w:p>
        </w:tc>
      </w:tr>
      <w:tr w:rsidR="00566964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F2C647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5176FB7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F259FAF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16C057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81AA10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A0CB5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A464E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4BFA52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730514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3A9F8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AB65C1F" w14:textId="77777777" w:rsidR="00566964" w:rsidRDefault="00566964" w:rsidP="00695143">
            <w:pPr>
              <w:jc w:val="center"/>
            </w:pPr>
          </w:p>
        </w:tc>
      </w:tr>
      <w:tr w:rsidR="00566964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F95DF66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3A829DD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55AED03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C434AE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9C7BD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46F83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FAD100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D4D93C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2BC11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D9C64B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3D122B1" w14:textId="77777777" w:rsidR="00566964" w:rsidRDefault="00566964" w:rsidP="00695143">
            <w:pPr>
              <w:jc w:val="center"/>
            </w:pPr>
          </w:p>
        </w:tc>
      </w:tr>
      <w:tr w:rsidR="00566964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566964" w:rsidRDefault="00566964" w:rsidP="00695143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38EB4A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4B4D385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82343E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BF18DD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CDAB07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CAFC25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DBF044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4140A1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FD2BB5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26AB76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30BA5DE" w14:textId="77777777" w:rsidR="00566964" w:rsidRDefault="00566964" w:rsidP="00695143">
            <w:pPr>
              <w:jc w:val="center"/>
            </w:pPr>
          </w:p>
        </w:tc>
      </w:tr>
      <w:tr w:rsidR="00566964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8150D6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AAFE3C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8C192A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5243E6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7A4E2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115277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398501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5450A8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4B188E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9DCDD2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91E0574" w14:textId="77777777" w:rsidR="00566964" w:rsidRDefault="00566964" w:rsidP="00695143">
            <w:pPr>
              <w:jc w:val="center"/>
            </w:pPr>
          </w:p>
        </w:tc>
      </w:tr>
      <w:tr w:rsidR="00566964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F5B2D2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7E050B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3846520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92859C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085F3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8397E7F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0B6ACD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B11CB1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4A8E50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E6830C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E257686" w14:textId="77777777" w:rsidR="00566964" w:rsidRDefault="00566964" w:rsidP="00695143">
            <w:pPr>
              <w:jc w:val="center"/>
            </w:pPr>
          </w:p>
        </w:tc>
      </w:tr>
      <w:tr w:rsidR="00566964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8159DC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0531F01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FD9544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F83561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C8A03C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5BF99E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280C82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18B5CB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A704BB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116968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A98D4F0" w14:textId="77777777" w:rsidR="00566964" w:rsidRDefault="00566964" w:rsidP="00695143">
            <w:pPr>
              <w:jc w:val="center"/>
            </w:pPr>
          </w:p>
        </w:tc>
      </w:tr>
      <w:tr w:rsidR="00566964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566964" w:rsidRDefault="00566964" w:rsidP="00695143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065404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75FA2A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AEFF014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1DA226E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867B6C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DDB711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68F65AA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63BF59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54A4D1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E7D63D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B6D320A" w14:textId="77777777" w:rsidR="00566964" w:rsidRDefault="00566964" w:rsidP="00695143">
            <w:pPr>
              <w:jc w:val="center"/>
            </w:pPr>
          </w:p>
        </w:tc>
      </w:tr>
      <w:tr w:rsidR="00566964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1D7ECB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3A1B69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DE6DE4D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CEB353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664978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C150F9F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F0525D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389BC9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613CC2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08B1CE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3DFA620" w14:textId="77777777" w:rsidR="00566964" w:rsidRDefault="00566964" w:rsidP="00695143">
            <w:pPr>
              <w:jc w:val="center"/>
            </w:pPr>
          </w:p>
        </w:tc>
      </w:tr>
      <w:tr w:rsidR="00566964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C47594F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839DB5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EA0F99D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094E7D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B8FA50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0BA1F8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F5799A3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EADF32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2552EE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8F6103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2D7F653" w14:textId="77777777" w:rsidR="00566964" w:rsidRDefault="00566964" w:rsidP="00695143">
            <w:pPr>
              <w:jc w:val="center"/>
            </w:pPr>
          </w:p>
        </w:tc>
      </w:tr>
      <w:tr w:rsidR="00566964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DB072F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53719F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DEAEC7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87EA11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CF6E5F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6E1232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60F452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2DC877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44BC3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4F54C5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17F8971" w14:textId="77777777" w:rsidR="00566964" w:rsidRDefault="00566964" w:rsidP="00695143">
            <w:pPr>
              <w:jc w:val="center"/>
            </w:pPr>
          </w:p>
        </w:tc>
      </w:tr>
      <w:tr w:rsidR="00566964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566964" w:rsidRDefault="00566964" w:rsidP="00695143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09F7768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0B4BEB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104C4D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F00A148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63828F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3875A9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AAB908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2D34E1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F6704F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E37792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1300186" w14:textId="77777777" w:rsidR="00566964" w:rsidRDefault="00566964" w:rsidP="00695143">
            <w:pPr>
              <w:jc w:val="center"/>
            </w:pPr>
          </w:p>
        </w:tc>
      </w:tr>
      <w:tr w:rsidR="00566964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B4D41B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DDF7A86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16C4D7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2E5499D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145F56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E3996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D81C8D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70366B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888E05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6140DB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A6060E7" w14:textId="77777777" w:rsidR="00566964" w:rsidRDefault="00566964" w:rsidP="00695143">
            <w:pPr>
              <w:jc w:val="center"/>
            </w:pPr>
          </w:p>
        </w:tc>
      </w:tr>
      <w:tr w:rsidR="00566964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C23DE5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7160D5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409C88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65F80D1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8DDC99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F8B5C6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064BE3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3E3673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FB1A7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D32581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F6B1C10" w14:textId="77777777" w:rsidR="00566964" w:rsidRDefault="00566964" w:rsidP="00695143">
            <w:pPr>
              <w:jc w:val="center"/>
            </w:pPr>
          </w:p>
        </w:tc>
      </w:tr>
      <w:tr w:rsidR="00566964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FA4C4C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F1CCE1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F1C42F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A41F76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FBD76C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281640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8E7A7A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A1696B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FA0D26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7B4B72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AE2FEDA" w14:textId="77777777" w:rsidR="00566964" w:rsidRDefault="00566964" w:rsidP="00695143">
            <w:pPr>
              <w:jc w:val="center"/>
            </w:pPr>
          </w:p>
        </w:tc>
      </w:tr>
      <w:tr w:rsidR="00566964" w14:paraId="29131B29" w14:textId="77777777" w:rsidTr="00695143">
        <w:trPr>
          <w:jc w:val="center"/>
        </w:trPr>
        <w:tc>
          <w:tcPr>
            <w:tcW w:w="1223" w:type="dxa"/>
          </w:tcPr>
          <w:p w14:paraId="1F7C90C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8CBAFB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921AB8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BBE55A3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FE82C8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9007B2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282423D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3416A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B5594C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D39722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FDD3688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81DC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4FC519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ED3A94F" w14:textId="77777777" w:rsidR="00566964" w:rsidRDefault="00566964" w:rsidP="00695143">
            <w:pPr>
              <w:jc w:val="center"/>
            </w:pPr>
          </w:p>
        </w:tc>
      </w:tr>
      <w:tr w:rsidR="00566964" w14:paraId="32DD6B9F" w14:textId="77777777" w:rsidTr="00695143">
        <w:trPr>
          <w:jc w:val="center"/>
        </w:trPr>
        <w:tc>
          <w:tcPr>
            <w:tcW w:w="1223" w:type="dxa"/>
          </w:tcPr>
          <w:p w14:paraId="5D05B71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F4E5E07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3C79F68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DF2830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B99D7B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7F68E4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8BE30F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369130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10CB0D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EE9F1A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FE7F4E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0A9F61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3538DF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77A88C2" w14:textId="77777777" w:rsidR="00566964" w:rsidRDefault="00566964" w:rsidP="00695143">
            <w:pPr>
              <w:jc w:val="center"/>
            </w:pPr>
          </w:p>
        </w:tc>
      </w:tr>
      <w:tr w:rsidR="00566964" w14:paraId="5FEBDA99" w14:textId="77777777" w:rsidTr="00695143">
        <w:trPr>
          <w:jc w:val="center"/>
        </w:trPr>
        <w:tc>
          <w:tcPr>
            <w:tcW w:w="1223" w:type="dxa"/>
          </w:tcPr>
          <w:p w14:paraId="7376710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1DAF136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67646C2C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296BFB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C464A6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FA1AA6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813592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9512E3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672BD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0A40A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B5F4D8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22E7F2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CD1A53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1BCB802" w14:textId="77777777" w:rsidR="00566964" w:rsidRDefault="00566964" w:rsidP="00695143">
            <w:pPr>
              <w:jc w:val="center"/>
            </w:pPr>
          </w:p>
        </w:tc>
      </w:tr>
      <w:tr w:rsidR="00566964" w14:paraId="2E94D71A" w14:textId="77777777" w:rsidTr="00695143">
        <w:trPr>
          <w:jc w:val="center"/>
        </w:trPr>
        <w:tc>
          <w:tcPr>
            <w:tcW w:w="1223" w:type="dxa"/>
          </w:tcPr>
          <w:p w14:paraId="762E106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038EE34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3171B2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87A88D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FE0140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26DD17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5A09E2F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85475D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B3AAD9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521B7C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993D29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703A6E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226CBE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5692A9F" w14:textId="77777777" w:rsidR="00566964" w:rsidRDefault="00566964" w:rsidP="00695143">
            <w:pPr>
              <w:jc w:val="center"/>
            </w:pPr>
          </w:p>
        </w:tc>
      </w:tr>
    </w:tbl>
    <w:p w14:paraId="2A87F345" w14:textId="77777777" w:rsidR="00566964" w:rsidRDefault="00566964" w:rsidP="00B27B64"/>
    <w:p w14:paraId="733178D7" w14:textId="77777777" w:rsidR="00566964" w:rsidRDefault="00566964" w:rsidP="00B27B64"/>
    <w:p w14:paraId="6C013802" w14:textId="3C8C7356" w:rsidR="00B27B64" w:rsidRDefault="00B27B64" w:rsidP="00B27B64">
      <w:r>
        <w:t xml:space="preserve">Table S20. </w:t>
      </w:r>
      <w:r w:rsidRPr="009F0988">
        <w:t xml:space="preserve">Performance metrics of the </w:t>
      </w:r>
      <w:r>
        <w:t>models for All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80D0715" w14:textId="77777777" w:rsidTr="0022210F">
        <w:tc>
          <w:tcPr>
            <w:tcW w:w="1238" w:type="dxa"/>
          </w:tcPr>
          <w:p w14:paraId="05CEA8D4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2F897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EBA23EE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160118B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431CC665" w14:textId="77777777" w:rsidR="00B27B64" w:rsidRDefault="00B27B64" w:rsidP="0022210F">
            <w:pPr>
              <w:jc w:val="center"/>
            </w:pPr>
            <w:r>
              <w:t>MedAPE, %</w:t>
            </w:r>
          </w:p>
        </w:tc>
        <w:tc>
          <w:tcPr>
            <w:tcW w:w="1239" w:type="dxa"/>
          </w:tcPr>
          <w:p w14:paraId="41F3DB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345CE6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66BD6F69" w14:textId="77777777" w:rsidTr="00FA5989">
        <w:tc>
          <w:tcPr>
            <w:tcW w:w="1238" w:type="dxa"/>
          </w:tcPr>
          <w:p w14:paraId="56D5A883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C64148">
                <v:shape id="_x0000_i1265" type="#_x0000_t75" style="width:30pt;height:19.5pt" o:ole="">
                  <v:imagedata r:id="rId9" o:title=""/>
                </v:shape>
                <o:OLEObject Type="Embed" ProgID="Equation.DSMT4" ShapeID="_x0000_i1265" DrawAspect="Content" ObjectID="_1803619357" r:id="rId574"/>
              </w:object>
            </w:r>
          </w:p>
        </w:tc>
        <w:tc>
          <w:tcPr>
            <w:tcW w:w="1239" w:type="dxa"/>
          </w:tcPr>
          <w:p w14:paraId="5DAE9B68" w14:textId="1CD0D461" w:rsidR="00AE3A8C" w:rsidRDefault="00AE3A8C" w:rsidP="00AE3A8C">
            <w:pPr>
              <w:jc w:val="center"/>
            </w:pPr>
            <w:r w:rsidRPr="00446160">
              <w:t>268.60</w:t>
            </w:r>
          </w:p>
        </w:tc>
        <w:tc>
          <w:tcPr>
            <w:tcW w:w="1239" w:type="dxa"/>
          </w:tcPr>
          <w:p w14:paraId="0E8CBB40" w14:textId="12706163" w:rsidR="00AE3A8C" w:rsidRDefault="00AE3A8C" w:rsidP="00AE3A8C">
            <w:pPr>
              <w:jc w:val="center"/>
            </w:pPr>
            <w:r w:rsidRPr="00446160">
              <w:t>-0.29637</w:t>
            </w:r>
          </w:p>
        </w:tc>
        <w:tc>
          <w:tcPr>
            <w:tcW w:w="1239" w:type="dxa"/>
          </w:tcPr>
          <w:p w14:paraId="47F85141" w14:textId="7C54C5C3" w:rsidR="00AE3A8C" w:rsidRDefault="00AE3A8C" w:rsidP="00AE3A8C">
            <w:pPr>
              <w:jc w:val="center"/>
            </w:pPr>
            <w:r w:rsidRPr="00446160">
              <w:t>242.1</w:t>
            </w:r>
          </w:p>
        </w:tc>
        <w:tc>
          <w:tcPr>
            <w:tcW w:w="1561" w:type="dxa"/>
          </w:tcPr>
          <w:p w14:paraId="1C51FDA3" w14:textId="5B33CFE3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55.82</w:t>
            </w:r>
          </w:p>
        </w:tc>
        <w:tc>
          <w:tcPr>
            <w:tcW w:w="1239" w:type="dxa"/>
          </w:tcPr>
          <w:p w14:paraId="107C1396" w14:textId="6DBB0FA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0.9244</w:t>
            </w:r>
          </w:p>
        </w:tc>
        <w:tc>
          <w:tcPr>
            <w:tcW w:w="1239" w:type="dxa"/>
          </w:tcPr>
          <w:p w14:paraId="03080BE8" w14:textId="3C5471D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0.67</w:t>
            </w:r>
          </w:p>
        </w:tc>
      </w:tr>
      <w:tr w:rsidR="00AE3A8C" w14:paraId="752A9BA9" w14:textId="77777777" w:rsidTr="00FA5989">
        <w:tc>
          <w:tcPr>
            <w:tcW w:w="1238" w:type="dxa"/>
          </w:tcPr>
          <w:p w14:paraId="0C680ED4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14C32BB8">
                <v:shape id="_x0000_i1266" type="#_x0000_t75" style="width:31.5pt;height:19.5pt" o:ole="">
                  <v:imagedata r:id="rId13" o:title=""/>
                </v:shape>
                <o:OLEObject Type="Embed" ProgID="Equation.DSMT4" ShapeID="_x0000_i1266" DrawAspect="Content" ObjectID="_1803619358" r:id="rId575"/>
              </w:object>
            </w:r>
          </w:p>
        </w:tc>
        <w:tc>
          <w:tcPr>
            <w:tcW w:w="1239" w:type="dxa"/>
          </w:tcPr>
          <w:p w14:paraId="0F0D92EA" w14:textId="0EA09F86" w:rsidR="00AE3A8C" w:rsidRDefault="00AE3A8C" w:rsidP="00AE3A8C">
            <w:pPr>
              <w:jc w:val="center"/>
            </w:pPr>
            <w:r w:rsidRPr="00446160">
              <w:t>44.93</w:t>
            </w:r>
          </w:p>
        </w:tc>
        <w:tc>
          <w:tcPr>
            <w:tcW w:w="1239" w:type="dxa"/>
          </w:tcPr>
          <w:p w14:paraId="16C9E1D1" w14:textId="43149DAA" w:rsidR="00AE3A8C" w:rsidRDefault="00AE3A8C" w:rsidP="00AE3A8C">
            <w:pPr>
              <w:jc w:val="center"/>
            </w:pPr>
            <w:r w:rsidRPr="00446160">
              <w:t>0.74165</w:t>
            </w:r>
          </w:p>
        </w:tc>
        <w:tc>
          <w:tcPr>
            <w:tcW w:w="1239" w:type="dxa"/>
          </w:tcPr>
          <w:p w14:paraId="59E8DB5A" w14:textId="08F14F43" w:rsidR="00AE3A8C" w:rsidRDefault="00AE3A8C" w:rsidP="00AE3A8C">
            <w:pPr>
              <w:jc w:val="center"/>
            </w:pPr>
            <w:r w:rsidRPr="00446160">
              <w:t>39.84</w:t>
            </w:r>
          </w:p>
        </w:tc>
        <w:tc>
          <w:tcPr>
            <w:tcW w:w="1561" w:type="dxa"/>
          </w:tcPr>
          <w:p w14:paraId="5533F006" w14:textId="2C7A824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7.19</w:t>
            </w:r>
          </w:p>
        </w:tc>
        <w:tc>
          <w:tcPr>
            <w:tcW w:w="1239" w:type="dxa"/>
          </w:tcPr>
          <w:p w14:paraId="448BF856" w14:textId="72E49576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37</w:t>
            </w:r>
          </w:p>
        </w:tc>
        <w:tc>
          <w:tcPr>
            <w:tcW w:w="1239" w:type="dxa"/>
          </w:tcPr>
          <w:p w14:paraId="48C2D322" w14:textId="4646CE7F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46</w:t>
            </w:r>
          </w:p>
        </w:tc>
      </w:tr>
      <w:tr w:rsidR="00AE3A8C" w14:paraId="279416A2" w14:textId="77777777" w:rsidTr="00FA5989">
        <w:tc>
          <w:tcPr>
            <w:tcW w:w="1238" w:type="dxa"/>
          </w:tcPr>
          <w:p w14:paraId="7EA29A34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E70ED0A">
                <v:shape id="_x0000_i1267" type="#_x0000_t75" style="width:30pt;height:19.5pt" o:ole="">
                  <v:imagedata r:id="rId17" o:title=""/>
                </v:shape>
                <o:OLEObject Type="Embed" ProgID="Equation.DSMT4" ShapeID="_x0000_i1267" DrawAspect="Content" ObjectID="_1803619359" r:id="rId576"/>
              </w:object>
            </w:r>
          </w:p>
        </w:tc>
        <w:tc>
          <w:tcPr>
            <w:tcW w:w="1239" w:type="dxa"/>
          </w:tcPr>
          <w:p w14:paraId="3F02A7D0" w14:textId="256CB714" w:rsidR="00AE3A8C" w:rsidRDefault="00AE3A8C" w:rsidP="00AE3A8C">
            <w:pPr>
              <w:jc w:val="center"/>
            </w:pPr>
            <w:r w:rsidRPr="00446160">
              <w:t>295.90</w:t>
            </w:r>
          </w:p>
        </w:tc>
        <w:tc>
          <w:tcPr>
            <w:tcW w:w="1239" w:type="dxa"/>
          </w:tcPr>
          <w:p w14:paraId="63ECB831" w14:textId="56B8450B" w:rsidR="00AE3A8C" w:rsidRDefault="00AE3A8C" w:rsidP="00AE3A8C">
            <w:pPr>
              <w:jc w:val="center"/>
            </w:pPr>
            <w:r w:rsidRPr="00446160">
              <w:t>-0.65622</w:t>
            </w:r>
          </w:p>
        </w:tc>
        <w:tc>
          <w:tcPr>
            <w:tcW w:w="1239" w:type="dxa"/>
          </w:tcPr>
          <w:p w14:paraId="0B6323A5" w14:textId="763D9B79" w:rsidR="00AE3A8C" w:rsidRDefault="00AE3A8C" w:rsidP="00AE3A8C">
            <w:pPr>
              <w:jc w:val="center"/>
            </w:pPr>
            <w:r w:rsidRPr="00446160">
              <w:t>352.5</w:t>
            </w:r>
          </w:p>
        </w:tc>
        <w:tc>
          <w:tcPr>
            <w:tcW w:w="1561" w:type="dxa"/>
          </w:tcPr>
          <w:p w14:paraId="755B1D5F" w14:textId="3482610D" w:rsidR="00AE3A8C" w:rsidRDefault="00AE3A8C" w:rsidP="00AE3A8C">
            <w:pPr>
              <w:jc w:val="center"/>
            </w:pPr>
            <w:r w:rsidRPr="00446160">
              <w:t>55.21</w:t>
            </w:r>
          </w:p>
        </w:tc>
        <w:tc>
          <w:tcPr>
            <w:tcW w:w="1239" w:type="dxa"/>
          </w:tcPr>
          <w:p w14:paraId="4382BAB3" w14:textId="08D1FF60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941422B" w14:textId="7B3EBC92" w:rsidR="00AE3A8C" w:rsidRDefault="00AE3A8C" w:rsidP="00AE3A8C">
            <w:pPr>
              <w:jc w:val="center"/>
            </w:pPr>
            <w:r w:rsidRPr="00446160">
              <w:t>10.34</w:t>
            </w:r>
          </w:p>
        </w:tc>
      </w:tr>
      <w:tr w:rsidR="00AE3A8C" w14:paraId="621EFBFE" w14:textId="77777777" w:rsidTr="00FA5989">
        <w:tc>
          <w:tcPr>
            <w:tcW w:w="1238" w:type="dxa"/>
          </w:tcPr>
          <w:p w14:paraId="7735025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D425F23">
                <v:shape id="_x0000_i1268" type="#_x0000_t75" style="width:31.5pt;height:19.5pt" o:ole="">
                  <v:imagedata r:id="rId21" o:title=""/>
                </v:shape>
                <o:OLEObject Type="Embed" ProgID="Equation.DSMT4" ShapeID="_x0000_i1268" DrawAspect="Content" ObjectID="_1803619360" r:id="rId577"/>
              </w:object>
            </w:r>
          </w:p>
        </w:tc>
        <w:tc>
          <w:tcPr>
            <w:tcW w:w="1239" w:type="dxa"/>
          </w:tcPr>
          <w:p w14:paraId="47A8AEDC" w14:textId="30D51DCF" w:rsidR="00AE3A8C" w:rsidRDefault="00AE3A8C" w:rsidP="00AE3A8C">
            <w:pPr>
              <w:jc w:val="center"/>
            </w:pPr>
            <w:r w:rsidRPr="00446160">
              <w:t>72.38</w:t>
            </w:r>
          </w:p>
        </w:tc>
        <w:tc>
          <w:tcPr>
            <w:tcW w:w="1239" w:type="dxa"/>
          </w:tcPr>
          <w:p w14:paraId="2D48F82D" w14:textId="7AE54FE8" w:rsidR="00AE3A8C" w:rsidRDefault="00AE3A8C" w:rsidP="00AE3A8C">
            <w:pPr>
              <w:jc w:val="center"/>
            </w:pPr>
            <w:r w:rsidRPr="00446160">
              <w:t>0.68490</w:t>
            </w:r>
          </w:p>
        </w:tc>
        <w:tc>
          <w:tcPr>
            <w:tcW w:w="1239" w:type="dxa"/>
          </w:tcPr>
          <w:p w14:paraId="6365B069" w14:textId="4A3782F3" w:rsidR="00AE3A8C" w:rsidRDefault="00AE3A8C" w:rsidP="00AE3A8C">
            <w:pPr>
              <w:jc w:val="center"/>
            </w:pPr>
            <w:r w:rsidRPr="00446160">
              <w:t>42.43</w:t>
            </w:r>
          </w:p>
        </w:tc>
        <w:tc>
          <w:tcPr>
            <w:tcW w:w="1561" w:type="dxa"/>
          </w:tcPr>
          <w:p w14:paraId="4F2D92B9" w14:textId="4EA76DEE" w:rsidR="00AE3A8C" w:rsidRDefault="00AE3A8C" w:rsidP="00AE3A8C">
            <w:pPr>
              <w:jc w:val="center"/>
            </w:pPr>
            <w:r w:rsidRPr="00446160">
              <w:t>17.38</w:t>
            </w:r>
          </w:p>
        </w:tc>
        <w:tc>
          <w:tcPr>
            <w:tcW w:w="1239" w:type="dxa"/>
          </w:tcPr>
          <w:p w14:paraId="2262903C" w14:textId="08313282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A441D26" w14:textId="626B600B" w:rsidR="00AE3A8C" w:rsidRDefault="00AE3A8C" w:rsidP="00AE3A8C">
            <w:pPr>
              <w:jc w:val="center"/>
            </w:pPr>
            <w:r w:rsidRPr="00446160">
              <w:t>32.44</w:t>
            </w:r>
          </w:p>
        </w:tc>
      </w:tr>
      <w:tr w:rsidR="00AE3A8C" w14:paraId="35FBA4B6" w14:textId="77777777" w:rsidTr="00FA5989">
        <w:tc>
          <w:tcPr>
            <w:tcW w:w="1238" w:type="dxa"/>
          </w:tcPr>
          <w:p w14:paraId="59B61A2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2648BEFF">
                <v:shape id="_x0000_i1269" type="#_x0000_t75" style="width:30pt;height:19.5pt" o:ole="">
                  <v:imagedata r:id="rId25" o:title=""/>
                </v:shape>
                <o:OLEObject Type="Embed" ProgID="Equation.DSMT4" ShapeID="_x0000_i1269" DrawAspect="Content" ObjectID="_1803619361" r:id="rId578"/>
              </w:object>
            </w:r>
          </w:p>
        </w:tc>
        <w:tc>
          <w:tcPr>
            <w:tcW w:w="1239" w:type="dxa"/>
          </w:tcPr>
          <w:p w14:paraId="3A167D66" w14:textId="4C507663" w:rsidR="00AE3A8C" w:rsidRDefault="00AE3A8C" w:rsidP="00AE3A8C">
            <w:pPr>
              <w:jc w:val="center"/>
            </w:pPr>
            <w:r w:rsidRPr="00446160">
              <w:t>222.60</w:t>
            </w:r>
          </w:p>
        </w:tc>
        <w:tc>
          <w:tcPr>
            <w:tcW w:w="1239" w:type="dxa"/>
          </w:tcPr>
          <w:p w14:paraId="0BD5781E" w14:textId="45DA9F7D" w:rsidR="00AE3A8C" w:rsidRDefault="00AE3A8C" w:rsidP="00AE3A8C">
            <w:pPr>
              <w:jc w:val="center"/>
            </w:pPr>
            <w:r w:rsidRPr="00446160">
              <w:t>0.28271</w:t>
            </w:r>
          </w:p>
        </w:tc>
        <w:tc>
          <w:tcPr>
            <w:tcW w:w="1239" w:type="dxa"/>
          </w:tcPr>
          <w:p w14:paraId="176DC402" w14:textId="6F254AFC" w:rsidR="00AE3A8C" w:rsidRDefault="00AE3A8C" w:rsidP="00AE3A8C">
            <w:pPr>
              <w:jc w:val="center"/>
            </w:pPr>
            <w:r w:rsidRPr="00446160">
              <w:t>185.6</w:t>
            </w:r>
          </w:p>
        </w:tc>
        <w:tc>
          <w:tcPr>
            <w:tcW w:w="1561" w:type="dxa"/>
          </w:tcPr>
          <w:p w14:paraId="6905418A" w14:textId="04BA97D1" w:rsidR="00AE3A8C" w:rsidRDefault="00AE3A8C" w:rsidP="00AE3A8C">
            <w:pPr>
              <w:jc w:val="center"/>
            </w:pPr>
            <w:r w:rsidRPr="00446160">
              <w:t>41.6</w:t>
            </w:r>
          </w:p>
        </w:tc>
        <w:tc>
          <w:tcPr>
            <w:tcW w:w="1239" w:type="dxa"/>
          </w:tcPr>
          <w:p w14:paraId="09B0298C" w14:textId="055EE08E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46368E3D" w14:textId="23D960D5" w:rsidR="00AE3A8C" w:rsidRDefault="00AE3A8C" w:rsidP="00AE3A8C">
            <w:pPr>
              <w:jc w:val="center"/>
            </w:pPr>
            <w:r w:rsidRPr="00446160">
              <w:t>17.82</w:t>
            </w:r>
          </w:p>
        </w:tc>
      </w:tr>
      <w:tr w:rsidR="00AE3A8C" w14:paraId="59AFDCB5" w14:textId="77777777" w:rsidTr="00FA5989">
        <w:tc>
          <w:tcPr>
            <w:tcW w:w="1238" w:type="dxa"/>
          </w:tcPr>
          <w:p w14:paraId="11EA98D6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FD40B16">
                <v:shape id="_x0000_i1270" type="#_x0000_t75" style="width:31.5pt;height:19.5pt" o:ole="">
                  <v:imagedata r:id="rId29" o:title=""/>
                </v:shape>
                <o:OLEObject Type="Embed" ProgID="Equation.DSMT4" ShapeID="_x0000_i1270" DrawAspect="Content" ObjectID="_1803619362" r:id="rId579"/>
              </w:object>
            </w:r>
          </w:p>
        </w:tc>
        <w:tc>
          <w:tcPr>
            <w:tcW w:w="1239" w:type="dxa"/>
          </w:tcPr>
          <w:p w14:paraId="6FF5FE7D" w14:textId="65649C86" w:rsidR="00AE3A8C" w:rsidRDefault="00AE3A8C" w:rsidP="00AE3A8C">
            <w:pPr>
              <w:jc w:val="center"/>
            </w:pPr>
            <w:r w:rsidRPr="00446160">
              <w:t>105.90</w:t>
            </w:r>
          </w:p>
        </w:tc>
        <w:tc>
          <w:tcPr>
            <w:tcW w:w="1239" w:type="dxa"/>
          </w:tcPr>
          <w:p w14:paraId="4B30FCD1" w14:textId="5FD5B604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65666</w:t>
            </w:r>
          </w:p>
        </w:tc>
        <w:tc>
          <w:tcPr>
            <w:tcW w:w="1239" w:type="dxa"/>
          </w:tcPr>
          <w:p w14:paraId="315FBE0F" w14:textId="24B4A287" w:rsidR="00AE3A8C" w:rsidRDefault="00AE3A8C" w:rsidP="00AE3A8C">
            <w:pPr>
              <w:jc w:val="center"/>
            </w:pPr>
            <w:r w:rsidRPr="00446160">
              <w:t>49.71</w:t>
            </w:r>
          </w:p>
        </w:tc>
        <w:tc>
          <w:tcPr>
            <w:tcW w:w="1561" w:type="dxa"/>
          </w:tcPr>
          <w:p w14:paraId="410B2103" w14:textId="40CBDE2C" w:rsidR="00AE3A8C" w:rsidRDefault="00AE3A8C" w:rsidP="00AE3A8C">
            <w:pPr>
              <w:jc w:val="center"/>
            </w:pPr>
            <w:r w:rsidRPr="00446160">
              <w:t>19.25</w:t>
            </w:r>
          </w:p>
        </w:tc>
        <w:tc>
          <w:tcPr>
            <w:tcW w:w="1239" w:type="dxa"/>
          </w:tcPr>
          <w:p w14:paraId="62FE4894" w14:textId="6817229C" w:rsidR="00AE3A8C" w:rsidRDefault="00AE3A8C" w:rsidP="00AE3A8C">
            <w:pPr>
              <w:jc w:val="center"/>
            </w:pPr>
            <w:r w:rsidRPr="00446160">
              <w:t>3.95</w:t>
            </w:r>
          </w:p>
        </w:tc>
        <w:tc>
          <w:tcPr>
            <w:tcW w:w="1239" w:type="dxa"/>
          </w:tcPr>
          <w:p w14:paraId="50334376" w14:textId="5A97B8B3" w:rsidR="00AE3A8C" w:rsidRDefault="00AE3A8C" w:rsidP="00AE3A8C">
            <w:pPr>
              <w:jc w:val="center"/>
            </w:pPr>
            <w:r w:rsidRPr="00446160">
              <w:t>32.69</w:t>
            </w:r>
          </w:p>
        </w:tc>
      </w:tr>
      <w:tr w:rsidR="00AE3A8C" w14:paraId="1CD04558" w14:textId="77777777" w:rsidTr="00FA5989">
        <w:tc>
          <w:tcPr>
            <w:tcW w:w="1238" w:type="dxa"/>
          </w:tcPr>
          <w:p w14:paraId="4AB2F99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BA2BA7">
                <v:shape id="_x0000_i1271" type="#_x0000_t75" style="width:30pt;height:19.5pt" o:ole="">
                  <v:imagedata r:id="rId33" o:title=""/>
                </v:shape>
                <o:OLEObject Type="Embed" ProgID="Equation.DSMT4" ShapeID="_x0000_i1271" DrawAspect="Content" ObjectID="_1803619363" r:id="rId580"/>
              </w:object>
            </w:r>
          </w:p>
        </w:tc>
        <w:tc>
          <w:tcPr>
            <w:tcW w:w="1239" w:type="dxa"/>
          </w:tcPr>
          <w:p w14:paraId="4F1E475C" w14:textId="099598CD" w:rsidR="00AE3A8C" w:rsidRDefault="00AE3A8C" w:rsidP="00AE3A8C">
            <w:pPr>
              <w:jc w:val="center"/>
            </w:pPr>
            <w:r w:rsidRPr="00446160">
              <w:t>220.30</w:t>
            </w:r>
          </w:p>
        </w:tc>
        <w:tc>
          <w:tcPr>
            <w:tcW w:w="1239" w:type="dxa"/>
          </w:tcPr>
          <w:p w14:paraId="57A47A06" w14:textId="4B13A7EB" w:rsidR="00AE3A8C" w:rsidRDefault="00AE3A8C" w:rsidP="00AE3A8C">
            <w:pPr>
              <w:jc w:val="center"/>
            </w:pPr>
            <w:r w:rsidRPr="00446160">
              <w:t>0.44046</w:t>
            </w:r>
          </w:p>
        </w:tc>
        <w:tc>
          <w:tcPr>
            <w:tcW w:w="1239" w:type="dxa"/>
          </w:tcPr>
          <w:p w14:paraId="5BEA1DB5" w14:textId="4C1DCC18" w:rsidR="00AE3A8C" w:rsidRDefault="00AE3A8C" w:rsidP="00AE3A8C">
            <w:pPr>
              <w:jc w:val="center"/>
            </w:pPr>
            <w:r w:rsidRPr="00446160">
              <w:t>165.3</w:t>
            </w:r>
          </w:p>
        </w:tc>
        <w:tc>
          <w:tcPr>
            <w:tcW w:w="1561" w:type="dxa"/>
          </w:tcPr>
          <w:p w14:paraId="3F828750" w14:textId="2E2B99E0" w:rsidR="00AE3A8C" w:rsidRDefault="00AE3A8C" w:rsidP="00AE3A8C">
            <w:pPr>
              <w:jc w:val="center"/>
            </w:pPr>
            <w:r w:rsidRPr="00446160">
              <w:t>38.42</w:t>
            </w:r>
          </w:p>
        </w:tc>
        <w:tc>
          <w:tcPr>
            <w:tcW w:w="1239" w:type="dxa"/>
          </w:tcPr>
          <w:p w14:paraId="0D8DEABF" w14:textId="59BAE217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18735D55" w14:textId="718083A3" w:rsidR="00AE3A8C" w:rsidRDefault="00AE3A8C" w:rsidP="00AE3A8C">
            <w:pPr>
              <w:jc w:val="center"/>
            </w:pPr>
            <w:r w:rsidRPr="00446160">
              <w:t>15.46</w:t>
            </w:r>
          </w:p>
        </w:tc>
      </w:tr>
      <w:tr w:rsidR="00AE3A8C" w14:paraId="23C2EB42" w14:textId="77777777" w:rsidTr="00FA5989">
        <w:tc>
          <w:tcPr>
            <w:tcW w:w="1238" w:type="dxa"/>
          </w:tcPr>
          <w:p w14:paraId="7D011509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5296548">
                <v:shape id="_x0000_i1272" type="#_x0000_t75" style="width:31.5pt;height:19.5pt" o:ole="">
                  <v:imagedata r:id="rId37" o:title=""/>
                </v:shape>
                <o:OLEObject Type="Embed" ProgID="Equation.DSMT4" ShapeID="_x0000_i1272" DrawAspect="Content" ObjectID="_1803619364" r:id="rId581"/>
              </w:object>
            </w:r>
          </w:p>
        </w:tc>
        <w:tc>
          <w:tcPr>
            <w:tcW w:w="1239" w:type="dxa"/>
          </w:tcPr>
          <w:p w14:paraId="2D90F2D5" w14:textId="6A470B02" w:rsidR="00AE3A8C" w:rsidRDefault="00AE3A8C" w:rsidP="00AE3A8C">
            <w:pPr>
              <w:jc w:val="center"/>
            </w:pPr>
            <w:r w:rsidRPr="00446160">
              <w:t>78.08</w:t>
            </w:r>
          </w:p>
        </w:tc>
        <w:tc>
          <w:tcPr>
            <w:tcW w:w="1239" w:type="dxa"/>
          </w:tcPr>
          <w:p w14:paraId="2CC092E6" w14:textId="427E433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213</w:t>
            </w:r>
          </w:p>
        </w:tc>
        <w:tc>
          <w:tcPr>
            <w:tcW w:w="1239" w:type="dxa"/>
          </w:tcPr>
          <w:p w14:paraId="72D039E6" w14:textId="00E64A24" w:rsidR="00AE3A8C" w:rsidRDefault="00AE3A8C" w:rsidP="00AE3A8C">
            <w:pPr>
              <w:jc w:val="center"/>
            </w:pPr>
            <w:r w:rsidRPr="00446160">
              <w:t>48.22</w:t>
            </w:r>
          </w:p>
        </w:tc>
        <w:tc>
          <w:tcPr>
            <w:tcW w:w="1561" w:type="dxa"/>
          </w:tcPr>
          <w:p w14:paraId="394A1D2C" w14:textId="1DB6E56D" w:rsidR="00AE3A8C" w:rsidRDefault="00AE3A8C" w:rsidP="00AE3A8C">
            <w:pPr>
              <w:jc w:val="center"/>
            </w:pPr>
            <w:r w:rsidRPr="00446160">
              <w:t>20.4</w:t>
            </w:r>
          </w:p>
        </w:tc>
        <w:tc>
          <w:tcPr>
            <w:tcW w:w="1239" w:type="dxa"/>
          </w:tcPr>
          <w:p w14:paraId="6B4DFB1F" w14:textId="0C8C4FBB" w:rsidR="00AE3A8C" w:rsidRDefault="00AE3A8C" w:rsidP="00AE3A8C">
            <w:pPr>
              <w:jc w:val="center"/>
            </w:pPr>
            <w:r w:rsidRPr="00446160">
              <w:t>3.025</w:t>
            </w:r>
          </w:p>
        </w:tc>
        <w:tc>
          <w:tcPr>
            <w:tcW w:w="1239" w:type="dxa"/>
          </w:tcPr>
          <w:p w14:paraId="29A7C1CF" w14:textId="7DDB82B2" w:rsidR="00AE3A8C" w:rsidRDefault="00AE3A8C" w:rsidP="00AE3A8C">
            <w:pPr>
              <w:jc w:val="center"/>
            </w:pPr>
            <w:r w:rsidRPr="00446160">
              <w:t>29.24</w:t>
            </w:r>
          </w:p>
        </w:tc>
      </w:tr>
      <w:tr w:rsidR="00AE3A8C" w14:paraId="511177C8" w14:textId="77777777" w:rsidTr="00FA5989">
        <w:tc>
          <w:tcPr>
            <w:tcW w:w="1238" w:type="dxa"/>
          </w:tcPr>
          <w:p w14:paraId="07C7FA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601F5D29">
                <v:shape id="_x0000_i1273" type="#_x0000_t75" style="width:33pt;height:22.5pt" o:ole="">
                  <v:imagedata r:id="rId41" o:title=""/>
                </v:shape>
                <o:OLEObject Type="Embed" ProgID="Equation.DSMT4" ShapeID="_x0000_i1273" DrawAspect="Content" ObjectID="_1803619365" r:id="rId582"/>
              </w:object>
            </w:r>
          </w:p>
        </w:tc>
        <w:tc>
          <w:tcPr>
            <w:tcW w:w="1239" w:type="dxa"/>
          </w:tcPr>
          <w:p w14:paraId="1DD92B38" w14:textId="6931F357" w:rsidR="00AE3A8C" w:rsidRDefault="00AE3A8C" w:rsidP="00AE3A8C">
            <w:pPr>
              <w:jc w:val="center"/>
            </w:pPr>
            <w:r w:rsidRPr="00446160">
              <w:t>276.50</w:t>
            </w:r>
          </w:p>
        </w:tc>
        <w:tc>
          <w:tcPr>
            <w:tcW w:w="1239" w:type="dxa"/>
          </w:tcPr>
          <w:p w14:paraId="2F5BCA61" w14:textId="3C513ED3" w:rsidR="00AE3A8C" w:rsidRDefault="00AE3A8C" w:rsidP="00AE3A8C">
            <w:pPr>
              <w:jc w:val="center"/>
            </w:pPr>
            <w:r w:rsidRPr="00446160">
              <w:t>-0.37258</w:t>
            </w:r>
          </w:p>
        </w:tc>
        <w:tc>
          <w:tcPr>
            <w:tcW w:w="1239" w:type="dxa"/>
          </w:tcPr>
          <w:p w14:paraId="6F6FA634" w14:textId="13E405EA" w:rsidR="00AE3A8C" w:rsidRDefault="00AE3A8C" w:rsidP="00AE3A8C">
            <w:pPr>
              <w:jc w:val="center"/>
            </w:pPr>
            <w:r w:rsidRPr="00446160">
              <w:t>265</w:t>
            </w:r>
          </w:p>
        </w:tc>
        <w:tc>
          <w:tcPr>
            <w:tcW w:w="1561" w:type="dxa"/>
          </w:tcPr>
          <w:p w14:paraId="29481739" w14:textId="2DC38CA5" w:rsidR="00AE3A8C" w:rsidRDefault="00AE3A8C" w:rsidP="00AE3A8C">
            <w:pPr>
              <w:jc w:val="center"/>
            </w:pPr>
            <w:r w:rsidRPr="00446160">
              <w:t>58.4</w:t>
            </w:r>
          </w:p>
        </w:tc>
        <w:tc>
          <w:tcPr>
            <w:tcW w:w="1239" w:type="dxa"/>
          </w:tcPr>
          <w:p w14:paraId="4DAFA2C6" w14:textId="41F756FB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66046131" w14:textId="48D0A822" w:rsidR="00AE3A8C" w:rsidRDefault="00AE3A8C" w:rsidP="00AE3A8C">
            <w:pPr>
              <w:jc w:val="center"/>
            </w:pPr>
            <w:r w:rsidRPr="00446160">
              <w:t>10.84</w:t>
            </w:r>
          </w:p>
        </w:tc>
      </w:tr>
      <w:tr w:rsidR="00AE3A8C" w14:paraId="15640567" w14:textId="77777777" w:rsidTr="00FA5989">
        <w:tc>
          <w:tcPr>
            <w:tcW w:w="1238" w:type="dxa"/>
          </w:tcPr>
          <w:p w14:paraId="262D0B79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2E45DE37">
                <v:shape id="_x0000_i1274" type="#_x0000_t75" style="width:37.5pt;height:22.5pt" o:ole="">
                  <v:imagedata r:id="rId45" o:title=""/>
                </v:shape>
                <o:OLEObject Type="Embed" ProgID="Equation.DSMT4" ShapeID="_x0000_i1274" DrawAspect="Content" ObjectID="_1803619366" r:id="rId583"/>
              </w:object>
            </w:r>
          </w:p>
        </w:tc>
        <w:tc>
          <w:tcPr>
            <w:tcW w:w="1239" w:type="dxa"/>
          </w:tcPr>
          <w:p w14:paraId="291DF64D" w14:textId="07CF0F19" w:rsidR="00AE3A8C" w:rsidRDefault="00AE3A8C" w:rsidP="00AE3A8C">
            <w:pPr>
              <w:jc w:val="center"/>
            </w:pPr>
            <w:r w:rsidRPr="00446160">
              <w:t>57.12</w:t>
            </w:r>
          </w:p>
        </w:tc>
        <w:tc>
          <w:tcPr>
            <w:tcW w:w="1239" w:type="dxa"/>
          </w:tcPr>
          <w:p w14:paraId="7D7EBD8A" w14:textId="2D82F764" w:rsidR="00AE3A8C" w:rsidRDefault="00AE3A8C" w:rsidP="00AE3A8C">
            <w:pPr>
              <w:jc w:val="center"/>
            </w:pPr>
            <w:r w:rsidRPr="00446160">
              <w:t>0.66397</w:t>
            </w:r>
          </w:p>
        </w:tc>
        <w:tc>
          <w:tcPr>
            <w:tcW w:w="1239" w:type="dxa"/>
          </w:tcPr>
          <w:p w14:paraId="023A419C" w14:textId="145991D8" w:rsidR="00AE3A8C" w:rsidRDefault="00AE3A8C" w:rsidP="00AE3A8C">
            <w:pPr>
              <w:jc w:val="center"/>
            </w:pPr>
            <w:r w:rsidRPr="00446160">
              <w:t>57.76</w:t>
            </w:r>
          </w:p>
        </w:tc>
        <w:tc>
          <w:tcPr>
            <w:tcW w:w="1561" w:type="dxa"/>
          </w:tcPr>
          <w:p w14:paraId="0FF3B57F" w14:textId="4B3CCF21" w:rsidR="00AE3A8C" w:rsidRDefault="00AE3A8C" w:rsidP="00AE3A8C">
            <w:pPr>
              <w:jc w:val="center"/>
            </w:pPr>
            <w:r w:rsidRPr="00446160">
              <w:t>17.53</w:t>
            </w:r>
          </w:p>
        </w:tc>
        <w:tc>
          <w:tcPr>
            <w:tcW w:w="1239" w:type="dxa"/>
          </w:tcPr>
          <w:p w14:paraId="138688FB" w14:textId="76E2FFA6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2B41C65F" w14:textId="7D767B43" w:rsidR="00AE3A8C" w:rsidRDefault="00AE3A8C" w:rsidP="00AE3A8C">
            <w:pPr>
              <w:jc w:val="center"/>
            </w:pPr>
            <w:r w:rsidRPr="00446160">
              <w:t>33.28</w:t>
            </w:r>
          </w:p>
        </w:tc>
      </w:tr>
      <w:tr w:rsidR="00AE3A8C" w14:paraId="7C97F137" w14:textId="77777777" w:rsidTr="00FA5989">
        <w:tc>
          <w:tcPr>
            <w:tcW w:w="1238" w:type="dxa"/>
          </w:tcPr>
          <w:p w14:paraId="3930008F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96AA22C">
                <v:shape id="_x0000_i1275" type="#_x0000_t75" style="width:33pt;height:22.5pt" o:ole="">
                  <v:imagedata r:id="rId49" o:title=""/>
                </v:shape>
                <o:OLEObject Type="Embed" ProgID="Equation.DSMT4" ShapeID="_x0000_i1275" DrawAspect="Content" ObjectID="_1803619367" r:id="rId584"/>
              </w:object>
            </w:r>
          </w:p>
        </w:tc>
        <w:tc>
          <w:tcPr>
            <w:tcW w:w="1239" w:type="dxa"/>
          </w:tcPr>
          <w:p w14:paraId="01923403" w14:textId="4563B233" w:rsidR="00AE3A8C" w:rsidRDefault="00AE3A8C" w:rsidP="00AE3A8C">
            <w:pPr>
              <w:jc w:val="center"/>
            </w:pPr>
            <w:r w:rsidRPr="00446160">
              <w:t>262.40</w:t>
            </w:r>
          </w:p>
        </w:tc>
        <w:tc>
          <w:tcPr>
            <w:tcW w:w="1239" w:type="dxa"/>
          </w:tcPr>
          <w:p w14:paraId="60E20432" w14:textId="1CB827EB" w:rsidR="00AE3A8C" w:rsidRDefault="00AE3A8C" w:rsidP="00AE3A8C">
            <w:pPr>
              <w:jc w:val="center"/>
            </w:pPr>
            <w:r w:rsidRPr="00446160">
              <w:t>-0.03788</w:t>
            </w:r>
          </w:p>
        </w:tc>
        <w:tc>
          <w:tcPr>
            <w:tcW w:w="1239" w:type="dxa"/>
          </w:tcPr>
          <w:p w14:paraId="59C7D957" w14:textId="5FE03098" w:rsidR="00AE3A8C" w:rsidRDefault="00AE3A8C" w:rsidP="00AE3A8C">
            <w:pPr>
              <w:jc w:val="center"/>
            </w:pPr>
            <w:r w:rsidRPr="00446160">
              <w:t>244.9</w:t>
            </w:r>
          </w:p>
        </w:tc>
        <w:tc>
          <w:tcPr>
            <w:tcW w:w="1561" w:type="dxa"/>
          </w:tcPr>
          <w:p w14:paraId="62E9C87A" w14:textId="36B52956" w:rsidR="00AE3A8C" w:rsidRDefault="00AE3A8C" w:rsidP="00AE3A8C">
            <w:pPr>
              <w:jc w:val="center"/>
            </w:pPr>
            <w:r w:rsidRPr="00446160">
              <w:t>56.09</w:t>
            </w:r>
          </w:p>
        </w:tc>
        <w:tc>
          <w:tcPr>
            <w:tcW w:w="1239" w:type="dxa"/>
          </w:tcPr>
          <w:p w14:paraId="3DBCE369" w14:textId="5EFF9438" w:rsidR="00AE3A8C" w:rsidRDefault="00AE3A8C" w:rsidP="00AE3A8C">
            <w:pPr>
              <w:jc w:val="center"/>
            </w:pPr>
            <w:r w:rsidRPr="00446160">
              <w:t>0.7563</w:t>
            </w:r>
          </w:p>
        </w:tc>
        <w:tc>
          <w:tcPr>
            <w:tcW w:w="1239" w:type="dxa"/>
          </w:tcPr>
          <w:p w14:paraId="126D0CFD" w14:textId="0DE6093B" w:rsidR="00AE3A8C" w:rsidRDefault="00AE3A8C" w:rsidP="00AE3A8C">
            <w:pPr>
              <w:jc w:val="center"/>
            </w:pPr>
            <w:r w:rsidRPr="00446160">
              <w:t>11.68</w:t>
            </w:r>
          </w:p>
        </w:tc>
      </w:tr>
      <w:tr w:rsidR="00AE3A8C" w14:paraId="18624EC9" w14:textId="77777777" w:rsidTr="00FA5989">
        <w:tc>
          <w:tcPr>
            <w:tcW w:w="1238" w:type="dxa"/>
          </w:tcPr>
          <w:p w14:paraId="6C0DCABB" w14:textId="77777777" w:rsidR="00AE3A8C" w:rsidRDefault="00AE3A8C" w:rsidP="00AE3A8C">
            <w:r w:rsidRPr="005A0FB8">
              <w:rPr>
                <w:position w:val="-16"/>
              </w:rPr>
              <w:object w:dxaOrig="720" w:dyaOrig="440" w14:anchorId="1ADC42AF">
                <v:shape id="_x0000_i1276" type="#_x0000_t75" style="width:36.75pt;height:22.5pt" o:ole="">
                  <v:imagedata r:id="rId53" o:title=""/>
                </v:shape>
                <o:OLEObject Type="Embed" ProgID="Equation.DSMT4" ShapeID="_x0000_i1276" DrawAspect="Content" ObjectID="_1803619368" r:id="rId585"/>
              </w:object>
            </w:r>
          </w:p>
        </w:tc>
        <w:tc>
          <w:tcPr>
            <w:tcW w:w="1239" w:type="dxa"/>
          </w:tcPr>
          <w:p w14:paraId="68275C98" w14:textId="4CFCCA97" w:rsidR="00AE3A8C" w:rsidRDefault="00AE3A8C" w:rsidP="00AE3A8C">
            <w:pPr>
              <w:jc w:val="center"/>
            </w:pPr>
            <w:r w:rsidRPr="00446160">
              <w:t>84.98</w:t>
            </w:r>
          </w:p>
        </w:tc>
        <w:tc>
          <w:tcPr>
            <w:tcW w:w="1239" w:type="dxa"/>
          </w:tcPr>
          <w:p w14:paraId="49182C61" w14:textId="18F4D880" w:rsidR="00AE3A8C" w:rsidRDefault="00AE3A8C" w:rsidP="00AE3A8C">
            <w:pPr>
              <w:jc w:val="center"/>
            </w:pPr>
            <w:r w:rsidRPr="00446160">
              <w:t>0.69529</w:t>
            </w:r>
          </w:p>
        </w:tc>
        <w:tc>
          <w:tcPr>
            <w:tcW w:w="1239" w:type="dxa"/>
          </w:tcPr>
          <w:p w14:paraId="3F6B5410" w14:textId="04227195" w:rsidR="00AE3A8C" w:rsidRDefault="00AE3A8C" w:rsidP="00AE3A8C">
            <w:pPr>
              <w:jc w:val="center"/>
            </w:pPr>
            <w:r w:rsidRPr="00446160">
              <w:t>38.39</w:t>
            </w:r>
          </w:p>
        </w:tc>
        <w:tc>
          <w:tcPr>
            <w:tcW w:w="1561" w:type="dxa"/>
          </w:tcPr>
          <w:p w14:paraId="1384C6F4" w14:textId="386C14C1" w:rsidR="00AE3A8C" w:rsidRDefault="00AE3A8C" w:rsidP="00AE3A8C">
            <w:pPr>
              <w:jc w:val="center"/>
            </w:pPr>
            <w:r w:rsidRPr="00446160">
              <w:t>16.48</w:t>
            </w:r>
          </w:p>
        </w:tc>
        <w:tc>
          <w:tcPr>
            <w:tcW w:w="1239" w:type="dxa"/>
          </w:tcPr>
          <w:p w14:paraId="67D129A6" w14:textId="25650FB9" w:rsidR="00AE3A8C" w:rsidRDefault="00AE3A8C" w:rsidP="00AE3A8C">
            <w:pPr>
              <w:jc w:val="center"/>
            </w:pPr>
            <w:r w:rsidRPr="00446160">
              <w:t>4.538</w:t>
            </w:r>
          </w:p>
        </w:tc>
        <w:tc>
          <w:tcPr>
            <w:tcW w:w="1239" w:type="dxa"/>
          </w:tcPr>
          <w:p w14:paraId="5E37A92F" w14:textId="3118FD5B" w:rsidR="00AE3A8C" w:rsidRDefault="00AE3A8C" w:rsidP="00AE3A8C">
            <w:pPr>
              <w:jc w:val="center"/>
            </w:pPr>
            <w:r w:rsidRPr="00446160">
              <w:t>36.97</w:t>
            </w:r>
          </w:p>
        </w:tc>
      </w:tr>
      <w:tr w:rsidR="00AE3A8C" w14:paraId="6A290972" w14:textId="77777777" w:rsidTr="00FA5989">
        <w:tc>
          <w:tcPr>
            <w:tcW w:w="1238" w:type="dxa"/>
          </w:tcPr>
          <w:p w14:paraId="0E753F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0EF6FF1B">
                <v:shape id="_x0000_i1277" type="#_x0000_t75" style="width:33pt;height:22.5pt" o:ole="">
                  <v:imagedata r:id="rId57" o:title=""/>
                </v:shape>
                <o:OLEObject Type="Embed" ProgID="Equation.DSMT4" ShapeID="_x0000_i1277" DrawAspect="Content" ObjectID="_1803619369" r:id="rId586"/>
              </w:object>
            </w:r>
          </w:p>
        </w:tc>
        <w:tc>
          <w:tcPr>
            <w:tcW w:w="1239" w:type="dxa"/>
          </w:tcPr>
          <w:p w14:paraId="43093A7E" w14:textId="26BC5B09" w:rsidR="00AE3A8C" w:rsidRDefault="00AE3A8C" w:rsidP="00AE3A8C">
            <w:pPr>
              <w:jc w:val="center"/>
            </w:pPr>
            <w:r w:rsidRPr="00446160">
              <w:t>246.10</w:t>
            </w:r>
          </w:p>
        </w:tc>
        <w:tc>
          <w:tcPr>
            <w:tcW w:w="1239" w:type="dxa"/>
          </w:tcPr>
          <w:p w14:paraId="5415DA59" w14:textId="22FD2CFB" w:rsidR="00AE3A8C" w:rsidRDefault="00AE3A8C" w:rsidP="00AE3A8C">
            <w:pPr>
              <w:jc w:val="center"/>
            </w:pPr>
            <w:r w:rsidRPr="00446160">
              <w:t>0.06949</w:t>
            </w:r>
          </w:p>
        </w:tc>
        <w:tc>
          <w:tcPr>
            <w:tcW w:w="1239" w:type="dxa"/>
          </w:tcPr>
          <w:p w14:paraId="65667BB8" w14:textId="65B36250" w:rsidR="00AE3A8C" w:rsidRDefault="00AE3A8C" w:rsidP="00AE3A8C">
            <w:pPr>
              <w:jc w:val="center"/>
            </w:pPr>
            <w:r w:rsidRPr="00446160">
              <w:t>255.3</w:t>
            </w:r>
          </w:p>
        </w:tc>
        <w:tc>
          <w:tcPr>
            <w:tcW w:w="1561" w:type="dxa"/>
          </w:tcPr>
          <w:p w14:paraId="27A5378F" w14:textId="2DCF7BB1" w:rsidR="00AE3A8C" w:rsidRDefault="00AE3A8C" w:rsidP="00AE3A8C">
            <w:pPr>
              <w:jc w:val="center"/>
            </w:pPr>
            <w:r w:rsidRPr="00446160">
              <w:t>43.06</w:t>
            </w:r>
          </w:p>
        </w:tc>
        <w:tc>
          <w:tcPr>
            <w:tcW w:w="1239" w:type="dxa"/>
          </w:tcPr>
          <w:p w14:paraId="08512A24" w14:textId="0BC90CF8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CCA5B9B" w14:textId="3B034D80" w:rsidR="00AE3A8C" w:rsidRDefault="00AE3A8C" w:rsidP="00AE3A8C">
            <w:pPr>
              <w:jc w:val="center"/>
            </w:pPr>
            <w:r w:rsidRPr="00446160">
              <w:t>16.72</w:t>
            </w:r>
          </w:p>
        </w:tc>
      </w:tr>
      <w:tr w:rsidR="00AE3A8C" w14:paraId="03967490" w14:textId="77777777" w:rsidTr="00FA5989">
        <w:tc>
          <w:tcPr>
            <w:tcW w:w="1238" w:type="dxa"/>
          </w:tcPr>
          <w:p w14:paraId="435C46D6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34A565E2">
                <v:shape id="_x0000_i1278" type="#_x0000_t75" style="width:37.5pt;height:22.5pt" o:ole="">
                  <v:imagedata r:id="rId61" o:title=""/>
                </v:shape>
                <o:OLEObject Type="Embed" ProgID="Equation.DSMT4" ShapeID="_x0000_i1278" DrawAspect="Content" ObjectID="_1803619370" r:id="rId587"/>
              </w:object>
            </w:r>
          </w:p>
        </w:tc>
        <w:tc>
          <w:tcPr>
            <w:tcW w:w="1239" w:type="dxa"/>
          </w:tcPr>
          <w:p w14:paraId="46165336" w14:textId="08C10550" w:rsidR="00AE3A8C" w:rsidRDefault="00AE3A8C" w:rsidP="00AE3A8C">
            <w:pPr>
              <w:jc w:val="center"/>
            </w:pPr>
            <w:r w:rsidRPr="00446160">
              <w:t>106.60</w:t>
            </w:r>
          </w:p>
        </w:tc>
        <w:tc>
          <w:tcPr>
            <w:tcW w:w="1239" w:type="dxa"/>
          </w:tcPr>
          <w:p w14:paraId="618325CB" w14:textId="6FF5916C" w:rsidR="00AE3A8C" w:rsidRDefault="00AE3A8C" w:rsidP="00AE3A8C">
            <w:pPr>
              <w:jc w:val="center"/>
            </w:pPr>
            <w:r w:rsidRPr="00446160">
              <w:t>0.73106</w:t>
            </w:r>
          </w:p>
        </w:tc>
        <w:tc>
          <w:tcPr>
            <w:tcW w:w="1239" w:type="dxa"/>
          </w:tcPr>
          <w:p w14:paraId="7F4DBB27" w14:textId="3AD8C163" w:rsidR="00AE3A8C" w:rsidRDefault="00AE3A8C" w:rsidP="00AE3A8C">
            <w:pPr>
              <w:jc w:val="center"/>
            </w:pPr>
            <w:r w:rsidRPr="00446160">
              <w:t>27.16</w:t>
            </w:r>
          </w:p>
        </w:tc>
        <w:tc>
          <w:tcPr>
            <w:tcW w:w="1561" w:type="dxa"/>
          </w:tcPr>
          <w:p w14:paraId="6411C246" w14:textId="287FD533" w:rsidR="00AE3A8C" w:rsidRDefault="00AE3A8C" w:rsidP="00AE3A8C">
            <w:pPr>
              <w:jc w:val="center"/>
            </w:pPr>
            <w:r w:rsidRPr="00446160">
              <w:t>13.42</w:t>
            </w:r>
          </w:p>
        </w:tc>
        <w:tc>
          <w:tcPr>
            <w:tcW w:w="1239" w:type="dxa"/>
          </w:tcPr>
          <w:p w14:paraId="1856E20E" w14:textId="4B22BE06" w:rsidR="00AE3A8C" w:rsidRDefault="00AE3A8C" w:rsidP="00AE3A8C">
            <w:pPr>
              <w:jc w:val="center"/>
            </w:pPr>
            <w:r w:rsidRPr="00446160">
              <w:t>5.126</w:t>
            </w:r>
          </w:p>
        </w:tc>
        <w:tc>
          <w:tcPr>
            <w:tcW w:w="1239" w:type="dxa"/>
          </w:tcPr>
          <w:p w14:paraId="582AF8C5" w14:textId="0EE0C460" w:rsidR="00AE3A8C" w:rsidRDefault="00AE3A8C" w:rsidP="00AE3A8C">
            <w:pPr>
              <w:jc w:val="center"/>
            </w:pPr>
            <w:r w:rsidRPr="00446160">
              <w:t>41.51</w:t>
            </w:r>
          </w:p>
        </w:tc>
      </w:tr>
      <w:tr w:rsidR="00AE3A8C" w14:paraId="0B980E80" w14:textId="77777777" w:rsidTr="00FA5989">
        <w:tc>
          <w:tcPr>
            <w:tcW w:w="1238" w:type="dxa"/>
          </w:tcPr>
          <w:p w14:paraId="3E02675E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84255FC">
                <v:shape id="_x0000_i1279" type="#_x0000_t75" style="width:33pt;height:22.5pt" o:ole="">
                  <v:imagedata r:id="rId65" o:title=""/>
                </v:shape>
                <o:OLEObject Type="Embed" ProgID="Equation.DSMT4" ShapeID="_x0000_i1279" DrawAspect="Content" ObjectID="_1803619371" r:id="rId588"/>
              </w:object>
            </w:r>
          </w:p>
        </w:tc>
        <w:tc>
          <w:tcPr>
            <w:tcW w:w="1239" w:type="dxa"/>
          </w:tcPr>
          <w:p w14:paraId="7D445DAE" w14:textId="5FDA4255" w:rsidR="00AE3A8C" w:rsidRDefault="00AE3A8C" w:rsidP="00AE3A8C">
            <w:pPr>
              <w:jc w:val="center"/>
            </w:pPr>
            <w:r w:rsidRPr="00446160">
              <w:t>225.10</w:t>
            </w:r>
          </w:p>
        </w:tc>
        <w:tc>
          <w:tcPr>
            <w:tcW w:w="1239" w:type="dxa"/>
          </w:tcPr>
          <w:p w14:paraId="42CAE8ED" w14:textId="532F9E34" w:rsidR="00AE3A8C" w:rsidRDefault="00AE3A8C" w:rsidP="00AE3A8C">
            <w:pPr>
              <w:jc w:val="center"/>
            </w:pPr>
            <w:r w:rsidRPr="00446160">
              <w:t>0.42052</w:t>
            </w:r>
          </w:p>
        </w:tc>
        <w:tc>
          <w:tcPr>
            <w:tcW w:w="1239" w:type="dxa"/>
          </w:tcPr>
          <w:p w14:paraId="7D56AABB" w14:textId="64D51D3C" w:rsidR="00AE3A8C" w:rsidRDefault="00AE3A8C" w:rsidP="00AE3A8C">
            <w:pPr>
              <w:jc w:val="center"/>
            </w:pPr>
            <w:r w:rsidRPr="00446160">
              <w:t>196.5</w:t>
            </w:r>
          </w:p>
        </w:tc>
        <w:tc>
          <w:tcPr>
            <w:tcW w:w="1561" w:type="dxa"/>
          </w:tcPr>
          <w:p w14:paraId="00E0B196" w14:textId="5ECF79A9" w:rsidR="00AE3A8C" w:rsidRDefault="00AE3A8C" w:rsidP="00AE3A8C">
            <w:pPr>
              <w:jc w:val="center"/>
            </w:pPr>
            <w:r w:rsidRPr="00446160">
              <w:t>39.93</w:t>
            </w:r>
          </w:p>
        </w:tc>
        <w:tc>
          <w:tcPr>
            <w:tcW w:w="1239" w:type="dxa"/>
          </w:tcPr>
          <w:p w14:paraId="47097F77" w14:textId="587B33B1" w:rsidR="00AE3A8C" w:rsidRDefault="00AE3A8C" w:rsidP="00AE3A8C">
            <w:pPr>
              <w:jc w:val="center"/>
            </w:pPr>
            <w:r w:rsidRPr="00446160">
              <w:t>0.9244</w:t>
            </w:r>
          </w:p>
        </w:tc>
        <w:tc>
          <w:tcPr>
            <w:tcW w:w="1239" w:type="dxa"/>
          </w:tcPr>
          <w:p w14:paraId="526BC602" w14:textId="097AEB57" w:rsidR="00AE3A8C" w:rsidRDefault="00AE3A8C" w:rsidP="00AE3A8C">
            <w:pPr>
              <w:jc w:val="center"/>
            </w:pPr>
            <w:r w:rsidRPr="00446160">
              <w:t>14.96</w:t>
            </w:r>
          </w:p>
        </w:tc>
      </w:tr>
      <w:tr w:rsidR="00AE3A8C" w14:paraId="7E090357" w14:textId="77777777" w:rsidTr="00FA5989">
        <w:tc>
          <w:tcPr>
            <w:tcW w:w="1238" w:type="dxa"/>
          </w:tcPr>
          <w:p w14:paraId="6370FAD2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33E977F1">
                <v:shape id="_x0000_i1280" type="#_x0000_t75" style="width:34.5pt;height:19.5pt" o:ole="">
                  <v:imagedata r:id="rId69" o:title=""/>
                </v:shape>
                <o:OLEObject Type="Embed" ProgID="Equation.DSMT4" ShapeID="_x0000_i1280" DrawAspect="Content" ObjectID="_1803619372" r:id="rId589"/>
              </w:object>
            </w:r>
          </w:p>
        </w:tc>
        <w:tc>
          <w:tcPr>
            <w:tcW w:w="1239" w:type="dxa"/>
          </w:tcPr>
          <w:p w14:paraId="00533E95" w14:textId="4BA31A82" w:rsidR="00AE3A8C" w:rsidRDefault="00AE3A8C" w:rsidP="00AE3A8C">
            <w:pPr>
              <w:jc w:val="center"/>
            </w:pPr>
            <w:r w:rsidRPr="00446160">
              <w:t>80.69</w:t>
            </w:r>
          </w:p>
        </w:tc>
        <w:tc>
          <w:tcPr>
            <w:tcW w:w="1239" w:type="dxa"/>
          </w:tcPr>
          <w:p w14:paraId="14948A03" w14:textId="4B3CC604" w:rsidR="00AE3A8C" w:rsidRDefault="00AE3A8C" w:rsidP="00AE3A8C">
            <w:pPr>
              <w:jc w:val="center"/>
            </w:pPr>
            <w:r w:rsidRPr="00446160">
              <w:t>0.79660</w:t>
            </w:r>
          </w:p>
        </w:tc>
        <w:tc>
          <w:tcPr>
            <w:tcW w:w="1239" w:type="dxa"/>
          </w:tcPr>
          <w:p w14:paraId="217F4B31" w14:textId="75856AA8" w:rsidR="00AE3A8C" w:rsidRDefault="00AE3A8C" w:rsidP="00AE3A8C">
            <w:pPr>
              <w:jc w:val="center"/>
            </w:pPr>
            <w:r w:rsidRPr="00446160">
              <w:t>44.45</w:t>
            </w:r>
          </w:p>
        </w:tc>
        <w:tc>
          <w:tcPr>
            <w:tcW w:w="1561" w:type="dxa"/>
          </w:tcPr>
          <w:p w14:paraId="2B745E31" w14:textId="1A599BC1" w:rsidR="00AE3A8C" w:rsidRDefault="00AE3A8C" w:rsidP="00AE3A8C">
            <w:pPr>
              <w:jc w:val="center"/>
            </w:pPr>
            <w:r w:rsidRPr="00446160">
              <w:t>19.87</w:t>
            </w:r>
          </w:p>
        </w:tc>
        <w:tc>
          <w:tcPr>
            <w:tcW w:w="1239" w:type="dxa"/>
          </w:tcPr>
          <w:p w14:paraId="2A4E3D1E" w14:textId="7AB9042A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168B6E09" w14:textId="26E1C349" w:rsidR="00AE3A8C" w:rsidRDefault="00AE3A8C" w:rsidP="00AE3A8C">
            <w:pPr>
              <w:jc w:val="center"/>
            </w:pPr>
            <w:r w:rsidRPr="00446160">
              <w:t>30.84</w:t>
            </w:r>
          </w:p>
        </w:tc>
      </w:tr>
      <w:tr w:rsidR="00AE3A8C" w14:paraId="1A7E553D" w14:textId="77777777" w:rsidTr="00FA5989">
        <w:tc>
          <w:tcPr>
            <w:tcW w:w="1238" w:type="dxa"/>
          </w:tcPr>
          <w:p w14:paraId="3AD22A06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EAB38C3">
                <v:shape id="_x0000_i1281" type="#_x0000_t75" style="width:42pt;height:22.5pt" o:ole="">
                  <v:imagedata r:id="rId73" o:title=""/>
                </v:shape>
                <o:OLEObject Type="Embed" ProgID="Equation.DSMT4" ShapeID="_x0000_i1281" DrawAspect="Content" ObjectID="_1803619373" r:id="rId590"/>
              </w:object>
            </w:r>
          </w:p>
        </w:tc>
        <w:tc>
          <w:tcPr>
            <w:tcW w:w="1239" w:type="dxa"/>
          </w:tcPr>
          <w:p w14:paraId="2BA3071E" w14:textId="3E0D7D18" w:rsidR="00AE3A8C" w:rsidRDefault="00AE3A8C" w:rsidP="00AE3A8C">
            <w:pPr>
              <w:jc w:val="center"/>
            </w:pPr>
            <w:r w:rsidRPr="00446160">
              <w:t>376.90</w:t>
            </w:r>
          </w:p>
        </w:tc>
        <w:tc>
          <w:tcPr>
            <w:tcW w:w="1239" w:type="dxa"/>
          </w:tcPr>
          <w:p w14:paraId="2854C2B2" w14:textId="2684D6B0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36214</w:t>
            </w:r>
          </w:p>
        </w:tc>
        <w:tc>
          <w:tcPr>
            <w:tcW w:w="1239" w:type="dxa"/>
          </w:tcPr>
          <w:p w14:paraId="56BDF45D" w14:textId="512CF707" w:rsidR="00AE3A8C" w:rsidRDefault="00AE3A8C" w:rsidP="00AE3A8C">
            <w:pPr>
              <w:jc w:val="center"/>
            </w:pPr>
            <w:r w:rsidRPr="00446160">
              <w:t>604.6</w:t>
            </w:r>
          </w:p>
        </w:tc>
        <w:tc>
          <w:tcPr>
            <w:tcW w:w="1561" w:type="dxa"/>
          </w:tcPr>
          <w:p w14:paraId="50547B7C" w14:textId="450DA042" w:rsidR="00AE3A8C" w:rsidRDefault="00AE3A8C" w:rsidP="00AE3A8C">
            <w:pPr>
              <w:jc w:val="center"/>
            </w:pPr>
            <w:r w:rsidRPr="00446160">
              <w:t>57.56</w:t>
            </w:r>
          </w:p>
        </w:tc>
        <w:tc>
          <w:tcPr>
            <w:tcW w:w="1239" w:type="dxa"/>
          </w:tcPr>
          <w:p w14:paraId="54122CDF" w14:textId="36C9E037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58504545" w14:textId="79AB6875" w:rsidR="00AE3A8C" w:rsidRDefault="00AE3A8C" w:rsidP="00AE3A8C">
            <w:pPr>
              <w:jc w:val="center"/>
            </w:pPr>
            <w:r w:rsidRPr="00446160">
              <w:t>7.479</w:t>
            </w:r>
          </w:p>
        </w:tc>
      </w:tr>
      <w:tr w:rsidR="00AE3A8C" w14:paraId="352CCE83" w14:textId="77777777" w:rsidTr="00FA5989">
        <w:tc>
          <w:tcPr>
            <w:tcW w:w="1238" w:type="dxa"/>
          </w:tcPr>
          <w:p w14:paraId="7B98D195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9AD4D02">
                <v:shape id="_x0000_i1282" type="#_x0000_t75" style="width:45.75pt;height:22.5pt" o:ole="">
                  <v:imagedata r:id="rId77" o:title=""/>
                </v:shape>
                <o:OLEObject Type="Embed" ProgID="Equation.DSMT4" ShapeID="_x0000_i1282" DrawAspect="Content" ObjectID="_1803619374" r:id="rId591"/>
              </w:object>
            </w:r>
          </w:p>
        </w:tc>
        <w:tc>
          <w:tcPr>
            <w:tcW w:w="1239" w:type="dxa"/>
          </w:tcPr>
          <w:p w14:paraId="30AD4BD3" w14:textId="3FD33F79" w:rsidR="00AE3A8C" w:rsidRDefault="00AE3A8C" w:rsidP="00AE3A8C">
            <w:pPr>
              <w:jc w:val="center"/>
            </w:pPr>
            <w:r w:rsidRPr="00446160">
              <w:t>52.96</w:t>
            </w:r>
          </w:p>
        </w:tc>
        <w:tc>
          <w:tcPr>
            <w:tcW w:w="1239" w:type="dxa"/>
          </w:tcPr>
          <w:p w14:paraId="03429986" w14:textId="2636DF3F" w:rsidR="00AE3A8C" w:rsidRDefault="00AE3A8C" w:rsidP="00AE3A8C">
            <w:pPr>
              <w:jc w:val="center"/>
            </w:pPr>
            <w:r w:rsidRPr="00446160">
              <w:t>0.74225</w:t>
            </w:r>
          </w:p>
        </w:tc>
        <w:tc>
          <w:tcPr>
            <w:tcW w:w="1239" w:type="dxa"/>
          </w:tcPr>
          <w:p w14:paraId="2D08622D" w14:textId="221F4902" w:rsidR="00AE3A8C" w:rsidRDefault="00AE3A8C" w:rsidP="00AE3A8C">
            <w:pPr>
              <w:jc w:val="center"/>
            </w:pPr>
            <w:r w:rsidRPr="00446160">
              <w:t>32.69</w:t>
            </w:r>
          </w:p>
        </w:tc>
        <w:tc>
          <w:tcPr>
            <w:tcW w:w="1561" w:type="dxa"/>
          </w:tcPr>
          <w:p w14:paraId="35AB308B" w14:textId="25409264" w:rsidR="00AE3A8C" w:rsidRDefault="00AE3A8C" w:rsidP="00AE3A8C">
            <w:pPr>
              <w:jc w:val="center"/>
            </w:pPr>
            <w:r w:rsidRPr="00446160">
              <w:t>17.98</w:t>
            </w:r>
          </w:p>
        </w:tc>
        <w:tc>
          <w:tcPr>
            <w:tcW w:w="1239" w:type="dxa"/>
          </w:tcPr>
          <w:p w14:paraId="037206F6" w14:textId="393CD6CD" w:rsidR="00AE3A8C" w:rsidRDefault="00AE3A8C" w:rsidP="00AE3A8C">
            <w:pPr>
              <w:jc w:val="center"/>
            </w:pPr>
            <w:r w:rsidRPr="00446160">
              <w:t>5.462</w:t>
            </w:r>
          </w:p>
        </w:tc>
        <w:tc>
          <w:tcPr>
            <w:tcW w:w="1239" w:type="dxa"/>
          </w:tcPr>
          <w:p w14:paraId="4881C343" w14:textId="6E095375" w:rsidR="00AE3A8C" w:rsidRDefault="00AE3A8C" w:rsidP="00AE3A8C">
            <w:pPr>
              <w:jc w:val="center"/>
            </w:pPr>
            <w:r w:rsidRPr="00446160">
              <w:t>34.71</w:t>
            </w:r>
          </w:p>
        </w:tc>
      </w:tr>
      <w:tr w:rsidR="00AE3A8C" w14:paraId="4FB8E431" w14:textId="77777777" w:rsidTr="00FA5989">
        <w:tc>
          <w:tcPr>
            <w:tcW w:w="1238" w:type="dxa"/>
          </w:tcPr>
          <w:p w14:paraId="12FB4405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78701A18">
                <v:shape id="_x0000_i1283" type="#_x0000_t75" style="width:42pt;height:22.5pt" o:ole="">
                  <v:imagedata r:id="rId81" o:title=""/>
                </v:shape>
                <o:OLEObject Type="Embed" ProgID="Equation.DSMT4" ShapeID="_x0000_i1283" DrawAspect="Content" ObjectID="_1803619375" r:id="rId592"/>
              </w:object>
            </w:r>
          </w:p>
        </w:tc>
        <w:tc>
          <w:tcPr>
            <w:tcW w:w="1239" w:type="dxa"/>
          </w:tcPr>
          <w:p w14:paraId="4C6D31C8" w14:textId="76D3994D" w:rsidR="00AE3A8C" w:rsidRDefault="00AE3A8C" w:rsidP="00AE3A8C">
            <w:pPr>
              <w:jc w:val="center"/>
            </w:pPr>
            <w:r w:rsidRPr="00446160">
              <w:t>332.20</w:t>
            </w:r>
          </w:p>
        </w:tc>
        <w:tc>
          <w:tcPr>
            <w:tcW w:w="1239" w:type="dxa"/>
          </w:tcPr>
          <w:p w14:paraId="141BA7D1" w14:textId="2EAD0B18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47366</w:t>
            </w:r>
          </w:p>
        </w:tc>
        <w:tc>
          <w:tcPr>
            <w:tcW w:w="1239" w:type="dxa"/>
          </w:tcPr>
          <w:p w14:paraId="0401AE75" w14:textId="3F8F75C1" w:rsidR="00AE3A8C" w:rsidRDefault="00AE3A8C" w:rsidP="00AE3A8C">
            <w:pPr>
              <w:jc w:val="center"/>
            </w:pPr>
            <w:r w:rsidRPr="00446160">
              <w:t>437.3</w:t>
            </w:r>
          </w:p>
        </w:tc>
        <w:tc>
          <w:tcPr>
            <w:tcW w:w="1561" w:type="dxa"/>
          </w:tcPr>
          <w:p w14:paraId="4F8E7474" w14:textId="7DA54560" w:rsidR="00AE3A8C" w:rsidRDefault="00AE3A8C" w:rsidP="00AE3A8C">
            <w:pPr>
              <w:jc w:val="center"/>
            </w:pPr>
            <w:r w:rsidRPr="00446160">
              <w:t>59.25</w:t>
            </w:r>
          </w:p>
        </w:tc>
        <w:tc>
          <w:tcPr>
            <w:tcW w:w="1239" w:type="dxa"/>
          </w:tcPr>
          <w:p w14:paraId="27165797" w14:textId="48637307" w:rsidR="00AE3A8C" w:rsidRDefault="00AE3A8C" w:rsidP="00AE3A8C">
            <w:pPr>
              <w:jc w:val="center"/>
            </w:pPr>
            <w:r w:rsidRPr="00446160">
              <w:t>1.092</w:t>
            </w:r>
          </w:p>
        </w:tc>
        <w:tc>
          <w:tcPr>
            <w:tcW w:w="1239" w:type="dxa"/>
          </w:tcPr>
          <w:p w14:paraId="1F2B0058" w14:textId="2A40B6D3" w:rsidR="00AE3A8C" w:rsidRDefault="00AE3A8C" w:rsidP="00AE3A8C">
            <w:pPr>
              <w:jc w:val="center"/>
            </w:pPr>
            <w:r w:rsidRPr="00446160">
              <w:t>8.908</w:t>
            </w:r>
          </w:p>
        </w:tc>
      </w:tr>
      <w:tr w:rsidR="00AE3A8C" w14:paraId="585F3F61" w14:textId="77777777" w:rsidTr="00FA5989">
        <w:tc>
          <w:tcPr>
            <w:tcW w:w="1238" w:type="dxa"/>
          </w:tcPr>
          <w:p w14:paraId="03171CCC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7FA5F8C9">
                <v:shape id="_x0000_i1284" type="#_x0000_t75" style="width:45pt;height:22.5pt" o:ole="">
                  <v:imagedata r:id="rId85" o:title=""/>
                </v:shape>
                <o:OLEObject Type="Embed" ProgID="Equation.DSMT4" ShapeID="_x0000_i1284" DrawAspect="Content" ObjectID="_1803619376" r:id="rId593"/>
              </w:object>
            </w:r>
          </w:p>
        </w:tc>
        <w:tc>
          <w:tcPr>
            <w:tcW w:w="1239" w:type="dxa"/>
          </w:tcPr>
          <w:p w14:paraId="28B86E4A" w14:textId="0FB289FB" w:rsidR="00AE3A8C" w:rsidRDefault="00AE3A8C" w:rsidP="00AE3A8C">
            <w:pPr>
              <w:jc w:val="center"/>
            </w:pPr>
            <w:r w:rsidRPr="00446160">
              <w:t>116.30</w:t>
            </w:r>
          </w:p>
        </w:tc>
        <w:tc>
          <w:tcPr>
            <w:tcW w:w="1239" w:type="dxa"/>
          </w:tcPr>
          <w:p w14:paraId="466BDEDB" w14:textId="4F64270B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353</w:t>
            </w:r>
          </w:p>
        </w:tc>
        <w:tc>
          <w:tcPr>
            <w:tcW w:w="1239" w:type="dxa"/>
          </w:tcPr>
          <w:p w14:paraId="33515D76" w14:textId="503AA810" w:rsidR="00AE3A8C" w:rsidRDefault="00AE3A8C" w:rsidP="00AE3A8C">
            <w:pPr>
              <w:jc w:val="center"/>
            </w:pPr>
            <w:r w:rsidRPr="00446160">
              <w:t>25.69</w:t>
            </w:r>
          </w:p>
        </w:tc>
        <w:tc>
          <w:tcPr>
            <w:tcW w:w="1561" w:type="dxa"/>
          </w:tcPr>
          <w:p w14:paraId="537B52E7" w14:textId="754E4A32" w:rsidR="00AE3A8C" w:rsidRDefault="00AE3A8C" w:rsidP="00AE3A8C">
            <w:pPr>
              <w:jc w:val="center"/>
            </w:pPr>
            <w:r w:rsidRPr="00446160">
              <w:t>14.77</w:t>
            </w:r>
          </w:p>
        </w:tc>
        <w:tc>
          <w:tcPr>
            <w:tcW w:w="1239" w:type="dxa"/>
          </w:tcPr>
          <w:p w14:paraId="3D285C5B" w14:textId="57815EF1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506BF33D" w14:textId="19242A48" w:rsidR="00AE3A8C" w:rsidRDefault="00AE3A8C" w:rsidP="00AE3A8C">
            <w:pPr>
              <w:jc w:val="center"/>
            </w:pPr>
            <w:r w:rsidRPr="00446160">
              <w:t>39.58</w:t>
            </w:r>
          </w:p>
        </w:tc>
      </w:tr>
      <w:tr w:rsidR="00AE3A8C" w14:paraId="3DF5D6AA" w14:textId="77777777" w:rsidTr="00FA5989">
        <w:tc>
          <w:tcPr>
            <w:tcW w:w="1238" w:type="dxa"/>
          </w:tcPr>
          <w:p w14:paraId="590F4C5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D4630C8">
                <v:shape id="_x0000_i1285" type="#_x0000_t75" style="width:42pt;height:22.5pt" o:ole="">
                  <v:imagedata r:id="rId89" o:title=""/>
                </v:shape>
                <o:OLEObject Type="Embed" ProgID="Equation.DSMT4" ShapeID="_x0000_i1285" DrawAspect="Content" ObjectID="_1803619377" r:id="rId594"/>
              </w:object>
            </w:r>
          </w:p>
        </w:tc>
        <w:tc>
          <w:tcPr>
            <w:tcW w:w="1239" w:type="dxa"/>
          </w:tcPr>
          <w:p w14:paraId="3AF1B413" w14:textId="1B76C0C2" w:rsidR="00AE3A8C" w:rsidRDefault="00AE3A8C" w:rsidP="00AE3A8C">
            <w:pPr>
              <w:jc w:val="center"/>
            </w:pPr>
            <w:r w:rsidRPr="00446160">
              <w:t>249.00</w:t>
            </w:r>
          </w:p>
        </w:tc>
        <w:tc>
          <w:tcPr>
            <w:tcW w:w="1239" w:type="dxa"/>
          </w:tcPr>
          <w:p w14:paraId="65961564" w14:textId="35CD9996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1020</w:t>
            </w:r>
          </w:p>
        </w:tc>
        <w:tc>
          <w:tcPr>
            <w:tcW w:w="1239" w:type="dxa"/>
          </w:tcPr>
          <w:p w14:paraId="49BF8B06" w14:textId="2B89D16E" w:rsidR="00AE3A8C" w:rsidRDefault="00AE3A8C" w:rsidP="00AE3A8C">
            <w:pPr>
              <w:jc w:val="center"/>
            </w:pPr>
            <w:r w:rsidRPr="00446160">
              <w:t>72.16</w:t>
            </w:r>
          </w:p>
        </w:tc>
        <w:tc>
          <w:tcPr>
            <w:tcW w:w="1561" w:type="dxa"/>
          </w:tcPr>
          <w:p w14:paraId="54453C05" w14:textId="61343CCE" w:rsidR="00AE3A8C" w:rsidRDefault="00AE3A8C" w:rsidP="00AE3A8C">
            <w:pPr>
              <w:jc w:val="center"/>
            </w:pPr>
            <w:r w:rsidRPr="00446160">
              <w:t>45.66</w:t>
            </w:r>
          </w:p>
        </w:tc>
        <w:tc>
          <w:tcPr>
            <w:tcW w:w="1239" w:type="dxa"/>
          </w:tcPr>
          <w:p w14:paraId="7F1C79A8" w14:textId="2C0D8E7E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02742D2D" w14:textId="1F204195" w:rsidR="00AE3A8C" w:rsidRDefault="00AE3A8C" w:rsidP="00AE3A8C">
            <w:pPr>
              <w:jc w:val="center"/>
            </w:pPr>
            <w:r w:rsidRPr="00446160">
              <w:t>11.18</w:t>
            </w:r>
          </w:p>
        </w:tc>
      </w:tr>
      <w:tr w:rsidR="00AE3A8C" w14:paraId="02F575F9" w14:textId="77777777" w:rsidTr="00FA5989">
        <w:tc>
          <w:tcPr>
            <w:tcW w:w="1238" w:type="dxa"/>
          </w:tcPr>
          <w:p w14:paraId="1B38FDE5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28CA2294">
                <v:shape id="_x0000_i1286" type="#_x0000_t75" style="width:45pt;height:22.5pt" o:ole="">
                  <v:imagedata r:id="rId93" o:title=""/>
                </v:shape>
                <o:OLEObject Type="Embed" ProgID="Equation.DSMT4" ShapeID="_x0000_i1286" DrawAspect="Content" ObjectID="_1803619378" r:id="rId595"/>
              </w:object>
            </w:r>
          </w:p>
        </w:tc>
        <w:tc>
          <w:tcPr>
            <w:tcW w:w="1239" w:type="dxa"/>
          </w:tcPr>
          <w:p w14:paraId="74710544" w14:textId="3380A162" w:rsidR="00AE3A8C" w:rsidRDefault="00AE3A8C" w:rsidP="00AE3A8C">
            <w:pPr>
              <w:jc w:val="center"/>
            </w:pPr>
            <w:r w:rsidRPr="00446160">
              <w:t>100.90</w:t>
            </w:r>
          </w:p>
        </w:tc>
        <w:tc>
          <w:tcPr>
            <w:tcW w:w="1239" w:type="dxa"/>
          </w:tcPr>
          <w:p w14:paraId="2EE4020F" w14:textId="68BC058A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651</w:t>
            </w:r>
          </w:p>
        </w:tc>
        <w:tc>
          <w:tcPr>
            <w:tcW w:w="1239" w:type="dxa"/>
          </w:tcPr>
          <w:p w14:paraId="7C2FB2C4" w14:textId="102D7047" w:rsidR="00AE3A8C" w:rsidRDefault="00AE3A8C" w:rsidP="00AE3A8C">
            <w:pPr>
              <w:jc w:val="center"/>
            </w:pPr>
            <w:r w:rsidRPr="00446160">
              <w:t>24.28</w:t>
            </w:r>
          </w:p>
        </w:tc>
        <w:tc>
          <w:tcPr>
            <w:tcW w:w="1561" w:type="dxa"/>
          </w:tcPr>
          <w:p w14:paraId="4CEA07AE" w14:textId="3A3911E9" w:rsidR="00AE3A8C" w:rsidRDefault="00AE3A8C" w:rsidP="00AE3A8C">
            <w:pPr>
              <w:jc w:val="center"/>
            </w:pPr>
            <w:r w:rsidRPr="00446160">
              <w:t>14.98</w:t>
            </w:r>
          </w:p>
        </w:tc>
        <w:tc>
          <w:tcPr>
            <w:tcW w:w="1239" w:type="dxa"/>
          </w:tcPr>
          <w:p w14:paraId="49358F6D" w14:textId="3A70E160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26CC340C" w14:textId="1782EF87" w:rsidR="00AE3A8C" w:rsidRDefault="00AE3A8C" w:rsidP="00AE3A8C">
            <w:pPr>
              <w:jc w:val="center"/>
            </w:pPr>
            <w:r w:rsidRPr="00446160">
              <w:t>38.66</w:t>
            </w:r>
          </w:p>
        </w:tc>
      </w:tr>
      <w:tr w:rsidR="00AE3A8C" w14:paraId="53E70DA8" w14:textId="77777777" w:rsidTr="00FA5989">
        <w:tc>
          <w:tcPr>
            <w:tcW w:w="1238" w:type="dxa"/>
          </w:tcPr>
          <w:p w14:paraId="1DBB7B1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6D9D4AE6">
                <v:shape id="_x0000_i1287" type="#_x0000_t75" style="width:42pt;height:22.5pt" o:ole="">
                  <v:imagedata r:id="rId97" o:title=""/>
                </v:shape>
                <o:OLEObject Type="Embed" ProgID="Equation.DSMT4" ShapeID="_x0000_i1287" DrawAspect="Content" ObjectID="_1803619379" r:id="rId596"/>
              </w:object>
            </w:r>
          </w:p>
        </w:tc>
        <w:tc>
          <w:tcPr>
            <w:tcW w:w="1239" w:type="dxa"/>
          </w:tcPr>
          <w:p w14:paraId="3C6F0771" w14:textId="152BC4BE" w:rsidR="00AE3A8C" w:rsidRDefault="00AE3A8C" w:rsidP="00AE3A8C">
            <w:pPr>
              <w:jc w:val="center"/>
            </w:pPr>
            <w:r w:rsidRPr="00446160">
              <w:t>228.10</w:t>
            </w:r>
          </w:p>
        </w:tc>
        <w:tc>
          <w:tcPr>
            <w:tcW w:w="1239" w:type="dxa"/>
          </w:tcPr>
          <w:p w14:paraId="0A7D46DB" w14:textId="4B27776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0347</w:t>
            </w:r>
          </w:p>
        </w:tc>
        <w:tc>
          <w:tcPr>
            <w:tcW w:w="1239" w:type="dxa"/>
          </w:tcPr>
          <w:p w14:paraId="0313FA02" w14:textId="441D7899" w:rsidR="00AE3A8C" w:rsidRDefault="00AE3A8C" w:rsidP="00AE3A8C">
            <w:pPr>
              <w:jc w:val="center"/>
            </w:pPr>
            <w:r w:rsidRPr="00446160">
              <w:t>60.01</w:t>
            </w:r>
          </w:p>
        </w:tc>
        <w:tc>
          <w:tcPr>
            <w:tcW w:w="1561" w:type="dxa"/>
          </w:tcPr>
          <w:p w14:paraId="306AC5EA" w14:textId="39A863EB" w:rsidR="00AE3A8C" w:rsidRDefault="00AE3A8C" w:rsidP="00AE3A8C">
            <w:pPr>
              <w:jc w:val="center"/>
            </w:pPr>
            <w:r w:rsidRPr="00446160">
              <w:t>44.52</w:t>
            </w:r>
          </w:p>
        </w:tc>
        <w:tc>
          <w:tcPr>
            <w:tcW w:w="1239" w:type="dxa"/>
          </w:tcPr>
          <w:p w14:paraId="0B377BC7" w14:textId="0C0DFC26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6A943CA2" w14:textId="0F8F061D" w:rsidR="00AE3A8C" w:rsidRDefault="00AE3A8C" w:rsidP="00AE3A8C">
            <w:pPr>
              <w:jc w:val="center"/>
            </w:pPr>
            <w:r w:rsidRPr="00446160">
              <w:t>8.235</w:t>
            </w:r>
          </w:p>
        </w:tc>
      </w:tr>
      <w:tr w:rsidR="00AE3A8C" w14:paraId="13C1A8E2" w14:textId="77777777" w:rsidTr="00FA5989">
        <w:tc>
          <w:tcPr>
            <w:tcW w:w="1238" w:type="dxa"/>
          </w:tcPr>
          <w:p w14:paraId="6203DB11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464F502B">
                <v:shape id="_x0000_i1288" type="#_x0000_t75" style="width:42.75pt;height:19.5pt" o:ole="">
                  <v:imagedata r:id="rId101" o:title=""/>
                </v:shape>
                <o:OLEObject Type="Embed" ProgID="Equation.DSMT4" ShapeID="_x0000_i1288" DrawAspect="Content" ObjectID="_1803619380" r:id="rId597"/>
              </w:object>
            </w:r>
          </w:p>
        </w:tc>
        <w:tc>
          <w:tcPr>
            <w:tcW w:w="1239" w:type="dxa"/>
          </w:tcPr>
          <w:p w14:paraId="48F810BD" w14:textId="7CEA44DF" w:rsidR="00AE3A8C" w:rsidRDefault="00AE3A8C" w:rsidP="00AE3A8C">
            <w:pPr>
              <w:jc w:val="center"/>
            </w:pPr>
            <w:r w:rsidRPr="00446160">
              <w:t>90.56</w:t>
            </w:r>
          </w:p>
        </w:tc>
        <w:tc>
          <w:tcPr>
            <w:tcW w:w="1239" w:type="dxa"/>
          </w:tcPr>
          <w:p w14:paraId="6FA6FC46" w14:textId="42612402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167</w:t>
            </w:r>
          </w:p>
        </w:tc>
        <w:tc>
          <w:tcPr>
            <w:tcW w:w="1239" w:type="dxa"/>
          </w:tcPr>
          <w:p w14:paraId="7428EC8F" w14:textId="23AF4A74" w:rsidR="00AE3A8C" w:rsidRDefault="00AE3A8C" w:rsidP="00AE3A8C">
            <w:pPr>
              <w:jc w:val="center"/>
            </w:pPr>
            <w:r w:rsidRPr="00446160">
              <w:t>34.96</w:t>
            </w:r>
          </w:p>
        </w:tc>
        <w:tc>
          <w:tcPr>
            <w:tcW w:w="1561" w:type="dxa"/>
          </w:tcPr>
          <w:p w14:paraId="61080FC6" w14:textId="16C802EF" w:rsidR="00AE3A8C" w:rsidRDefault="00AE3A8C" w:rsidP="00AE3A8C">
            <w:pPr>
              <w:jc w:val="center"/>
            </w:pPr>
            <w:r w:rsidRPr="00446160">
              <w:t>22.74</w:t>
            </w:r>
          </w:p>
        </w:tc>
        <w:tc>
          <w:tcPr>
            <w:tcW w:w="1239" w:type="dxa"/>
          </w:tcPr>
          <w:p w14:paraId="0D521971" w14:textId="1225468C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21A6B6DB" w14:textId="3B10136B" w:rsidR="00AE3A8C" w:rsidRDefault="00AE3A8C" w:rsidP="00AE3A8C">
            <w:pPr>
              <w:jc w:val="center"/>
            </w:pPr>
            <w:r w:rsidRPr="00446160">
              <w:t>30.34</w:t>
            </w:r>
          </w:p>
        </w:tc>
      </w:tr>
      <w:tr w:rsidR="00AE3A8C" w14:paraId="6DD0E950" w14:textId="77777777" w:rsidTr="00FA5989">
        <w:tc>
          <w:tcPr>
            <w:tcW w:w="1238" w:type="dxa"/>
          </w:tcPr>
          <w:p w14:paraId="077897D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6BC349C6">
                <v:shape id="_x0000_i1289" type="#_x0000_t75" style="width:40.5pt;height:22.5pt" o:ole="">
                  <v:imagedata r:id="rId105" o:title=""/>
                </v:shape>
                <o:OLEObject Type="Embed" ProgID="Equation.DSMT4" ShapeID="_x0000_i1289" DrawAspect="Content" ObjectID="_1803619381" r:id="rId598"/>
              </w:object>
            </w:r>
          </w:p>
        </w:tc>
        <w:tc>
          <w:tcPr>
            <w:tcW w:w="1239" w:type="dxa"/>
          </w:tcPr>
          <w:p w14:paraId="3866776A" w14:textId="72C5D04D" w:rsidR="00AE3A8C" w:rsidRDefault="00AE3A8C" w:rsidP="00AE3A8C">
            <w:pPr>
              <w:jc w:val="center"/>
            </w:pPr>
            <w:r w:rsidRPr="00446160">
              <w:t>248.90</w:t>
            </w:r>
          </w:p>
        </w:tc>
        <w:tc>
          <w:tcPr>
            <w:tcW w:w="1239" w:type="dxa"/>
          </w:tcPr>
          <w:p w14:paraId="4DFFE297" w14:textId="29D51169" w:rsidR="00AE3A8C" w:rsidRDefault="00AE3A8C" w:rsidP="00AE3A8C">
            <w:pPr>
              <w:jc w:val="center"/>
            </w:pPr>
            <w:r w:rsidRPr="00446160">
              <w:t>0.50327</w:t>
            </w:r>
          </w:p>
        </w:tc>
        <w:tc>
          <w:tcPr>
            <w:tcW w:w="1239" w:type="dxa"/>
          </w:tcPr>
          <w:p w14:paraId="6CA4A6D3" w14:textId="6E09B14C" w:rsidR="00AE3A8C" w:rsidRDefault="00AE3A8C" w:rsidP="00AE3A8C">
            <w:pPr>
              <w:jc w:val="center"/>
            </w:pPr>
            <w:r w:rsidRPr="00446160">
              <w:t>181.6</w:t>
            </w:r>
          </w:p>
        </w:tc>
        <w:tc>
          <w:tcPr>
            <w:tcW w:w="1561" w:type="dxa"/>
          </w:tcPr>
          <w:p w14:paraId="03A0E30B" w14:textId="04E3ADBE" w:rsidR="00AE3A8C" w:rsidRDefault="00AE3A8C" w:rsidP="00AE3A8C">
            <w:pPr>
              <w:jc w:val="center"/>
            </w:pPr>
            <w:r w:rsidRPr="00446160">
              <w:t>30.64</w:t>
            </w:r>
          </w:p>
        </w:tc>
        <w:tc>
          <w:tcPr>
            <w:tcW w:w="1239" w:type="dxa"/>
          </w:tcPr>
          <w:p w14:paraId="4E32D02C" w14:textId="2D8D12B0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E690426" w14:textId="1812BA6A" w:rsidR="00AE3A8C" w:rsidRDefault="00AE3A8C" w:rsidP="00AE3A8C">
            <w:pPr>
              <w:jc w:val="center"/>
            </w:pPr>
            <w:r w:rsidRPr="00446160">
              <w:t>17.65</w:t>
            </w:r>
          </w:p>
        </w:tc>
      </w:tr>
      <w:tr w:rsidR="00AE3A8C" w14:paraId="4EEB6117" w14:textId="77777777" w:rsidTr="00FA5989">
        <w:tc>
          <w:tcPr>
            <w:tcW w:w="1238" w:type="dxa"/>
          </w:tcPr>
          <w:p w14:paraId="02939528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3DF22E0F">
                <v:shape id="_x0000_i1290" type="#_x0000_t75" style="width:42.75pt;height:22.5pt" o:ole="">
                  <v:imagedata r:id="rId109" o:title=""/>
                </v:shape>
                <o:OLEObject Type="Embed" ProgID="Equation.DSMT4" ShapeID="_x0000_i1290" DrawAspect="Content" ObjectID="_1803619382" r:id="rId599"/>
              </w:object>
            </w:r>
          </w:p>
        </w:tc>
        <w:tc>
          <w:tcPr>
            <w:tcW w:w="1239" w:type="dxa"/>
          </w:tcPr>
          <w:p w14:paraId="72CDD301" w14:textId="21862B22" w:rsidR="00AE3A8C" w:rsidRDefault="00AE3A8C" w:rsidP="00AE3A8C">
            <w:pPr>
              <w:jc w:val="center"/>
            </w:pPr>
            <w:r w:rsidRPr="00446160">
              <w:t>248.20</w:t>
            </w:r>
          </w:p>
        </w:tc>
        <w:tc>
          <w:tcPr>
            <w:tcW w:w="1239" w:type="dxa"/>
          </w:tcPr>
          <w:p w14:paraId="5D24C566" w14:textId="33317ACA" w:rsidR="00AE3A8C" w:rsidRDefault="00AE3A8C" w:rsidP="00AE3A8C">
            <w:pPr>
              <w:jc w:val="center"/>
            </w:pPr>
            <w:r w:rsidRPr="00446160">
              <w:t>0.50790</w:t>
            </w:r>
          </w:p>
        </w:tc>
        <w:tc>
          <w:tcPr>
            <w:tcW w:w="1239" w:type="dxa"/>
          </w:tcPr>
          <w:p w14:paraId="66B5CA85" w14:textId="0C405D25" w:rsidR="00AE3A8C" w:rsidRDefault="00AE3A8C" w:rsidP="00AE3A8C">
            <w:pPr>
              <w:jc w:val="center"/>
            </w:pPr>
            <w:r w:rsidRPr="00446160">
              <w:t>183.2</w:t>
            </w:r>
          </w:p>
        </w:tc>
        <w:tc>
          <w:tcPr>
            <w:tcW w:w="1561" w:type="dxa"/>
          </w:tcPr>
          <w:p w14:paraId="672742CE" w14:textId="1C420C0A" w:rsidR="00AE3A8C" w:rsidRDefault="00AE3A8C" w:rsidP="00AE3A8C">
            <w:pPr>
              <w:jc w:val="center"/>
            </w:pPr>
            <w:r w:rsidRPr="00446160">
              <w:t>28.4</w:t>
            </w:r>
          </w:p>
        </w:tc>
        <w:tc>
          <w:tcPr>
            <w:tcW w:w="1239" w:type="dxa"/>
          </w:tcPr>
          <w:p w14:paraId="683AC7A7" w14:textId="2CD4ACEE" w:rsidR="00AE3A8C" w:rsidRDefault="00AE3A8C" w:rsidP="00AE3A8C">
            <w:pPr>
              <w:jc w:val="center"/>
            </w:pPr>
            <w:r w:rsidRPr="00446160">
              <w:t>1.429</w:t>
            </w:r>
          </w:p>
        </w:tc>
        <w:tc>
          <w:tcPr>
            <w:tcW w:w="1239" w:type="dxa"/>
          </w:tcPr>
          <w:p w14:paraId="320A444F" w14:textId="75FB035E" w:rsidR="00AE3A8C" w:rsidRDefault="00AE3A8C" w:rsidP="00AE3A8C">
            <w:pPr>
              <w:jc w:val="center"/>
            </w:pPr>
            <w:r w:rsidRPr="00446160">
              <w:t>19.58</w:t>
            </w:r>
          </w:p>
        </w:tc>
      </w:tr>
      <w:tr w:rsidR="00AE3A8C" w14:paraId="0373D341" w14:textId="77777777" w:rsidTr="00FA5989">
        <w:tc>
          <w:tcPr>
            <w:tcW w:w="1238" w:type="dxa"/>
          </w:tcPr>
          <w:p w14:paraId="36F899C1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DDDC7B">
                <v:shape id="_x0000_i1291" type="#_x0000_t75" style="width:40.5pt;height:22.5pt" o:ole="">
                  <v:imagedata r:id="rId113" o:title=""/>
                </v:shape>
                <o:OLEObject Type="Embed" ProgID="Equation.DSMT4" ShapeID="_x0000_i1291" DrawAspect="Content" ObjectID="_1803619383" r:id="rId600"/>
              </w:object>
            </w:r>
          </w:p>
        </w:tc>
        <w:tc>
          <w:tcPr>
            <w:tcW w:w="1239" w:type="dxa"/>
          </w:tcPr>
          <w:p w14:paraId="7A2F5840" w14:textId="39BD3658" w:rsidR="00AE3A8C" w:rsidRDefault="00AE3A8C" w:rsidP="00AE3A8C">
            <w:pPr>
              <w:jc w:val="center"/>
            </w:pPr>
            <w:r w:rsidRPr="00446160">
              <w:t>235.90</w:t>
            </w:r>
          </w:p>
        </w:tc>
        <w:tc>
          <w:tcPr>
            <w:tcW w:w="1239" w:type="dxa"/>
          </w:tcPr>
          <w:p w14:paraId="055998F9" w14:textId="2ADA97ED" w:rsidR="00AE3A8C" w:rsidRDefault="00AE3A8C" w:rsidP="00AE3A8C">
            <w:pPr>
              <w:jc w:val="center"/>
            </w:pPr>
            <w:r w:rsidRPr="00446160">
              <w:t>0.48347</w:t>
            </w:r>
          </w:p>
        </w:tc>
        <w:tc>
          <w:tcPr>
            <w:tcW w:w="1239" w:type="dxa"/>
          </w:tcPr>
          <w:p w14:paraId="594E3689" w14:textId="1F031D4A" w:rsidR="00AE3A8C" w:rsidRDefault="00AE3A8C" w:rsidP="00AE3A8C">
            <w:pPr>
              <w:jc w:val="center"/>
            </w:pPr>
            <w:r w:rsidRPr="00446160">
              <w:t>143.7</w:t>
            </w:r>
          </w:p>
        </w:tc>
        <w:tc>
          <w:tcPr>
            <w:tcW w:w="1561" w:type="dxa"/>
          </w:tcPr>
          <w:p w14:paraId="288F1ACF" w14:textId="55877094" w:rsidR="00AE3A8C" w:rsidRDefault="00AE3A8C" w:rsidP="00AE3A8C">
            <w:pPr>
              <w:jc w:val="center"/>
            </w:pPr>
            <w:r w:rsidRPr="00446160">
              <w:t>32.83</w:t>
            </w:r>
          </w:p>
        </w:tc>
        <w:tc>
          <w:tcPr>
            <w:tcW w:w="1239" w:type="dxa"/>
          </w:tcPr>
          <w:p w14:paraId="15044667" w14:textId="47F6CFA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00D90AB" w14:textId="62893D77" w:rsidR="00AE3A8C" w:rsidRDefault="00AE3A8C" w:rsidP="00AE3A8C">
            <w:pPr>
              <w:jc w:val="center"/>
            </w:pPr>
            <w:r w:rsidRPr="00446160">
              <w:t>15.88</w:t>
            </w:r>
          </w:p>
        </w:tc>
      </w:tr>
      <w:tr w:rsidR="00AE3A8C" w14:paraId="1D15F745" w14:textId="77777777" w:rsidTr="00FA5989">
        <w:tc>
          <w:tcPr>
            <w:tcW w:w="1238" w:type="dxa"/>
          </w:tcPr>
          <w:p w14:paraId="0D7C2402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706004CA">
                <v:shape id="_x0000_i1292" type="#_x0000_t75" style="width:42.75pt;height:22.5pt" o:ole="">
                  <v:imagedata r:id="rId117" o:title=""/>
                </v:shape>
                <o:OLEObject Type="Embed" ProgID="Equation.DSMT4" ShapeID="_x0000_i1292" DrawAspect="Content" ObjectID="_1803619384" r:id="rId601"/>
              </w:object>
            </w:r>
          </w:p>
        </w:tc>
        <w:tc>
          <w:tcPr>
            <w:tcW w:w="1239" w:type="dxa"/>
          </w:tcPr>
          <w:p w14:paraId="6E7E0776" w14:textId="4607EB7A" w:rsidR="00AE3A8C" w:rsidRDefault="00AE3A8C" w:rsidP="00AE3A8C">
            <w:pPr>
              <w:jc w:val="center"/>
            </w:pPr>
            <w:r w:rsidRPr="00446160">
              <w:t>243.30</w:t>
            </w:r>
          </w:p>
        </w:tc>
        <w:tc>
          <w:tcPr>
            <w:tcW w:w="1239" w:type="dxa"/>
          </w:tcPr>
          <w:p w14:paraId="73F1368C" w14:textId="38E17AB7" w:rsidR="00AE3A8C" w:rsidRDefault="00AE3A8C" w:rsidP="00AE3A8C">
            <w:pPr>
              <w:jc w:val="center"/>
            </w:pPr>
            <w:r w:rsidRPr="00446160">
              <w:t>0.47722</w:t>
            </w:r>
          </w:p>
        </w:tc>
        <w:tc>
          <w:tcPr>
            <w:tcW w:w="1239" w:type="dxa"/>
          </w:tcPr>
          <w:p w14:paraId="07C67C4B" w14:textId="3D2D9EB0" w:rsidR="00AE3A8C" w:rsidRDefault="00AE3A8C" w:rsidP="00AE3A8C">
            <w:pPr>
              <w:jc w:val="center"/>
            </w:pPr>
            <w:r w:rsidRPr="00446160">
              <w:t>151.9</w:t>
            </w:r>
          </w:p>
        </w:tc>
        <w:tc>
          <w:tcPr>
            <w:tcW w:w="1561" w:type="dxa"/>
          </w:tcPr>
          <w:p w14:paraId="649AFE38" w14:textId="1A2DA879" w:rsidR="00AE3A8C" w:rsidRDefault="00AE3A8C" w:rsidP="00AE3A8C">
            <w:pPr>
              <w:jc w:val="center"/>
            </w:pPr>
            <w:r w:rsidRPr="00446160">
              <w:t>37.92</w:t>
            </w:r>
          </w:p>
        </w:tc>
        <w:tc>
          <w:tcPr>
            <w:tcW w:w="1239" w:type="dxa"/>
          </w:tcPr>
          <w:p w14:paraId="2917944B" w14:textId="64A4D7F6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8A0D4F2" w14:textId="22FDE670" w:rsidR="00AE3A8C" w:rsidRDefault="00AE3A8C" w:rsidP="00AE3A8C">
            <w:pPr>
              <w:jc w:val="center"/>
            </w:pPr>
            <w:r w:rsidRPr="00446160">
              <w:t>13.95</w:t>
            </w:r>
          </w:p>
        </w:tc>
      </w:tr>
      <w:tr w:rsidR="00AE3A8C" w14:paraId="1B956540" w14:textId="77777777" w:rsidTr="00FA5989">
        <w:tc>
          <w:tcPr>
            <w:tcW w:w="1238" w:type="dxa"/>
          </w:tcPr>
          <w:p w14:paraId="6EBBE41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2EA4BCBC">
                <v:shape id="_x0000_i1293" type="#_x0000_t75" style="width:40.5pt;height:22.5pt" o:ole="">
                  <v:imagedata r:id="rId121" o:title=""/>
                </v:shape>
                <o:OLEObject Type="Embed" ProgID="Equation.DSMT4" ShapeID="_x0000_i1293" DrawAspect="Content" ObjectID="_1803619385" r:id="rId602"/>
              </w:object>
            </w:r>
          </w:p>
        </w:tc>
        <w:tc>
          <w:tcPr>
            <w:tcW w:w="1239" w:type="dxa"/>
          </w:tcPr>
          <w:p w14:paraId="392B0267" w14:textId="017E2A03" w:rsidR="00AE3A8C" w:rsidRDefault="00AE3A8C" w:rsidP="00AE3A8C">
            <w:pPr>
              <w:jc w:val="center"/>
            </w:pPr>
            <w:r w:rsidRPr="00446160">
              <w:t>205.60</w:t>
            </w:r>
          </w:p>
        </w:tc>
        <w:tc>
          <w:tcPr>
            <w:tcW w:w="1239" w:type="dxa"/>
          </w:tcPr>
          <w:p w14:paraId="4208098D" w14:textId="601E67F7" w:rsidR="00AE3A8C" w:rsidRDefault="00AE3A8C" w:rsidP="00AE3A8C">
            <w:pPr>
              <w:jc w:val="center"/>
            </w:pPr>
            <w:r w:rsidRPr="00446160">
              <w:t>0.58378</w:t>
            </w:r>
          </w:p>
        </w:tc>
        <w:tc>
          <w:tcPr>
            <w:tcW w:w="1239" w:type="dxa"/>
          </w:tcPr>
          <w:p w14:paraId="496341C9" w14:textId="09875563" w:rsidR="00AE3A8C" w:rsidRDefault="00AE3A8C" w:rsidP="00AE3A8C">
            <w:pPr>
              <w:jc w:val="center"/>
            </w:pPr>
            <w:r w:rsidRPr="00446160">
              <w:t>99.06</w:t>
            </w:r>
          </w:p>
        </w:tc>
        <w:tc>
          <w:tcPr>
            <w:tcW w:w="1561" w:type="dxa"/>
          </w:tcPr>
          <w:p w14:paraId="7FDF9482" w14:textId="27E37010" w:rsidR="00AE3A8C" w:rsidRDefault="00AE3A8C" w:rsidP="00AE3A8C">
            <w:pPr>
              <w:jc w:val="center"/>
            </w:pPr>
            <w:r w:rsidRPr="00446160">
              <w:t>29.83</w:t>
            </w:r>
          </w:p>
        </w:tc>
        <w:tc>
          <w:tcPr>
            <w:tcW w:w="1239" w:type="dxa"/>
          </w:tcPr>
          <w:p w14:paraId="3F512CEC" w14:textId="5B4ED906" w:rsidR="00AE3A8C" w:rsidRDefault="00AE3A8C" w:rsidP="00AE3A8C">
            <w:pPr>
              <w:jc w:val="center"/>
            </w:pPr>
            <w:r w:rsidRPr="00446160">
              <w:t>2.269</w:t>
            </w:r>
          </w:p>
        </w:tc>
        <w:tc>
          <w:tcPr>
            <w:tcW w:w="1239" w:type="dxa"/>
          </w:tcPr>
          <w:p w14:paraId="28353094" w14:textId="7AE89265" w:rsidR="00AE3A8C" w:rsidRDefault="00AE3A8C" w:rsidP="00AE3A8C">
            <w:pPr>
              <w:jc w:val="center"/>
            </w:pPr>
            <w:r w:rsidRPr="00446160">
              <w:t>20.92</w:t>
            </w:r>
          </w:p>
        </w:tc>
      </w:tr>
      <w:tr w:rsidR="00AE3A8C" w14:paraId="6CF0D86F" w14:textId="77777777" w:rsidTr="00FA5989">
        <w:tc>
          <w:tcPr>
            <w:tcW w:w="1238" w:type="dxa"/>
          </w:tcPr>
          <w:p w14:paraId="4D5A06AA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00E93BD0">
                <v:shape id="_x0000_i1294" type="#_x0000_t75" style="width:42.75pt;height:22.5pt" o:ole="">
                  <v:imagedata r:id="rId125" o:title=""/>
                </v:shape>
                <o:OLEObject Type="Embed" ProgID="Equation.DSMT4" ShapeID="_x0000_i1294" DrawAspect="Content" ObjectID="_1803619386" r:id="rId603"/>
              </w:object>
            </w:r>
          </w:p>
        </w:tc>
        <w:tc>
          <w:tcPr>
            <w:tcW w:w="1239" w:type="dxa"/>
          </w:tcPr>
          <w:p w14:paraId="11BE8D5D" w14:textId="47451704" w:rsidR="00AE3A8C" w:rsidRDefault="00AE3A8C" w:rsidP="00AE3A8C">
            <w:pPr>
              <w:jc w:val="center"/>
            </w:pPr>
            <w:r w:rsidRPr="00446160">
              <w:t>228.90</w:t>
            </w:r>
          </w:p>
        </w:tc>
        <w:tc>
          <w:tcPr>
            <w:tcW w:w="1239" w:type="dxa"/>
          </w:tcPr>
          <w:p w14:paraId="5641E7F3" w14:textId="4090C4B4" w:rsidR="00AE3A8C" w:rsidRDefault="00AE3A8C" w:rsidP="00AE3A8C">
            <w:pPr>
              <w:jc w:val="center"/>
            </w:pPr>
            <w:r w:rsidRPr="00446160">
              <w:t>0.51810</w:t>
            </w:r>
          </w:p>
        </w:tc>
        <w:tc>
          <w:tcPr>
            <w:tcW w:w="1239" w:type="dxa"/>
          </w:tcPr>
          <w:p w14:paraId="396C33D6" w14:textId="0CD6F57A" w:rsidR="00AE3A8C" w:rsidRDefault="00AE3A8C" w:rsidP="00AE3A8C">
            <w:pPr>
              <w:jc w:val="center"/>
            </w:pPr>
            <w:r w:rsidRPr="00446160">
              <w:t>110.5</w:t>
            </w:r>
          </w:p>
        </w:tc>
        <w:tc>
          <w:tcPr>
            <w:tcW w:w="1561" w:type="dxa"/>
          </w:tcPr>
          <w:p w14:paraId="070D7B6D" w14:textId="2D93F2C2" w:rsidR="00AE3A8C" w:rsidRDefault="00AE3A8C" w:rsidP="00AE3A8C">
            <w:pPr>
              <w:jc w:val="center"/>
            </w:pPr>
            <w:r w:rsidRPr="00446160">
              <w:t>37.33</w:t>
            </w:r>
          </w:p>
        </w:tc>
        <w:tc>
          <w:tcPr>
            <w:tcW w:w="1239" w:type="dxa"/>
          </w:tcPr>
          <w:p w14:paraId="2B44C08B" w14:textId="1FD4C11D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79B53F7" w14:textId="400137B2" w:rsidR="00AE3A8C" w:rsidRDefault="00AE3A8C" w:rsidP="00AE3A8C">
            <w:pPr>
              <w:jc w:val="center"/>
            </w:pPr>
            <w:r w:rsidRPr="00446160">
              <w:t>13.28</w:t>
            </w:r>
          </w:p>
        </w:tc>
      </w:tr>
      <w:tr w:rsidR="00AE3A8C" w14:paraId="47FA2062" w14:textId="77777777" w:rsidTr="00FA5989">
        <w:tc>
          <w:tcPr>
            <w:tcW w:w="1238" w:type="dxa"/>
          </w:tcPr>
          <w:p w14:paraId="6EAC12E2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A840EE">
                <v:shape id="_x0000_i1295" type="#_x0000_t75" style="width:40.5pt;height:22.5pt" o:ole="">
                  <v:imagedata r:id="rId129" o:title=""/>
                </v:shape>
                <o:OLEObject Type="Embed" ProgID="Equation.DSMT4" ShapeID="_x0000_i1295" DrawAspect="Content" ObjectID="_1803619387" r:id="rId604"/>
              </w:object>
            </w:r>
          </w:p>
        </w:tc>
        <w:tc>
          <w:tcPr>
            <w:tcW w:w="1239" w:type="dxa"/>
          </w:tcPr>
          <w:p w14:paraId="5A5D4BFB" w14:textId="09C2906B" w:rsidR="00AE3A8C" w:rsidRDefault="00AE3A8C" w:rsidP="00AE3A8C">
            <w:pPr>
              <w:jc w:val="center"/>
            </w:pPr>
            <w:r w:rsidRPr="00446160">
              <w:t>180.50</w:t>
            </w:r>
          </w:p>
        </w:tc>
        <w:tc>
          <w:tcPr>
            <w:tcW w:w="1239" w:type="dxa"/>
          </w:tcPr>
          <w:p w14:paraId="4838BAF8" w14:textId="082B09CE" w:rsidR="00AE3A8C" w:rsidRDefault="00AE3A8C" w:rsidP="00AE3A8C">
            <w:pPr>
              <w:jc w:val="center"/>
            </w:pPr>
            <w:r w:rsidRPr="00446160">
              <w:t>0.56210</w:t>
            </w:r>
          </w:p>
        </w:tc>
        <w:tc>
          <w:tcPr>
            <w:tcW w:w="1239" w:type="dxa"/>
          </w:tcPr>
          <w:p w14:paraId="43698D51" w14:textId="7623C866" w:rsidR="00AE3A8C" w:rsidRDefault="00AE3A8C" w:rsidP="00AE3A8C">
            <w:pPr>
              <w:jc w:val="center"/>
            </w:pPr>
            <w:r w:rsidRPr="00446160">
              <w:t>88.77</w:t>
            </w:r>
          </w:p>
        </w:tc>
        <w:tc>
          <w:tcPr>
            <w:tcW w:w="1561" w:type="dxa"/>
          </w:tcPr>
          <w:p w14:paraId="435F325E" w14:textId="55CBE378" w:rsidR="00AE3A8C" w:rsidRDefault="00AE3A8C" w:rsidP="00AE3A8C">
            <w:pPr>
              <w:jc w:val="center"/>
            </w:pPr>
            <w:r w:rsidRPr="00446160">
              <w:t>34</w:t>
            </w:r>
          </w:p>
        </w:tc>
        <w:tc>
          <w:tcPr>
            <w:tcW w:w="1239" w:type="dxa"/>
          </w:tcPr>
          <w:p w14:paraId="361C271A" w14:textId="09E25A86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7114D9F3" w14:textId="4BB777AF" w:rsidR="00AE3A8C" w:rsidRDefault="00AE3A8C" w:rsidP="00AE3A8C">
            <w:pPr>
              <w:jc w:val="center"/>
            </w:pPr>
            <w:r w:rsidRPr="00446160">
              <w:t>17.06</w:t>
            </w:r>
          </w:p>
        </w:tc>
      </w:tr>
      <w:tr w:rsidR="00AE3A8C" w14:paraId="5026F2C1" w14:textId="77777777" w:rsidTr="00FA5989">
        <w:tc>
          <w:tcPr>
            <w:tcW w:w="1238" w:type="dxa"/>
          </w:tcPr>
          <w:p w14:paraId="61B9390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67CF9DF0">
                <v:shape id="_x0000_i1296" type="#_x0000_t75" style="width:42.75pt;height:19.5pt" o:ole="">
                  <v:imagedata r:id="rId133" o:title=""/>
                </v:shape>
                <o:OLEObject Type="Embed" ProgID="Equation.DSMT4" ShapeID="_x0000_i1296" DrawAspect="Content" ObjectID="_1803619388" r:id="rId605"/>
              </w:object>
            </w:r>
          </w:p>
        </w:tc>
        <w:tc>
          <w:tcPr>
            <w:tcW w:w="1239" w:type="dxa"/>
          </w:tcPr>
          <w:p w14:paraId="19CD8AD3" w14:textId="58774678" w:rsidR="00AE3A8C" w:rsidRDefault="00AE3A8C" w:rsidP="00AE3A8C">
            <w:pPr>
              <w:jc w:val="center"/>
            </w:pPr>
            <w:r w:rsidRPr="00446160">
              <w:t>212.00</w:t>
            </w:r>
          </w:p>
        </w:tc>
        <w:tc>
          <w:tcPr>
            <w:tcW w:w="1239" w:type="dxa"/>
          </w:tcPr>
          <w:p w14:paraId="7D538CDA" w14:textId="72D757E3" w:rsidR="00AE3A8C" w:rsidRDefault="00AE3A8C" w:rsidP="00AE3A8C">
            <w:pPr>
              <w:jc w:val="center"/>
            </w:pPr>
            <w:r w:rsidRPr="00446160">
              <w:t>0.59044</w:t>
            </w:r>
          </w:p>
        </w:tc>
        <w:tc>
          <w:tcPr>
            <w:tcW w:w="1239" w:type="dxa"/>
          </w:tcPr>
          <w:p w14:paraId="094F7CFC" w14:textId="4A5387B1" w:rsidR="00AE3A8C" w:rsidRDefault="00AE3A8C" w:rsidP="00AE3A8C">
            <w:pPr>
              <w:jc w:val="center"/>
            </w:pPr>
            <w:r w:rsidRPr="00446160">
              <w:t>91.29</w:t>
            </w:r>
          </w:p>
        </w:tc>
        <w:tc>
          <w:tcPr>
            <w:tcW w:w="1561" w:type="dxa"/>
          </w:tcPr>
          <w:p w14:paraId="497A97B4" w14:textId="01895E42" w:rsidR="00AE3A8C" w:rsidRDefault="00AE3A8C" w:rsidP="00AE3A8C">
            <w:pPr>
              <w:jc w:val="center"/>
            </w:pPr>
            <w:r w:rsidRPr="00446160">
              <w:t>30.68</w:t>
            </w:r>
          </w:p>
        </w:tc>
        <w:tc>
          <w:tcPr>
            <w:tcW w:w="1239" w:type="dxa"/>
          </w:tcPr>
          <w:p w14:paraId="7F1AAB27" w14:textId="0DF1ABFF" w:rsidR="00AE3A8C" w:rsidRDefault="00AE3A8C" w:rsidP="00AE3A8C">
            <w:pPr>
              <w:jc w:val="center"/>
            </w:pPr>
            <w:r w:rsidRPr="00446160">
              <w:t>2.101</w:t>
            </w:r>
          </w:p>
        </w:tc>
        <w:tc>
          <w:tcPr>
            <w:tcW w:w="1239" w:type="dxa"/>
          </w:tcPr>
          <w:p w14:paraId="3D250469" w14:textId="0B601AF3" w:rsidR="00AE3A8C" w:rsidRDefault="00AE3A8C" w:rsidP="00AE3A8C">
            <w:pPr>
              <w:jc w:val="center"/>
            </w:pPr>
            <w:r w:rsidRPr="00446160">
              <w:t>16.97</w:t>
            </w:r>
          </w:p>
        </w:tc>
      </w:tr>
      <w:tr w:rsidR="00AE3A8C" w14:paraId="4330459D" w14:textId="77777777" w:rsidTr="00FA5989">
        <w:tc>
          <w:tcPr>
            <w:tcW w:w="1238" w:type="dxa"/>
          </w:tcPr>
          <w:p w14:paraId="013BC250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22EADD5D">
                <v:shape id="_x0000_i1297" type="#_x0000_t75" style="width:42.75pt;height:22.5pt" o:ole="">
                  <v:imagedata r:id="rId137" o:title=""/>
                </v:shape>
                <o:OLEObject Type="Embed" ProgID="Equation.DSMT4" ShapeID="_x0000_i1297" DrawAspect="Content" ObjectID="_1803619389" r:id="rId606"/>
              </w:object>
            </w:r>
          </w:p>
        </w:tc>
        <w:tc>
          <w:tcPr>
            <w:tcW w:w="1239" w:type="dxa"/>
          </w:tcPr>
          <w:p w14:paraId="6C9A35A0" w14:textId="00F69BEF" w:rsidR="00AE3A8C" w:rsidRDefault="00AE3A8C" w:rsidP="00AE3A8C">
            <w:pPr>
              <w:jc w:val="center"/>
            </w:pPr>
            <w:r w:rsidRPr="00446160">
              <w:t>79.72</w:t>
            </w:r>
          </w:p>
        </w:tc>
        <w:tc>
          <w:tcPr>
            <w:tcW w:w="1239" w:type="dxa"/>
          </w:tcPr>
          <w:p w14:paraId="73082EAA" w14:textId="0FC8CBC6" w:rsidR="00AE3A8C" w:rsidRDefault="00AE3A8C" w:rsidP="00AE3A8C">
            <w:pPr>
              <w:jc w:val="center"/>
            </w:pPr>
            <w:r w:rsidRPr="00446160">
              <w:t>0.89992</w:t>
            </w:r>
          </w:p>
        </w:tc>
        <w:tc>
          <w:tcPr>
            <w:tcW w:w="1239" w:type="dxa"/>
          </w:tcPr>
          <w:p w14:paraId="1BF31896" w14:textId="253E1FA5" w:rsidR="00AE3A8C" w:rsidRDefault="00AE3A8C" w:rsidP="00AE3A8C">
            <w:pPr>
              <w:jc w:val="center"/>
            </w:pPr>
            <w:r w:rsidRPr="00446160">
              <w:t>11.33</w:t>
            </w:r>
          </w:p>
        </w:tc>
        <w:tc>
          <w:tcPr>
            <w:tcW w:w="1561" w:type="dxa"/>
          </w:tcPr>
          <w:p w14:paraId="5802EA76" w14:textId="5B50C6D2" w:rsidR="00AE3A8C" w:rsidRDefault="00AE3A8C" w:rsidP="00AE3A8C">
            <w:pPr>
              <w:jc w:val="center"/>
            </w:pPr>
            <w:r w:rsidRPr="00446160">
              <w:t>6.288</w:t>
            </w:r>
          </w:p>
        </w:tc>
        <w:tc>
          <w:tcPr>
            <w:tcW w:w="1239" w:type="dxa"/>
          </w:tcPr>
          <w:p w14:paraId="02E9A503" w14:textId="44E843E0" w:rsidR="00AE3A8C" w:rsidRDefault="00AE3A8C" w:rsidP="00AE3A8C">
            <w:pPr>
              <w:jc w:val="center"/>
            </w:pPr>
            <w:r w:rsidRPr="00446160">
              <w:t>8.067</w:t>
            </w:r>
          </w:p>
        </w:tc>
        <w:tc>
          <w:tcPr>
            <w:tcW w:w="1239" w:type="dxa"/>
          </w:tcPr>
          <w:p w14:paraId="586C0608" w14:textId="1D80BD32" w:rsidR="00AE3A8C" w:rsidRDefault="00AE3A8C" w:rsidP="00AE3A8C">
            <w:pPr>
              <w:jc w:val="center"/>
            </w:pPr>
            <w:r w:rsidRPr="00446160">
              <w:t>67.14</w:t>
            </w:r>
          </w:p>
        </w:tc>
      </w:tr>
      <w:tr w:rsidR="00AE3A8C" w14:paraId="3EC266A0" w14:textId="77777777" w:rsidTr="00FA5989">
        <w:tc>
          <w:tcPr>
            <w:tcW w:w="1238" w:type="dxa"/>
          </w:tcPr>
          <w:p w14:paraId="2DEB6750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273AFA6D">
                <v:shape id="_x0000_i1298" type="#_x0000_t75" style="width:45.75pt;height:22.5pt" o:ole="">
                  <v:imagedata r:id="rId141" o:title=""/>
                </v:shape>
                <o:OLEObject Type="Embed" ProgID="Equation.DSMT4" ShapeID="_x0000_i1298" DrawAspect="Content" ObjectID="_1803619390" r:id="rId607"/>
              </w:object>
            </w:r>
          </w:p>
        </w:tc>
        <w:tc>
          <w:tcPr>
            <w:tcW w:w="1239" w:type="dxa"/>
          </w:tcPr>
          <w:p w14:paraId="3AE72248" w14:textId="6EE6F251" w:rsidR="00AE3A8C" w:rsidRDefault="00AE3A8C" w:rsidP="00AE3A8C">
            <w:pPr>
              <w:jc w:val="center"/>
            </w:pPr>
            <w:r w:rsidRPr="00446160">
              <w:t>94.14</w:t>
            </w:r>
          </w:p>
        </w:tc>
        <w:tc>
          <w:tcPr>
            <w:tcW w:w="1239" w:type="dxa"/>
          </w:tcPr>
          <w:p w14:paraId="501B032A" w14:textId="2CEAEE62" w:rsidR="00AE3A8C" w:rsidRDefault="00AE3A8C" w:rsidP="00AE3A8C">
            <w:pPr>
              <w:jc w:val="center"/>
            </w:pPr>
            <w:r w:rsidRPr="00446160">
              <w:t>0.87045</w:t>
            </w:r>
          </w:p>
        </w:tc>
        <w:tc>
          <w:tcPr>
            <w:tcW w:w="1239" w:type="dxa"/>
          </w:tcPr>
          <w:p w14:paraId="37554863" w14:textId="4BC8013D" w:rsidR="00AE3A8C" w:rsidRDefault="00AE3A8C" w:rsidP="00AE3A8C">
            <w:pPr>
              <w:jc w:val="center"/>
            </w:pPr>
            <w:r w:rsidRPr="00446160">
              <w:t>15.36</w:t>
            </w:r>
          </w:p>
        </w:tc>
        <w:tc>
          <w:tcPr>
            <w:tcW w:w="1561" w:type="dxa"/>
          </w:tcPr>
          <w:p w14:paraId="5DC6C78B" w14:textId="52E4609E" w:rsidR="00AE3A8C" w:rsidRDefault="00AE3A8C" w:rsidP="00AE3A8C">
            <w:pPr>
              <w:jc w:val="center"/>
            </w:pPr>
            <w:r w:rsidRPr="00446160">
              <w:t>7.342</w:t>
            </w:r>
          </w:p>
        </w:tc>
        <w:tc>
          <w:tcPr>
            <w:tcW w:w="1239" w:type="dxa"/>
          </w:tcPr>
          <w:p w14:paraId="2DE20793" w14:textId="1E5B76FA" w:rsidR="00AE3A8C" w:rsidRDefault="00AE3A8C" w:rsidP="00AE3A8C">
            <w:pPr>
              <w:jc w:val="center"/>
            </w:pPr>
            <w:r w:rsidRPr="00446160">
              <w:t>6.975</w:t>
            </w:r>
          </w:p>
        </w:tc>
        <w:tc>
          <w:tcPr>
            <w:tcW w:w="1239" w:type="dxa"/>
          </w:tcPr>
          <w:p w14:paraId="53495157" w14:textId="35F005AD" w:rsidR="00AE3A8C" w:rsidRDefault="00AE3A8C" w:rsidP="00AE3A8C">
            <w:pPr>
              <w:jc w:val="center"/>
            </w:pPr>
            <w:r w:rsidRPr="00446160">
              <w:t>63.03</w:t>
            </w:r>
          </w:p>
        </w:tc>
      </w:tr>
      <w:tr w:rsidR="00AE3A8C" w14:paraId="4B2B4DEA" w14:textId="77777777" w:rsidTr="00FA5989">
        <w:tc>
          <w:tcPr>
            <w:tcW w:w="1238" w:type="dxa"/>
          </w:tcPr>
          <w:p w14:paraId="42E7D0CE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1CA5DF92">
                <v:shape id="_x0000_i1299" type="#_x0000_t75" style="width:42.75pt;height:22.5pt" o:ole="">
                  <v:imagedata r:id="rId145" o:title=""/>
                </v:shape>
                <o:OLEObject Type="Embed" ProgID="Equation.DSMT4" ShapeID="_x0000_i1299" DrawAspect="Content" ObjectID="_1803619391" r:id="rId608"/>
              </w:object>
            </w:r>
          </w:p>
        </w:tc>
        <w:tc>
          <w:tcPr>
            <w:tcW w:w="1239" w:type="dxa"/>
          </w:tcPr>
          <w:p w14:paraId="52425004" w14:textId="541681CF" w:rsidR="00AE3A8C" w:rsidRDefault="00AE3A8C" w:rsidP="00AE3A8C">
            <w:pPr>
              <w:jc w:val="center"/>
            </w:pPr>
            <w:r w:rsidRPr="00446160">
              <w:t>60.07</w:t>
            </w:r>
          </w:p>
        </w:tc>
        <w:tc>
          <w:tcPr>
            <w:tcW w:w="1239" w:type="dxa"/>
          </w:tcPr>
          <w:p w14:paraId="550499D8" w14:textId="7E7EB25E" w:rsidR="00AE3A8C" w:rsidRDefault="00AE3A8C" w:rsidP="00AE3A8C">
            <w:pPr>
              <w:jc w:val="center"/>
            </w:pPr>
            <w:r w:rsidRPr="00446160">
              <w:t>0.89209</w:t>
            </w:r>
          </w:p>
        </w:tc>
        <w:tc>
          <w:tcPr>
            <w:tcW w:w="1239" w:type="dxa"/>
          </w:tcPr>
          <w:p w14:paraId="2C8EDEFE" w14:textId="5D8DCDFC" w:rsidR="00AE3A8C" w:rsidRDefault="00AE3A8C" w:rsidP="00AE3A8C">
            <w:pPr>
              <w:jc w:val="center"/>
            </w:pPr>
            <w:r w:rsidRPr="00446160">
              <w:t>13.73</w:t>
            </w:r>
          </w:p>
        </w:tc>
        <w:tc>
          <w:tcPr>
            <w:tcW w:w="1561" w:type="dxa"/>
          </w:tcPr>
          <w:p w14:paraId="000D82DB" w14:textId="242436E8" w:rsidR="00AE3A8C" w:rsidRDefault="00AE3A8C" w:rsidP="00AE3A8C">
            <w:pPr>
              <w:jc w:val="center"/>
            </w:pPr>
            <w:r w:rsidRPr="00446160">
              <w:t>6.954</w:t>
            </w:r>
          </w:p>
        </w:tc>
        <w:tc>
          <w:tcPr>
            <w:tcW w:w="1239" w:type="dxa"/>
          </w:tcPr>
          <w:p w14:paraId="2161B11A" w14:textId="1C5B2D83" w:rsidR="00AE3A8C" w:rsidRDefault="00AE3A8C" w:rsidP="00AE3A8C">
            <w:pPr>
              <w:jc w:val="center"/>
            </w:pPr>
            <w:r w:rsidRPr="00446160">
              <w:t>7.647</w:t>
            </w:r>
          </w:p>
        </w:tc>
        <w:tc>
          <w:tcPr>
            <w:tcW w:w="1239" w:type="dxa"/>
          </w:tcPr>
          <w:p w14:paraId="3BD3E5FF" w14:textId="70EDBC26" w:rsidR="00AE3A8C" w:rsidRDefault="00AE3A8C" w:rsidP="00AE3A8C">
            <w:pPr>
              <w:jc w:val="center"/>
            </w:pPr>
            <w:r w:rsidRPr="00446160">
              <w:t>64.45</w:t>
            </w:r>
          </w:p>
        </w:tc>
      </w:tr>
      <w:tr w:rsidR="00AE3A8C" w14:paraId="0C7134CC" w14:textId="77777777" w:rsidTr="00FA5989">
        <w:tc>
          <w:tcPr>
            <w:tcW w:w="1238" w:type="dxa"/>
          </w:tcPr>
          <w:p w14:paraId="5758E186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27EB1D1">
                <v:shape id="_x0000_i1300" type="#_x0000_t75" style="width:45.75pt;height:22.5pt" o:ole="">
                  <v:imagedata r:id="rId149" o:title=""/>
                </v:shape>
                <o:OLEObject Type="Embed" ProgID="Equation.DSMT4" ShapeID="_x0000_i1300" DrawAspect="Content" ObjectID="_1803619392" r:id="rId609"/>
              </w:object>
            </w:r>
          </w:p>
        </w:tc>
        <w:tc>
          <w:tcPr>
            <w:tcW w:w="1239" w:type="dxa"/>
          </w:tcPr>
          <w:p w14:paraId="07D0B184" w14:textId="6B57FB88" w:rsidR="00AE3A8C" w:rsidRDefault="00AE3A8C" w:rsidP="00AE3A8C">
            <w:pPr>
              <w:jc w:val="center"/>
            </w:pPr>
            <w:r w:rsidRPr="00446160">
              <w:t>79.33</w:t>
            </w:r>
          </w:p>
        </w:tc>
        <w:tc>
          <w:tcPr>
            <w:tcW w:w="1239" w:type="dxa"/>
          </w:tcPr>
          <w:p w14:paraId="6C36D4A4" w14:textId="295988D1" w:rsidR="00AE3A8C" w:rsidRDefault="00AE3A8C" w:rsidP="00AE3A8C">
            <w:pPr>
              <w:jc w:val="center"/>
            </w:pPr>
            <w:r w:rsidRPr="00446160">
              <w:t>0.86180</w:t>
            </w:r>
          </w:p>
        </w:tc>
        <w:tc>
          <w:tcPr>
            <w:tcW w:w="1239" w:type="dxa"/>
          </w:tcPr>
          <w:p w14:paraId="0E88808E" w14:textId="6AE28FDE" w:rsidR="00AE3A8C" w:rsidRDefault="00AE3A8C" w:rsidP="00AE3A8C">
            <w:pPr>
              <w:jc w:val="center"/>
            </w:pPr>
            <w:r w:rsidRPr="00446160">
              <w:t>19.53</w:t>
            </w:r>
          </w:p>
        </w:tc>
        <w:tc>
          <w:tcPr>
            <w:tcW w:w="1561" w:type="dxa"/>
          </w:tcPr>
          <w:p w14:paraId="25B88D7F" w14:textId="10B61E9A" w:rsidR="00AE3A8C" w:rsidRDefault="00AE3A8C" w:rsidP="00AE3A8C">
            <w:pPr>
              <w:jc w:val="center"/>
            </w:pPr>
            <w:r w:rsidRPr="00446160">
              <w:t>10.18</w:t>
            </w:r>
          </w:p>
        </w:tc>
        <w:tc>
          <w:tcPr>
            <w:tcW w:w="1239" w:type="dxa"/>
          </w:tcPr>
          <w:p w14:paraId="341906AC" w14:textId="35C0C39A" w:rsidR="00AE3A8C" w:rsidRDefault="00AE3A8C" w:rsidP="00AE3A8C">
            <w:pPr>
              <w:jc w:val="center"/>
            </w:pPr>
            <w:r w:rsidRPr="00446160">
              <w:t>4.622</w:t>
            </w:r>
          </w:p>
        </w:tc>
        <w:tc>
          <w:tcPr>
            <w:tcW w:w="1239" w:type="dxa"/>
          </w:tcPr>
          <w:p w14:paraId="3F21BD8A" w14:textId="3F1CB3A0" w:rsidR="00AE3A8C" w:rsidRDefault="00AE3A8C" w:rsidP="00AE3A8C">
            <w:pPr>
              <w:jc w:val="center"/>
            </w:pPr>
            <w:r w:rsidRPr="00446160">
              <w:t>49.41</w:t>
            </w:r>
          </w:p>
        </w:tc>
      </w:tr>
      <w:tr w:rsidR="00AE3A8C" w14:paraId="4A9F70B6" w14:textId="77777777" w:rsidTr="00FA5989">
        <w:tc>
          <w:tcPr>
            <w:tcW w:w="1238" w:type="dxa"/>
          </w:tcPr>
          <w:p w14:paraId="6E032B8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7178673B">
                <v:shape id="_x0000_i1301" type="#_x0000_t75" style="width:42.75pt;height:22.5pt" o:ole="">
                  <v:imagedata r:id="rId153" o:title=""/>
                </v:shape>
                <o:OLEObject Type="Embed" ProgID="Equation.DSMT4" ShapeID="_x0000_i1301" DrawAspect="Content" ObjectID="_1803619393" r:id="rId610"/>
              </w:object>
            </w:r>
          </w:p>
        </w:tc>
        <w:tc>
          <w:tcPr>
            <w:tcW w:w="1239" w:type="dxa"/>
          </w:tcPr>
          <w:p w14:paraId="0AA9EDCE" w14:textId="4B23E24E" w:rsidR="00AE3A8C" w:rsidRDefault="00AE3A8C" w:rsidP="00AE3A8C">
            <w:pPr>
              <w:jc w:val="center"/>
            </w:pPr>
            <w:r w:rsidRPr="00446160">
              <w:t>143.90</w:t>
            </w:r>
          </w:p>
        </w:tc>
        <w:tc>
          <w:tcPr>
            <w:tcW w:w="1239" w:type="dxa"/>
          </w:tcPr>
          <w:p w14:paraId="3414B2CE" w14:textId="3AADBABB" w:rsidR="00AE3A8C" w:rsidRDefault="00AE3A8C" w:rsidP="00AE3A8C">
            <w:pPr>
              <w:jc w:val="center"/>
            </w:pPr>
            <w:r w:rsidRPr="00446160">
              <w:t>0.89102</w:t>
            </w:r>
          </w:p>
        </w:tc>
        <w:tc>
          <w:tcPr>
            <w:tcW w:w="1239" w:type="dxa"/>
          </w:tcPr>
          <w:p w14:paraId="191C60CE" w14:textId="35E15D18" w:rsidR="00AE3A8C" w:rsidRDefault="00AE3A8C" w:rsidP="00AE3A8C">
            <w:pPr>
              <w:jc w:val="center"/>
            </w:pPr>
            <w:r w:rsidRPr="00446160">
              <w:t>13.97</w:t>
            </w:r>
          </w:p>
        </w:tc>
        <w:tc>
          <w:tcPr>
            <w:tcW w:w="1561" w:type="dxa"/>
          </w:tcPr>
          <w:p w14:paraId="70BA7BC0" w14:textId="21BD2E4C" w:rsidR="00AE3A8C" w:rsidRDefault="00AE3A8C" w:rsidP="00AE3A8C">
            <w:pPr>
              <w:jc w:val="center"/>
            </w:pPr>
            <w:r w:rsidRPr="00446160">
              <w:t>6.522</w:t>
            </w:r>
          </w:p>
        </w:tc>
        <w:tc>
          <w:tcPr>
            <w:tcW w:w="1239" w:type="dxa"/>
          </w:tcPr>
          <w:p w14:paraId="3D2A6871" w14:textId="71A5E582" w:rsidR="00AE3A8C" w:rsidRDefault="00AE3A8C" w:rsidP="00AE3A8C">
            <w:pPr>
              <w:jc w:val="center"/>
            </w:pPr>
            <w:r w:rsidRPr="00446160">
              <w:t>8.235</w:t>
            </w:r>
          </w:p>
        </w:tc>
        <w:tc>
          <w:tcPr>
            <w:tcW w:w="1239" w:type="dxa"/>
          </w:tcPr>
          <w:p w14:paraId="1EF57BEA" w14:textId="0462AC82" w:rsidR="00AE3A8C" w:rsidRDefault="00AE3A8C" w:rsidP="00AE3A8C">
            <w:pPr>
              <w:jc w:val="center"/>
            </w:pPr>
            <w:r w:rsidRPr="00446160">
              <w:t>69.41</w:t>
            </w:r>
          </w:p>
        </w:tc>
      </w:tr>
      <w:tr w:rsidR="00AE3A8C" w14:paraId="0A71CEE5" w14:textId="77777777" w:rsidTr="00FA5989">
        <w:tc>
          <w:tcPr>
            <w:tcW w:w="1238" w:type="dxa"/>
          </w:tcPr>
          <w:p w14:paraId="61B3D281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331D2723">
                <v:shape id="_x0000_i1302" type="#_x0000_t75" style="width:45.75pt;height:22.5pt" o:ole="">
                  <v:imagedata r:id="rId157" o:title=""/>
                </v:shape>
                <o:OLEObject Type="Embed" ProgID="Equation.DSMT4" ShapeID="_x0000_i1302" DrawAspect="Content" ObjectID="_1803619394" r:id="rId611"/>
              </w:object>
            </w:r>
          </w:p>
        </w:tc>
        <w:tc>
          <w:tcPr>
            <w:tcW w:w="1239" w:type="dxa"/>
          </w:tcPr>
          <w:p w14:paraId="4A9F7747" w14:textId="5880A981" w:rsidR="00AE3A8C" w:rsidRDefault="00AE3A8C" w:rsidP="00AE3A8C">
            <w:pPr>
              <w:jc w:val="center"/>
            </w:pPr>
            <w:r w:rsidRPr="00446160">
              <w:t>91.31</w:t>
            </w:r>
          </w:p>
        </w:tc>
        <w:tc>
          <w:tcPr>
            <w:tcW w:w="1239" w:type="dxa"/>
          </w:tcPr>
          <w:p w14:paraId="62AFC585" w14:textId="5AF38F21" w:rsidR="00AE3A8C" w:rsidRDefault="00AE3A8C" w:rsidP="00AE3A8C">
            <w:pPr>
              <w:jc w:val="center"/>
            </w:pPr>
            <w:r w:rsidRPr="00446160">
              <w:t>0.89745</w:t>
            </w:r>
          </w:p>
        </w:tc>
        <w:tc>
          <w:tcPr>
            <w:tcW w:w="1239" w:type="dxa"/>
          </w:tcPr>
          <w:p w14:paraId="0C395A48" w14:textId="4CC6D9F3" w:rsidR="00AE3A8C" w:rsidRDefault="00AE3A8C" w:rsidP="00AE3A8C">
            <w:pPr>
              <w:jc w:val="center"/>
            </w:pPr>
            <w:r w:rsidRPr="00446160">
              <w:t>14.1</w:t>
            </w:r>
          </w:p>
        </w:tc>
        <w:tc>
          <w:tcPr>
            <w:tcW w:w="1561" w:type="dxa"/>
          </w:tcPr>
          <w:p w14:paraId="0F494344" w14:textId="03A42DE0" w:rsidR="00AE3A8C" w:rsidRDefault="00AE3A8C" w:rsidP="00AE3A8C">
            <w:pPr>
              <w:jc w:val="center"/>
            </w:pPr>
            <w:r w:rsidRPr="00446160">
              <w:t>7.595</w:t>
            </w:r>
          </w:p>
        </w:tc>
        <w:tc>
          <w:tcPr>
            <w:tcW w:w="1239" w:type="dxa"/>
          </w:tcPr>
          <w:p w14:paraId="08A649A5" w14:textId="4C80A1BF" w:rsidR="00AE3A8C" w:rsidRDefault="00AE3A8C" w:rsidP="00AE3A8C">
            <w:pPr>
              <w:jc w:val="center"/>
            </w:pPr>
            <w:r w:rsidRPr="00446160">
              <w:t>9.328</w:t>
            </w:r>
          </w:p>
        </w:tc>
        <w:tc>
          <w:tcPr>
            <w:tcW w:w="1239" w:type="dxa"/>
          </w:tcPr>
          <w:p w14:paraId="6E63EC6C" w14:textId="7DC9FF24" w:rsidR="00AE3A8C" w:rsidRDefault="00AE3A8C" w:rsidP="00AE3A8C">
            <w:pPr>
              <w:jc w:val="center"/>
            </w:pPr>
            <w:r w:rsidRPr="00446160">
              <w:t>60.5</w:t>
            </w:r>
          </w:p>
        </w:tc>
      </w:tr>
      <w:tr w:rsidR="00AE3A8C" w14:paraId="5C296E7A" w14:textId="77777777" w:rsidTr="00FA5989">
        <w:tc>
          <w:tcPr>
            <w:tcW w:w="1238" w:type="dxa"/>
          </w:tcPr>
          <w:p w14:paraId="4B1ACAC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0073485A">
                <v:shape id="_x0000_i1303" type="#_x0000_t75" style="width:42.75pt;height:22.5pt" o:ole="">
                  <v:imagedata r:id="rId161" o:title=""/>
                </v:shape>
                <o:OLEObject Type="Embed" ProgID="Equation.DSMT4" ShapeID="_x0000_i1303" DrawAspect="Content" ObjectID="_1803619395" r:id="rId612"/>
              </w:object>
            </w:r>
          </w:p>
        </w:tc>
        <w:tc>
          <w:tcPr>
            <w:tcW w:w="1239" w:type="dxa"/>
          </w:tcPr>
          <w:p w14:paraId="5DE23F35" w14:textId="494DF15A" w:rsidR="00AE3A8C" w:rsidRDefault="00AE3A8C" w:rsidP="00AE3A8C">
            <w:pPr>
              <w:jc w:val="center"/>
            </w:pPr>
            <w:r w:rsidRPr="00446160">
              <w:t>75.11</w:t>
            </w:r>
          </w:p>
        </w:tc>
        <w:tc>
          <w:tcPr>
            <w:tcW w:w="1239" w:type="dxa"/>
          </w:tcPr>
          <w:p w14:paraId="4B9FCB51" w14:textId="4E30EB7A" w:rsidR="00AE3A8C" w:rsidRDefault="00AE3A8C" w:rsidP="00AE3A8C">
            <w:pPr>
              <w:jc w:val="center"/>
            </w:pPr>
            <w:r w:rsidRPr="00446160">
              <w:t>0.64662</w:t>
            </w:r>
          </w:p>
        </w:tc>
        <w:tc>
          <w:tcPr>
            <w:tcW w:w="1239" w:type="dxa"/>
          </w:tcPr>
          <w:p w14:paraId="4C47ADF4" w14:textId="45C682BC" w:rsidR="00AE3A8C" w:rsidRDefault="00AE3A8C" w:rsidP="00AE3A8C">
            <w:pPr>
              <w:jc w:val="center"/>
            </w:pPr>
            <w:r w:rsidRPr="00446160">
              <w:t>641.3</w:t>
            </w:r>
          </w:p>
        </w:tc>
        <w:tc>
          <w:tcPr>
            <w:tcW w:w="1561" w:type="dxa"/>
          </w:tcPr>
          <w:p w14:paraId="74E94713" w14:textId="6B9230D9" w:rsidR="00AE3A8C" w:rsidRDefault="00AE3A8C" w:rsidP="00AE3A8C">
            <w:pPr>
              <w:jc w:val="center"/>
            </w:pPr>
            <w:r w:rsidRPr="00446160">
              <w:t>19.08</w:t>
            </w:r>
          </w:p>
        </w:tc>
        <w:tc>
          <w:tcPr>
            <w:tcW w:w="1239" w:type="dxa"/>
          </w:tcPr>
          <w:p w14:paraId="34589126" w14:textId="6268EAC4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4C5325A" w14:textId="6E035DCE" w:rsidR="00AE3A8C" w:rsidRDefault="00AE3A8C" w:rsidP="00AE3A8C">
            <w:pPr>
              <w:jc w:val="center"/>
            </w:pPr>
            <w:r w:rsidRPr="00446160">
              <w:t>28.57</w:t>
            </w:r>
          </w:p>
        </w:tc>
      </w:tr>
      <w:tr w:rsidR="00AE3A8C" w14:paraId="417E1992" w14:textId="77777777" w:rsidTr="00FA5989">
        <w:tc>
          <w:tcPr>
            <w:tcW w:w="1238" w:type="dxa"/>
          </w:tcPr>
          <w:p w14:paraId="3C80189C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61AB67FB">
                <v:shape id="_x0000_i1304" type="#_x0000_t75" style="width:45pt;height:19.5pt" o:ole="">
                  <v:imagedata r:id="rId165" o:title=""/>
                </v:shape>
                <o:OLEObject Type="Embed" ProgID="Equation.DSMT4" ShapeID="_x0000_i1304" DrawAspect="Content" ObjectID="_1803619396" r:id="rId613"/>
              </w:object>
            </w:r>
          </w:p>
        </w:tc>
        <w:tc>
          <w:tcPr>
            <w:tcW w:w="1239" w:type="dxa"/>
          </w:tcPr>
          <w:p w14:paraId="193CEDCB" w14:textId="1232AAAA" w:rsidR="00AE3A8C" w:rsidRDefault="00AE3A8C" w:rsidP="00AE3A8C">
            <w:pPr>
              <w:jc w:val="center"/>
            </w:pPr>
            <w:r w:rsidRPr="00446160">
              <w:t>35.18</w:t>
            </w:r>
          </w:p>
        </w:tc>
        <w:tc>
          <w:tcPr>
            <w:tcW w:w="1239" w:type="dxa"/>
          </w:tcPr>
          <w:p w14:paraId="517B4569" w14:textId="3CC9F4EE" w:rsidR="00AE3A8C" w:rsidRDefault="00AE3A8C" w:rsidP="00AE3A8C">
            <w:pPr>
              <w:jc w:val="center"/>
            </w:pPr>
            <w:r w:rsidRPr="00446160">
              <w:t>0.96134</w:t>
            </w:r>
          </w:p>
        </w:tc>
        <w:tc>
          <w:tcPr>
            <w:tcW w:w="1239" w:type="dxa"/>
          </w:tcPr>
          <w:p w14:paraId="01229D9F" w14:textId="2AC618A4" w:rsidR="00AE3A8C" w:rsidRDefault="00AE3A8C" w:rsidP="00AE3A8C">
            <w:pPr>
              <w:jc w:val="center"/>
            </w:pPr>
            <w:r w:rsidRPr="00446160">
              <w:t>12.08</w:t>
            </w:r>
          </w:p>
        </w:tc>
        <w:tc>
          <w:tcPr>
            <w:tcW w:w="1561" w:type="dxa"/>
          </w:tcPr>
          <w:p w14:paraId="28059363" w14:textId="0CAC1EAD" w:rsidR="00AE3A8C" w:rsidRDefault="00AE3A8C" w:rsidP="00AE3A8C">
            <w:pPr>
              <w:jc w:val="center"/>
            </w:pPr>
            <w:r w:rsidRPr="00446160">
              <w:t>7.156</w:t>
            </w:r>
          </w:p>
        </w:tc>
        <w:tc>
          <w:tcPr>
            <w:tcW w:w="1239" w:type="dxa"/>
          </w:tcPr>
          <w:p w14:paraId="78F40066" w14:textId="4221972F" w:rsidR="00AE3A8C" w:rsidRDefault="00AE3A8C" w:rsidP="00AE3A8C">
            <w:pPr>
              <w:jc w:val="center"/>
            </w:pPr>
            <w:r w:rsidRPr="00446160">
              <w:t>8.992</w:t>
            </w:r>
          </w:p>
        </w:tc>
        <w:tc>
          <w:tcPr>
            <w:tcW w:w="1239" w:type="dxa"/>
          </w:tcPr>
          <w:p w14:paraId="43C040AE" w14:textId="1DB1B2BA" w:rsidR="00AE3A8C" w:rsidRDefault="00AE3A8C" w:rsidP="00AE3A8C">
            <w:pPr>
              <w:jc w:val="center"/>
            </w:pPr>
            <w:r w:rsidRPr="00446160">
              <w:t>63.28</w:t>
            </w:r>
          </w:p>
        </w:tc>
      </w:tr>
    </w:tbl>
    <w:p w14:paraId="1DA7BF06" w14:textId="77777777" w:rsidR="00B27B64" w:rsidRDefault="00B27B64" w:rsidP="00B27B64"/>
    <w:p w14:paraId="4757F982" w14:textId="77777777" w:rsidR="00B27B64" w:rsidRDefault="00B27B64" w:rsidP="00B27B64"/>
    <w:p w14:paraId="150BD023" w14:textId="77777777" w:rsidR="00B27B64" w:rsidRDefault="00B27B64" w:rsidP="00B27B64">
      <w:r>
        <w:br w:type="page"/>
      </w:r>
    </w:p>
    <w:p w14:paraId="013C9560" w14:textId="00885A2D" w:rsidR="00B27B64" w:rsidRDefault="00B27B64" w:rsidP="00B27B64">
      <w:r>
        <w:lastRenderedPageBreak/>
        <w:t xml:space="preserve">Table S21. </w:t>
      </w:r>
      <w:r w:rsidRPr="009F0988">
        <w:t xml:space="preserve">Performance metrics of the </w:t>
      </w:r>
      <w:r>
        <w:t>models for All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37E17BF1" w14:textId="77777777" w:rsidTr="0022210F">
        <w:tc>
          <w:tcPr>
            <w:tcW w:w="1238" w:type="dxa"/>
          </w:tcPr>
          <w:p w14:paraId="0C3B425E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586DD65B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08C54DF8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44CEA47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65C46EB2" w14:textId="77777777" w:rsidR="00B27B64" w:rsidRDefault="00B27B64" w:rsidP="0022210F">
            <w:pPr>
              <w:jc w:val="center"/>
            </w:pPr>
            <w:r>
              <w:t>MedAPE, %</w:t>
            </w:r>
          </w:p>
        </w:tc>
        <w:tc>
          <w:tcPr>
            <w:tcW w:w="1239" w:type="dxa"/>
          </w:tcPr>
          <w:p w14:paraId="3BD798C0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90BE1C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0FDADE80" w14:textId="77777777" w:rsidTr="00BC4E9F">
        <w:tc>
          <w:tcPr>
            <w:tcW w:w="1238" w:type="dxa"/>
          </w:tcPr>
          <w:p w14:paraId="605C8E90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7C0E660">
                <v:shape id="_x0000_i1305" type="#_x0000_t75" style="width:31.5pt;height:19.5pt" o:ole="">
                  <v:imagedata r:id="rId11" o:title=""/>
                </v:shape>
                <o:OLEObject Type="Embed" ProgID="Equation.DSMT4" ShapeID="_x0000_i1305" DrawAspect="Content" ObjectID="_1803619397" r:id="rId614"/>
              </w:object>
            </w:r>
          </w:p>
        </w:tc>
        <w:tc>
          <w:tcPr>
            <w:tcW w:w="1238" w:type="dxa"/>
          </w:tcPr>
          <w:p w14:paraId="59D60520" w14:textId="665CB34C" w:rsidR="00AE3A8C" w:rsidRDefault="00AE3A8C" w:rsidP="00AE3A8C">
            <w:r w:rsidRPr="00446160">
              <w:t>241.90</w:t>
            </w:r>
          </w:p>
        </w:tc>
        <w:tc>
          <w:tcPr>
            <w:tcW w:w="1238" w:type="dxa"/>
          </w:tcPr>
          <w:p w14:paraId="028F7C2A" w14:textId="0D574E6B" w:rsidR="00AE3A8C" w:rsidRPr="0051027F" w:rsidRDefault="00AE3A8C" w:rsidP="00AE3A8C">
            <w:pPr>
              <w:rPr>
                <w:szCs w:val="28"/>
              </w:rPr>
            </w:pPr>
            <w:r w:rsidRPr="00446160">
              <w:t>0.01964</w:t>
            </w:r>
          </w:p>
        </w:tc>
        <w:tc>
          <w:tcPr>
            <w:tcW w:w="1238" w:type="dxa"/>
          </w:tcPr>
          <w:p w14:paraId="559AFB13" w14:textId="6968103F" w:rsidR="00AE3A8C" w:rsidRDefault="00AE3A8C" w:rsidP="00AE3A8C">
            <w:r w:rsidRPr="00446160">
              <w:t>109.1</w:t>
            </w:r>
          </w:p>
        </w:tc>
        <w:tc>
          <w:tcPr>
            <w:tcW w:w="1561" w:type="dxa"/>
          </w:tcPr>
          <w:p w14:paraId="359EDB00" w14:textId="584435A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2.75</w:t>
            </w:r>
          </w:p>
        </w:tc>
        <w:tc>
          <w:tcPr>
            <w:tcW w:w="1239" w:type="dxa"/>
          </w:tcPr>
          <w:p w14:paraId="2A446A57" w14:textId="4BCA14D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.933</w:t>
            </w:r>
          </w:p>
        </w:tc>
        <w:tc>
          <w:tcPr>
            <w:tcW w:w="1239" w:type="dxa"/>
          </w:tcPr>
          <w:p w14:paraId="1DB04F31" w14:textId="228D59A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3.19</w:t>
            </w:r>
          </w:p>
        </w:tc>
      </w:tr>
      <w:tr w:rsidR="00AE3A8C" w14:paraId="22E15425" w14:textId="77777777" w:rsidTr="00BC4E9F">
        <w:tc>
          <w:tcPr>
            <w:tcW w:w="1238" w:type="dxa"/>
          </w:tcPr>
          <w:p w14:paraId="5A9683DA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E5295D1">
                <v:shape id="_x0000_i1306" type="#_x0000_t75" style="width:31.5pt;height:19.5pt" o:ole="">
                  <v:imagedata r:id="rId15" o:title=""/>
                </v:shape>
                <o:OLEObject Type="Embed" ProgID="Equation.DSMT4" ShapeID="_x0000_i1306" DrawAspect="Content" ObjectID="_1803619398" r:id="rId615"/>
              </w:object>
            </w:r>
          </w:p>
        </w:tc>
        <w:tc>
          <w:tcPr>
            <w:tcW w:w="1238" w:type="dxa"/>
          </w:tcPr>
          <w:p w14:paraId="5B4D3A9B" w14:textId="23B58A07" w:rsidR="00AE3A8C" w:rsidRDefault="00AE3A8C" w:rsidP="00AE3A8C">
            <w:r w:rsidRPr="00446160">
              <w:t>84.25</w:t>
            </w:r>
          </w:p>
        </w:tc>
        <w:tc>
          <w:tcPr>
            <w:tcW w:w="1238" w:type="dxa"/>
          </w:tcPr>
          <w:p w14:paraId="3CCE222D" w14:textId="067CFC06" w:rsidR="00AE3A8C" w:rsidRPr="0051027F" w:rsidRDefault="00AE3A8C" w:rsidP="00AE3A8C">
            <w:pPr>
              <w:rPr>
                <w:szCs w:val="28"/>
              </w:rPr>
            </w:pPr>
            <w:r w:rsidRPr="00446160">
              <w:t>0.79653</w:t>
            </w:r>
          </w:p>
        </w:tc>
        <w:tc>
          <w:tcPr>
            <w:tcW w:w="1238" w:type="dxa"/>
          </w:tcPr>
          <w:p w14:paraId="4B01F855" w14:textId="03DD1E9E" w:rsidR="00AE3A8C" w:rsidRDefault="00AE3A8C" w:rsidP="00AE3A8C">
            <w:r w:rsidRPr="00446160">
              <w:t>59.29</w:t>
            </w:r>
          </w:p>
        </w:tc>
        <w:tc>
          <w:tcPr>
            <w:tcW w:w="1561" w:type="dxa"/>
          </w:tcPr>
          <w:p w14:paraId="25A0A282" w14:textId="54EC3BDC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6.03</w:t>
            </w:r>
          </w:p>
        </w:tc>
        <w:tc>
          <w:tcPr>
            <w:tcW w:w="1239" w:type="dxa"/>
          </w:tcPr>
          <w:p w14:paraId="1E870F99" w14:textId="05C1441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034</w:t>
            </w:r>
          </w:p>
        </w:tc>
        <w:tc>
          <w:tcPr>
            <w:tcW w:w="1239" w:type="dxa"/>
          </w:tcPr>
          <w:p w14:paraId="3E6E272A" w14:textId="625CC4D2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8</w:t>
            </w:r>
          </w:p>
        </w:tc>
      </w:tr>
      <w:tr w:rsidR="00AE3A8C" w14:paraId="7FE9056E" w14:textId="77777777" w:rsidTr="00BC4E9F">
        <w:tc>
          <w:tcPr>
            <w:tcW w:w="1238" w:type="dxa"/>
          </w:tcPr>
          <w:p w14:paraId="3965D9C5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114A3B76">
                <v:shape id="_x0000_i1307" type="#_x0000_t75" style="width:31.5pt;height:19.5pt" o:ole="">
                  <v:imagedata r:id="rId19" o:title=""/>
                </v:shape>
                <o:OLEObject Type="Embed" ProgID="Equation.DSMT4" ShapeID="_x0000_i1307" DrawAspect="Content" ObjectID="_1803619399" r:id="rId616"/>
              </w:object>
            </w:r>
          </w:p>
        </w:tc>
        <w:tc>
          <w:tcPr>
            <w:tcW w:w="1238" w:type="dxa"/>
          </w:tcPr>
          <w:p w14:paraId="13603B9A" w14:textId="1BF7902C" w:rsidR="00AE3A8C" w:rsidRDefault="00AE3A8C" w:rsidP="00AE3A8C">
            <w:r w:rsidRPr="00446160">
              <w:t>209.50</w:t>
            </w:r>
          </w:p>
        </w:tc>
        <w:tc>
          <w:tcPr>
            <w:tcW w:w="1238" w:type="dxa"/>
          </w:tcPr>
          <w:p w14:paraId="6DDB3F09" w14:textId="0362A056" w:rsidR="00AE3A8C" w:rsidRDefault="00AE3A8C" w:rsidP="00AE3A8C">
            <w:r w:rsidRPr="00446160">
              <w:t>0.30277</w:t>
            </w:r>
          </w:p>
        </w:tc>
        <w:tc>
          <w:tcPr>
            <w:tcW w:w="1238" w:type="dxa"/>
          </w:tcPr>
          <w:p w14:paraId="0F0E3009" w14:textId="79ADA721" w:rsidR="00AE3A8C" w:rsidRDefault="00AE3A8C" w:rsidP="00AE3A8C">
            <w:r w:rsidRPr="00446160">
              <w:t>69.55</w:t>
            </w:r>
          </w:p>
        </w:tc>
        <w:tc>
          <w:tcPr>
            <w:tcW w:w="1561" w:type="dxa"/>
          </w:tcPr>
          <w:p w14:paraId="2E55952C" w14:textId="15F19D6B" w:rsidR="00AE3A8C" w:rsidRDefault="00AE3A8C" w:rsidP="00AE3A8C">
            <w:pPr>
              <w:jc w:val="center"/>
            </w:pPr>
            <w:r w:rsidRPr="00446160">
              <w:t>33.39</w:t>
            </w:r>
          </w:p>
        </w:tc>
        <w:tc>
          <w:tcPr>
            <w:tcW w:w="1239" w:type="dxa"/>
          </w:tcPr>
          <w:p w14:paraId="244892E6" w14:textId="7130D23B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0F385A33" w14:textId="78FE22C2" w:rsidR="00AE3A8C" w:rsidRDefault="00AE3A8C" w:rsidP="00AE3A8C">
            <w:pPr>
              <w:jc w:val="center"/>
            </w:pPr>
            <w:r w:rsidRPr="00446160">
              <w:t>15.8</w:t>
            </w:r>
          </w:p>
        </w:tc>
      </w:tr>
      <w:tr w:rsidR="00AE3A8C" w14:paraId="49C85DD6" w14:textId="77777777" w:rsidTr="00BC4E9F">
        <w:tc>
          <w:tcPr>
            <w:tcW w:w="1238" w:type="dxa"/>
          </w:tcPr>
          <w:p w14:paraId="298241E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7D7CABF">
                <v:shape id="_x0000_i1308" type="#_x0000_t75" style="width:31.5pt;height:19.5pt" o:ole="">
                  <v:imagedata r:id="rId23" o:title=""/>
                </v:shape>
                <o:OLEObject Type="Embed" ProgID="Equation.DSMT4" ShapeID="_x0000_i1308" DrawAspect="Content" ObjectID="_1803619400" r:id="rId617"/>
              </w:object>
            </w:r>
          </w:p>
        </w:tc>
        <w:tc>
          <w:tcPr>
            <w:tcW w:w="1238" w:type="dxa"/>
          </w:tcPr>
          <w:p w14:paraId="0527E968" w14:textId="48885A19" w:rsidR="00AE3A8C" w:rsidRDefault="00AE3A8C" w:rsidP="00AE3A8C">
            <w:r w:rsidRPr="00446160">
              <w:t>122.90</w:t>
            </w:r>
          </w:p>
        </w:tc>
        <w:tc>
          <w:tcPr>
            <w:tcW w:w="1238" w:type="dxa"/>
          </w:tcPr>
          <w:p w14:paraId="6731F91F" w14:textId="31F54108" w:rsidR="00AE3A8C" w:rsidRDefault="00AE3A8C" w:rsidP="00AE3A8C">
            <w:r w:rsidRPr="00446160">
              <w:t>0.74835</w:t>
            </w:r>
          </w:p>
        </w:tc>
        <w:tc>
          <w:tcPr>
            <w:tcW w:w="1238" w:type="dxa"/>
          </w:tcPr>
          <w:p w14:paraId="032EF8E6" w14:textId="28CCA27B" w:rsidR="00AE3A8C" w:rsidRDefault="00AE3A8C" w:rsidP="00AE3A8C">
            <w:r w:rsidRPr="00446160">
              <w:t>85.26</w:t>
            </w:r>
          </w:p>
        </w:tc>
        <w:tc>
          <w:tcPr>
            <w:tcW w:w="1561" w:type="dxa"/>
          </w:tcPr>
          <w:p w14:paraId="3C0F52D7" w14:textId="4D82029A" w:rsidR="00AE3A8C" w:rsidRDefault="00AE3A8C" w:rsidP="00AE3A8C">
            <w:pPr>
              <w:jc w:val="center"/>
            </w:pPr>
            <w:r w:rsidRPr="00446160">
              <w:t>18.16</w:t>
            </w:r>
          </w:p>
        </w:tc>
        <w:tc>
          <w:tcPr>
            <w:tcW w:w="1239" w:type="dxa"/>
          </w:tcPr>
          <w:p w14:paraId="32E9E04B" w14:textId="0FAAB773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514E7416" w14:textId="234C60AA" w:rsidR="00AE3A8C" w:rsidRDefault="00AE3A8C" w:rsidP="00AE3A8C">
            <w:pPr>
              <w:jc w:val="center"/>
            </w:pPr>
            <w:r w:rsidRPr="00446160">
              <w:t>34.62</w:t>
            </w:r>
          </w:p>
        </w:tc>
      </w:tr>
      <w:tr w:rsidR="00AE3A8C" w14:paraId="2084014B" w14:textId="77777777" w:rsidTr="00BC4E9F">
        <w:tc>
          <w:tcPr>
            <w:tcW w:w="1238" w:type="dxa"/>
          </w:tcPr>
          <w:p w14:paraId="26C4BF86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5C89FA05">
                <v:shape id="_x0000_i1309" type="#_x0000_t75" style="width:31.5pt;height:19.5pt" o:ole="">
                  <v:imagedata r:id="rId27" o:title=""/>
                </v:shape>
                <o:OLEObject Type="Embed" ProgID="Equation.DSMT4" ShapeID="_x0000_i1309" DrawAspect="Content" ObjectID="_1803619401" r:id="rId618"/>
              </w:object>
            </w:r>
          </w:p>
        </w:tc>
        <w:tc>
          <w:tcPr>
            <w:tcW w:w="1238" w:type="dxa"/>
          </w:tcPr>
          <w:p w14:paraId="64F436EB" w14:textId="442521D7" w:rsidR="00AE3A8C" w:rsidRDefault="00AE3A8C" w:rsidP="00AE3A8C">
            <w:r w:rsidRPr="00446160">
              <w:t>108.50</w:t>
            </w:r>
          </w:p>
        </w:tc>
        <w:tc>
          <w:tcPr>
            <w:tcW w:w="1238" w:type="dxa"/>
          </w:tcPr>
          <w:p w14:paraId="07EBBAE7" w14:textId="5F9004E7" w:rsidR="00AE3A8C" w:rsidRDefault="00AE3A8C" w:rsidP="00AE3A8C">
            <w:r w:rsidRPr="00446160">
              <w:t>0.70011</w:t>
            </w:r>
          </w:p>
        </w:tc>
        <w:tc>
          <w:tcPr>
            <w:tcW w:w="1238" w:type="dxa"/>
          </w:tcPr>
          <w:p w14:paraId="796DE81C" w14:textId="3318FCEB" w:rsidR="00AE3A8C" w:rsidRDefault="00AE3A8C" w:rsidP="00AE3A8C">
            <w:r w:rsidRPr="00446160">
              <w:t>28.89</w:t>
            </w:r>
          </w:p>
        </w:tc>
        <w:tc>
          <w:tcPr>
            <w:tcW w:w="1561" w:type="dxa"/>
          </w:tcPr>
          <w:p w14:paraId="086E8338" w14:textId="60AB8588" w:rsidR="00AE3A8C" w:rsidRDefault="00AE3A8C" w:rsidP="00AE3A8C">
            <w:pPr>
              <w:jc w:val="center"/>
            </w:pPr>
            <w:r w:rsidRPr="00446160">
              <w:t>15.59</w:t>
            </w:r>
          </w:p>
        </w:tc>
        <w:tc>
          <w:tcPr>
            <w:tcW w:w="1239" w:type="dxa"/>
          </w:tcPr>
          <w:p w14:paraId="12ACB75D" w14:textId="2F2E9B28" w:rsidR="00AE3A8C" w:rsidRDefault="00AE3A8C" w:rsidP="00AE3A8C">
            <w:pPr>
              <w:jc w:val="center"/>
            </w:pPr>
            <w:r w:rsidRPr="00446160">
              <w:t>2.521</w:t>
            </w:r>
          </w:p>
        </w:tc>
        <w:tc>
          <w:tcPr>
            <w:tcW w:w="1239" w:type="dxa"/>
          </w:tcPr>
          <w:p w14:paraId="07033139" w14:textId="2A0324D3" w:rsidR="00AE3A8C" w:rsidRDefault="00AE3A8C" w:rsidP="00AE3A8C">
            <w:pPr>
              <w:jc w:val="center"/>
            </w:pPr>
            <w:r w:rsidRPr="00446160">
              <w:t>33.45</w:t>
            </w:r>
          </w:p>
        </w:tc>
      </w:tr>
      <w:tr w:rsidR="00AE3A8C" w14:paraId="41D83DF4" w14:textId="77777777" w:rsidTr="00BC4E9F">
        <w:tc>
          <w:tcPr>
            <w:tcW w:w="1238" w:type="dxa"/>
          </w:tcPr>
          <w:p w14:paraId="03326CD2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34497C97">
                <v:shape id="_x0000_i1310" type="#_x0000_t75" style="width:31.5pt;height:19.5pt" o:ole="">
                  <v:imagedata r:id="rId31" o:title=""/>
                </v:shape>
                <o:OLEObject Type="Embed" ProgID="Equation.DSMT4" ShapeID="_x0000_i1310" DrawAspect="Content" ObjectID="_1803619402" r:id="rId619"/>
              </w:object>
            </w:r>
          </w:p>
        </w:tc>
        <w:tc>
          <w:tcPr>
            <w:tcW w:w="1238" w:type="dxa"/>
          </w:tcPr>
          <w:p w14:paraId="40856E35" w14:textId="55A87D94" w:rsidR="00AE3A8C" w:rsidRDefault="00AE3A8C" w:rsidP="00AE3A8C">
            <w:r w:rsidRPr="00446160">
              <w:t>111.50</w:t>
            </w:r>
          </w:p>
        </w:tc>
        <w:tc>
          <w:tcPr>
            <w:tcW w:w="1238" w:type="dxa"/>
          </w:tcPr>
          <w:p w14:paraId="59E1D0C1" w14:textId="3BE6892F" w:rsidR="00AE3A8C" w:rsidRDefault="00AE3A8C" w:rsidP="00AE3A8C">
            <w:r w:rsidRPr="00446160">
              <w:t>0.77823</w:t>
            </w:r>
          </w:p>
        </w:tc>
        <w:tc>
          <w:tcPr>
            <w:tcW w:w="1238" w:type="dxa"/>
          </w:tcPr>
          <w:p w14:paraId="4712635D" w14:textId="16299190" w:rsidR="00AE3A8C" w:rsidRDefault="00AE3A8C" w:rsidP="00AE3A8C">
            <w:r w:rsidRPr="00446160">
              <w:t>32.42</w:t>
            </w:r>
          </w:p>
        </w:tc>
        <w:tc>
          <w:tcPr>
            <w:tcW w:w="1561" w:type="dxa"/>
          </w:tcPr>
          <w:p w14:paraId="277ACC2A" w14:textId="53C211B6" w:rsidR="00AE3A8C" w:rsidRDefault="00AE3A8C" w:rsidP="00AE3A8C">
            <w:pPr>
              <w:jc w:val="center"/>
            </w:pPr>
            <w:r w:rsidRPr="00446160">
              <w:t>14.46</w:t>
            </w:r>
          </w:p>
        </w:tc>
        <w:tc>
          <w:tcPr>
            <w:tcW w:w="1239" w:type="dxa"/>
          </w:tcPr>
          <w:p w14:paraId="2CF737E2" w14:textId="572E4922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23279DAA" w14:textId="25B88B46" w:rsidR="00AE3A8C" w:rsidRDefault="00AE3A8C" w:rsidP="00AE3A8C">
            <w:pPr>
              <w:jc w:val="center"/>
            </w:pPr>
            <w:r w:rsidRPr="00446160">
              <w:t>39.33</w:t>
            </w:r>
          </w:p>
        </w:tc>
      </w:tr>
      <w:tr w:rsidR="00AE3A8C" w14:paraId="3103F556" w14:textId="77777777" w:rsidTr="00BC4E9F">
        <w:tc>
          <w:tcPr>
            <w:tcW w:w="1238" w:type="dxa"/>
          </w:tcPr>
          <w:p w14:paraId="1FCD8027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23D807B">
                <v:shape id="_x0000_i1311" type="#_x0000_t75" style="width:31.5pt;height:19.5pt" o:ole="">
                  <v:imagedata r:id="rId35" o:title=""/>
                </v:shape>
                <o:OLEObject Type="Embed" ProgID="Equation.DSMT4" ShapeID="_x0000_i1311" DrawAspect="Content" ObjectID="_1803619403" r:id="rId620"/>
              </w:object>
            </w:r>
          </w:p>
        </w:tc>
        <w:tc>
          <w:tcPr>
            <w:tcW w:w="1238" w:type="dxa"/>
          </w:tcPr>
          <w:p w14:paraId="29BA08B9" w14:textId="33C3C1D0" w:rsidR="00AE3A8C" w:rsidRDefault="00AE3A8C" w:rsidP="00AE3A8C">
            <w:r w:rsidRPr="00446160">
              <w:t>101.40</w:t>
            </w:r>
          </w:p>
        </w:tc>
        <w:tc>
          <w:tcPr>
            <w:tcW w:w="1238" w:type="dxa"/>
          </w:tcPr>
          <w:p w14:paraId="60ED6FA8" w14:textId="77EF2A0B" w:rsidR="00AE3A8C" w:rsidRDefault="00AE3A8C" w:rsidP="00AE3A8C">
            <w:r w:rsidRPr="00446160">
              <w:t>0.75045</w:t>
            </w:r>
          </w:p>
        </w:tc>
        <w:tc>
          <w:tcPr>
            <w:tcW w:w="1238" w:type="dxa"/>
          </w:tcPr>
          <w:p w14:paraId="0FE160B1" w14:textId="2D2CCDE6" w:rsidR="00AE3A8C" w:rsidRDefault="00AE3A8C" w:rsidP="00AE3A8C">
            <w:r w:rsidRPr="00446160">
              <w:t>24.47</w:t>
            </w:r>
          </w:p>
        </w:tc>
        <w:tc>
          <w:tcPr>
            <w:tcW w:w="1561" w:type="dxa"/>
          </w:tcPr>
          <w:p w14:paraId="544725EA" w14:textId="2AE3CB98" w:rsidR="00AE3A8C" w:rsidRDefault="00AE3A8C" w:rsidP="00AE3A8C">
            <w:pPr>
              <w:jc w:val="center"/>
            </w:pPr>
            <w:r w:rsidRPr="00446160">
              <w:t>14.31</w:t>
            </w:r>
          </w:p>
        </w:tc>
        <w:tc>
          <w:tcPr>
            <w:tcW w:w="1239" w:type="dxa"/>
          </w:tcPr>
          <w:p w14:paraId="48866404" w14:textId="0006544C" w:rsidR="00AE3A8C" w:rsidRDefault="00AE3A8C" w:rsidP="00AE3A8C">
            <w:pPr>
              <w:jc w:val="center"/>
            </w:pPr>
            <w:r w:rsidRPr="00446160">
              <w:t>3.613</w:t>
            </w:r>
          </w:p>
        </w:tc>
        <w:tc>
          <w:tcPr>
            <w:tcW w:w="1239" w:type="dxa"/>
          </w:tcPr>
          <w:p w14:paraId="66B7B768" w14:textId="0DDCA56E" w:rsidR="00AE3A8C" w:rsidRDefault="00AE3A8C" w:rsidP="00AE3A8C">
            <w:pPr>
              <w:jc w:val="center"/>
            </w:pPr>
            <w:r w:rsidRPr="00446160">
              <w:t>36.22</w:t>
            </w:r>
          </w:p>
        </w:tc>
      </w:tr>
      <w:tr w:rsidR="00AE3A8C" w14:paraId="60D082CF" w14:textId="77777777" w:rsidTr="00BC4E9F">
        <w:tc>
          <w:tcPr>
            <w:tcW w:w="1238" w:type="dxa"/>
          </w:tcPr>
          <w:p w14:paraId="7FE7B4F0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C769713">
                <v:shape id="_x0000_i1312" type="#_x0000_t75" style="width:31.5pt;height:19.5pt" o:ole="">
                  <v:imagedata r:id="rId39" o:title=""/>
                </v:shape>
                <o:OLEObject Type="Embed" ProgID="Equation.DSMT4" ShapeID="_x0000_i1312" DrawAspect="Content" ObjectID="_1803619404" r:id="rId621"/>
              </w:object>
            </w:r>
          </w:p>
        </w:tc>
        <w:tc>
          <w:tcPr>
            <w:tcW w:w="1238" w:type="dxa"/>
          </w:tcPr>
          <w:p w14:paraId="77154D13" w14:textId="64C31AD1" w:rsidR="00AE3A8C" w:rsidRDefault="00AE3A8C" w:rsidP="00AE3A8C">
            <w:r w:rsidRPr="00446160">
              <w:t>68.99</w:t>
            </w:r>
          </w:p>
        </w:tc>
        <w:tc>
          <w:tcPr>
            <w:tcW w:w="1238" w:type="dxa"/>
          </w:tcPr>
          <w:p w14:paraId="073AD5B4" w14:textId="2BE8B1B7" w:rsidR="00AE3A8C" w:rsidRDefault="00AE3A8C" w:rsidP="00AE3A8C">
            <w:r w:rsidRPr="00446160">
              <w:t>0.83958</w:t>
            </w:r>
          </w:p>
        </w:tc>
        <w:tc>
          <w:tcPr>
            <w:tcW w:w="1238" w:type="dxa"/>
          </w:tcPr>
          <w:p w14:paraId="77252158" w14:textId="18F68F6D" w:rsidR="00AE3A8C" w:rsidRDefault="00AE3A8C" w:rsidP="00AE3A8C">
            <w:r w:rsidRPr="00446160">
              <w:t>47.53</w:t>
            </w:r>
          </w:p>
        </w:tc>
        <w:tc>
          <w:tcPr>
            <w:tcW w:w="1561" w:type="dxa"/>
          </w:tcPr>
          <w:p w14:paraId="667D2DB2" w14:textId="45E90930" w:rsidR="00AE3A8C" w:rsidRDefault="00AE3A8C" w:rsidP="00AE3A8C">
            <w:pPr>
              <w:jc w:val="center"/>
            </w:pPr>
            <w:r w:rsidRPr="00446160">
              <w:t>11.41</w:t>
            </w:r>
          </w:p>
        </w:tc>
        <w:tc>
          <w:tcPr>
            <w:tcW w:w="1239" w:type="dxa"/>
          </w:tcPr>
          <w:p w14:paraId="6B4EE1E6" w14:textId="18123FF2" w:rsidR="00AE3A8C" w:rsidRDefault="00AE3A8C" w:rsidP="00AE3A8C">
            <w:pPr>
              <w:jc w:val="center"/>
            </w:pPr>
            <w:r w:rsidRPr="00446160">
              <w:t>5.21</w:t>
            </w:r>
          </w:p>
        </w:tc>
        <w:tc>
          <w:tcPr>
            <w:tcW w:w="1239" w:type="dxa"/>
          </w:tcPr>
          <w:p w14:paraId="4C3D2565" w14:textId="0F2BE1A9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40E1558A" w14:textId="77777777" w:rsidTr="00BC4E9F">
        <w:tc>
          <w:tcPr>
            <w:tcW w:w="1238" w:type="dxa"/>
          </w:tcPr>
          <w:p w14:paraId="3A37275A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3C8E63B6">
                <v:shape id="_x0000_i1313" type="#_x0000_t75" style="width:34.5pt;height:22.5pt" o:ole="">
                  <v:imagedata r:id="rId43" o:title=""/>
                </v:shape>
                <o:OLEObject Type="Embed" ProgID="Equation.DSMT4" ShapeID="_x0000_i1313" DrawAspect="Content" ObjectID="_1803619405" r:id="rId622"/>
              </w:object>
            </w:r>
          </w:p>
        </w:tc>
        <w:tc>
          <w:tcPr>
            <w:tcW w:w="1238" w:type="dxa"/>
          </w:tcPr>
          <w:p w14:paraId="70ED6D9A" w14:textId="217CD375" w:rsidR="00AE3A8C" w:rsidRDefault="00AE3A8C" w:rsidP="00AE3A8C">
            <w:r w:rsidRPr="00446160">
              <w:t>230.60</w:t>
            </w:r>
          </w:p>
        </w:tc>
        <w:tc>
          <w:tcPr>
            <w:tcW w:w="1238" w:type="dxa"/>
          </w:tcPr>
          <w:p w14:paraId="5F9298D7" w14:textId="4CC8F8C9" w:rsidR="00AE3A8C" w:rsidRDefault="00AE3A8C" w:rsidP="00AE3A8C">
            <w:r w:rsidRPr="00446160">
              <w:t>0.26327</w:t>
            </w:r>
          </w:p>
        </w:tc>
        <w:tc>
          <w:tcPr>
            <w:tcW w:w="1238" w:type="dxa"/>
          </w:tcPr>
          <w:p w14:paraId="15FE5F87" w14:textId="54FD0338" w:rsidR="00AE3A8C" w:rsidRDefault="00AE3A8C" w:rsidP="00AE3A8C">
            <w:r w:rsidRPr="00446160">
              <w:t>116.1</w:t>
            </w:r>
          </w:p>
        </w:tc>
        <w:tc>
          <w:tcPr>
            <w:tcW w:w="1561" w:type="dxa"/>
          </w:tcPr>
          <w:p w14:paraId="5AA37557" w14:textId="09717122" w:rsidR="00AE3A8C" w:rsidRDefault="00AE3A8C" w:rsidP="00AE3A8C">
            <w:pPr>
              <w:jc w:val="center"/>
            </w:pPr>
            <w:r w:rsidRPr="00446160">
              <w:t>53.54</w:t>
            </w:r>
          </w:p>
        </w:tc>
        <w:tc>
          <w:tcPr>
            <w:tcW w:w="1239" w:type="dxa"/>
          </w:tcPr>
          <w:p w14:paraId="4BD96664" w14:textId="600DED82" w:rsidR="00AE3A8C" w:rsidRDefault="00AE3A8C" w:rsidP="00AE3A8C">
            <w:pPr>
              <w:jc w:val="center"/>
            </w:pPr>
            <w:r w:rsidRPr="00446160">
              <w:t>1.176</w:t>
            </w:r>
          </w:p>
        </w:tc>
        <w:tc>
          <w:tcPr>
            <w:tcW w:w="1239" w:type="dxa"/>
          </w:tcPr>
          <w:p w14:paraId="6E39F7B9" w14:textId="115D6AFF" w:rsidR="00AE3A8C" w:rsidRDefault="00AE3A8C" w:rsidP="00AE3A8C">
            <w:pPr>
              <w:jc w:val="center"/>
            </w:pPr>
            <w:r w:rsidRPr="00446160">
              <w:t>12.44</w:t>
            </w:r>
          </w:p>
        </w:tc>
      </w:tr>
      <w:tr w:rsidR="00AE3A8C" w14:paraId="3B1C6AAE" w14:textId="77777777" w:rsidTr="00BC4E9F">
        <w:tc>
          <w:tcPr>
            <w:tcW w:w="1238" w:type="dxa"/>
          </w:tcPr>
          <w:p w14:paraId="1F9B672D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3D94033E">
                <v:shape id="_x0000_i1314" type="#_x0000_t75" style="width:37.5pt;height:22.5pt" o:ole="">
                  <v:imagedata r:id="rId47" o:title=""/>
                </v:shape>
                <o:OLEObject Type="Embed" ProgID="Equation.DSMT4" ShapeID="_x0000_i1314" DrawAspect="Content" ObjectID="_1803619406" r:id="rId623"/>
              </w:object>
            </w:r>
          </w:p>
        </w:tc>
        <w:tc>
          <w:tcPr>
            <w:tcW w:w="1238" w:type="dxa"/>
          </w:tcPr>
          <w:p w14:paraId="27D1ED3C" w14:textId="47DE7926" w:rsidR="00AE3A8C" w:rsidRDefault="00AE3A8C" w:rsidP="00AE3A8C">
            <w:r w:rsidRPr="00446160">
              <w:t>90.45</w:t>
            </w:r>
          </w:p>
        </w:tc>
        <w:tc>
          <w:tcPr>
            <w:tcW w:w="1238" w:type="dxa"/>
          </w:tcPr>
          <w:p w14:paraId="3B86E001" w14:textId="3CDA8FB4" w:rsidR="00AE3A8C" w:rsidRDefault="00AE3A8C" w:rsidP="00AE3A8C">
            <w:r w:rsidRPr="00446160">
              <w:t>0.80486</w:t>
            </w:r>
          </w:p>
        </w:tc>
        <w:tc>
          <w:tcPr>
            <w:tcW w:w="1238" w:type="dxa"/>
          </w:tcPr>
          <w:p w14:paraId="404C4B99" w14:textId="27C7D19F" w:rsidR="00AE3A8C" w:rsidRDefault="00AE3A8C" w:rsidP="00AE3A8C">
            <w:r w:rsidRPr="00446160">
              <w:t>61</w:t>
            </w:r>
          </w:p>
        </w:tc>
        <w:tc>
          <w:tcPr>
            <w:tcW w:w="1561" w:type="dxa"/>
          </w:tcPr>
          <w:p w14:paraId="49FD0020" w14:textId="37C18373" w:rsidR="00AE3A8C" w:rsidRDefault="00AE3A8C" w:rsidP="00AE3A8C">
            <w:pPr>
              <w:jc w:val="center"/>
            </w:pPr>
            <w:r w:rsidRPr="00446160">
              <w:t>15.07</w:t>
            </w:r>
          </w:p>
        </w:tc>
        <w:tc>
          <w:tcPr>
            <w:tcW w:w="1239" w:type="dxa"/>
          </w:tcPr>
          <w:p w14:paraId="09FAB9C6" w14:textId="15DC9F95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72B594DA" w14:textId="4BE2D193" w:rsidR="00AE3A8C" w:rsidRDefault="00AE3A8C" w:rsidP="00AE3A8C">
            <w:pPr>
              <w:jc w:val="center"/>
            </w:pPr>
            <w:r w:rsidRPr="00446160">
              <w:t>36.05</w:t>
            </w:r>
          </w:p>
        </w:tc>
      </w:tr>
      <w:tr w:rsidR="00AE3A8C" w14:paraId="2E845650" w14:textId="77777777" w:rsidTr="00BC4E9F">
        <w:tc>
          <w:tcPr>
            <w:tcW w:w="1238" w:type="dxa"/>
          </w:tcPr>
          <w:p w14:paraId="4C3555E0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724D2CAC">
                <v:shape id="_x0000_i1315" type="#_x0000_t75" style="width:34.5pt;height:22.5pt" o:ole="">
                  <v:imagedata r:id="rId51" o:title=""/>
                </v:shape>
                <o:OLEObject Type="Embed" ProgID="Equation.DSMT4" ShapeID="_x0000_i1315" DrawAspect="Content" ObjectID="_1803619407" r:id="rId624"/>
              </w:object>
            </w:r>
          </w:p>
        </w:tc>
        <w:tc>
          <w:tcPr>
            <w:tcW w:w="1238" w:type="dxa"/>
          </w:tcPr>
          <w:p w14:paraId="352C42D9" w14:textId="578EC1F4" w:rsidR="00AE3A8C" w:rsidRDefault="00AE3A8C" w:rsidP="00AE3A8C">
            <w:r w:rsidRPr="00446160">
              <w:t>216.80</w:t>
            </w:r>
          </w:p>
        </w:tc>
        <w:tc>
          <w:tcPr>
            <w:tcW w:w="1238" w:type="dxa"/>
          </w:tcPr>
          <w:p w14:paraId="7E0D5BD1" w14:textId="1AB38768" w:rsidR="00AE3A8C" w:rsidRDefault="00AE3A8C" w:rsidP="00AE3A8C">
            <w:r w:rsidRPr="00446160">
              <w:t>0.20543</w:t>
            </w:r>
          </w:p>
        </w:tc>
        <w:tc>
          <w:tcPr>
            <w:tcW w:w="1238" w:type="dxa"/>
          </w:tcPr>
          <w:p w14:paraId="61884AB9" w14:textId="745E6B7B" w:rsidR="00AE3A8C" w:rsidRDefault="00AE3A8C" w:rsidP="00AE3A8C">
            <w:r w:rsidRPr="00446160">
              <w:t>83.28</w:t>
            </w:r>
          </w:p>
        </w:tc>
        <w:tc>
          <w:tcPr>
            <w:tcW w:w="1561" w:type="dxa"/>
          </w:tcPr>
          <w:p w14:paraId="44A78754" w14:textId="654E518E" w:rsidR="00AE3A8C" w:rsidRDefault="00AE3A8C" w:rsidP="00AE3A8C">
            <w:pPr>
              <w:jc w:val="center"/>
            </w:pPr>
            <w:r w:rsidRPr="00446160">
              <w:t>39.36</w:t>
            </w:r>
          </w:p>
        </w:tc>
        <w:tc>
          <w:tcPr>
            <w:tcW w:w="1239" w:type="dxa"/>
          </w:tcPr>
          <w:p w14:paraId="69FF7F79" w14:textId="089BA8CE" w:rsidR="00AE3A8C" w:rsidRDefault="00AE3A8C" w:rsidP="00AE3A8C">
            <w:pPr>
              <w:jc w:val="center"/>
            </w:pPr>
            <w:r w:rsidRPr="00446160">
              <w:t>1.597</w:t>
            </w:r>
          </w:p>
        </w:tc>
        <w:tc>
          <w:tcPr>
            <w:tcW w:w="1239" w:type="dxa"/>
          </w:tcPr>
          <w:p w14:paraId="09CA3C9F" w14:textId="56A78FBF" w:rsidR="00AE3A8C" w:rsidRDefault="00AE3A8C" w:rsidP="00AE3A8C">
            <w:pPr>
              <w:jc w:val="center"/>
            </w:pPr>
            <w:r w:rsidRPr="00446160">
              <w:t>15.29</w:t>
            </w:r>
          </w:p>
        </w:tc>
      </w:tr>
      <w:tr w:rsidR="00AE3A8C" w14:paraId="041891C0" w14:textId="77777777" w:rsidTr="00BC4E9F">
        <w:tc>
          <w:tcPr>
            <w:tcW w:w="1238" w:type="dxa"/>
          </w:tcPr>
          <w:p w14:paraId="25EFF788" w14:textId="77777777" w:rsidR="00AE3A8C" w:rsidRDefault="00AE3A8C" w:rsidP="00AE3A8C">
            <w:r w:rsidRPr="004C7390">
              <w:rPr>
                <w:position w:val="-16"/>
              </w:rPr>
              <w:object w:dxaOrig="720" w:dyaOrig="440" w14:anchorId="15B7C9CF">
                <v:shape id="_x0000_i1316" type="#_x0000_t75" style="width:36.75pt;height:22.5pt" o:ole="">
                  <v:imagedata r:id="rId55" o:title=""/>
                </v:shape>
                <o:OLEObject Type="Embed" ProgID="Equation.DSMT4" ShapeID="_x0000_i1316" DrawAspect="Content" ObjectID="_1803619408" r:id="rId625"/>
              </w:object>
            </w:r>
          </w:p>
        </w:tc>
        <w:tc>
          <w:tcPr>
            <w:tcW w:w="1238" w:type="dxa"/>
          </w:tcPr>
          <w:p w14:paraId="01F7E64A" w14:textId="754272F7" w:rsidR="00AE3A8C" w:rsidRDefault="00AE3A8C" w:rsidP="00AE3A8C">
            <w:r w:rsidRPr="00446160">
              <w:t>120.20</w:t>
            </w:r>
          </w:p>
        </w:tc>
        <w:tc>
          <w:tcPr>
            <w:tcW w:w="1238" w:type="dxa"/>
          </w:tcPr>
          <w:p w14:paraId="1E4A5C1B" w14:textId="1141731B" w:rsidR="00AE3A8C" w:rsidRDefault="00AE3A8C" w:rsidP="00AE3A8C">
            <w:r w:rsidRPr="00446160">
              <w:t>0.75897</w:t>
            </w:r>
          </w:p>
        </w:tc>
        <w:tc>
          <w:tcPr>
            <w:tcW w:w="1238" w:type="dxa"/>
          </w:tcPr>
          <w:p w14:paraId="25BC4CA2" w14:textId="16E99293" w:rsidR="00AE3A8C" w:rsidRDefault="00AE3A8C" w:rsidP="00AE3A8C">
            <w:r w:rsidRPr="00446160">
              <w:t>69.59</w:t>
            </w:r>
          </w:p>
        </w:tc>
        <w:tc>
          <w:tcPr>
            <w:tcW w:w="1561" w:type="dxa"/>
          </w:tcPr>
          <w:p w14:paraId="43D49EA5" w14:textId="19A8DAFC" w:rsidR="00AE3A8C" w:rsidRDefault="00AE3A8C" w:rsidP="00AE3A8C">
            <w:pPr>
              <w:jc w:val="center"/>
            </w:pPr>
            <w:r w:rsidRPr="00446160">
              <w:t>15.65</w:t>
            </w:r>
          </w:p>
        </w:tc>
        <w:tc>
          <w:tcPr>
            <w:tcW w:w="1239" w:type="dxa"/>
          </w:tcPr>
          <w:p w14:paraId="4ED6F7D5" w14:textId="7DE5B741" w:rsidR="00AE3A8C" w:rsidRDefault="00AE3A8C" w:rsidP="00AE3A8C">
            <w:pPr>
              <w:jc w:val="center"/>
            </w:pPr>
            <w:r w:rsidRPr="00446160">
              <w:t>4.286</w:t>
            </w:r>
          </w:p>
        </w:tc>
        <w:tc>
          <w:tcPr>
            <w:tcW w:w="1239" w:type="dxa"/>
          </w:tcPr>
          <w:p w14:paraId="27EE82B1" w14:textId="70B44447" w:rsidR="00AE3A8C" w:rsidRDefault="00AE3A8C" w:rsidP="00AE3A8C">
            <w:pPr>
              <w:jc w:val="center"/>
            </w:pPr>
            <w:r w:rsidRPr="00446160">
              <w:t>38.07</w:t>
            </w:r>
          </w:p>
        </w:tc>
      </w:tr>
      <w:tr w:rsidR="00AE3A8C" w14:paraId="10C39BBB" w14:textId="77777777" w:rsidTr="00BC4E9F">
        <w:tc>
          <w:tcPr>
            <w:tcW w:w="1238" w:type="dxa"/>
          </w:tcPr>
          <w:p w14:paraId="3D9C373C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46C5BF79">
                <v:shape id="_x0000_i1317" type="#_x0000_t75" style="width:34.5pt;height:22.5pt" o:ole="">
                  <v:imagedata r:id="rId59" o:title=""/>
                </v:shape>
                <o:OLEObject Type="Embed" ProgID="Equation.DSMT4" ShapeID="_x0000_i1317" DrawAspect="Content" ObjectID="_1803619409" r:id="rId626"/>
              </w:object>
            </w:r>
          </w:p>
        </w:tc>
        <w:tc>
          <w:tcPr>
            <w:tcW w:w="1238" w:type="dxa"/>
          </w:tcPr>
          <w:p w14:paraId="2CFFD363" w14:textId="4EAC47CF" w:rsidR="00AE3A8C" w:rsidRDefault="00AE3A8C" w:rsidP="00AE3A8C">
            <w:r w:rsidRPr="00446160">
              <w:t>103.00</w:t>
            </w:r>
          </w:p>
        </w:tc>
        <w:tc>
          <w:tcPr>
            <w:tcW w:w="1238" w:type="dxa"/>
          </w:tcPr>
          <w:p w14:paraId="6D5D4797" w14:textId="424BBF51" w:rsidR="00AE3A8C" w:rsidRDefault="00AE3A8C" w:rsidP="00AE3A8C">
            <w:r w:rsidRPr="00446160">
              <w:t>0.71814</w:t>
            </w:r>
          </w:p>
        </w:tc>
        <w:tc>
          <w:tcPr>
            <w:tcW w:w="1238" w:type="dxa"/>
          </w:tcPr>
          <w:p w14:paraId="2E9068C3" w14:textId="6EF76E93" w:rsidR="00AE3A8C" w:rsidRDefault="00AE3A8C" w:rsidP="00AE3A8C">
            <w:r w:rsidRPr="00446160">
              <w:t>28.97</w:t>
            </w:r>
          </w:p>
        </w:tc>
        <w:tc>
          <w:tcPr>
            <w:tcW w:w="1561" w:type="dxa"/>
          </w:tcPr>
          <w:p w14:paraId="750FD2E2" w14:textId="2559E9AD" w:rsidR="00AE3A8C" w:rsidRDefault="00AE3A8C" w:rsidP="00AE3A8C">
            <w:pPr>
              <w:jc w:val="center"/>
            </w:pPr>
            <w:r w:rsidRPr="00446160">
              <w:t>14.52</w:t>
            </w:r>
          </w:p>
        </w:tc>
        <w:tc>
          <w:tcPr>
            <w:tcW w:w="1239" w:type="dxa"/>
          </w:tcPr>
          <w:p w14:paraId="7B1A2454" w14:textId="05665776" w:rsidR="00AE3A8C" w:rsidRDefault="00AE3A8C" w:rsidP="00AE3A8C">
            <w:pPr>
              <w:jc w:val="center"/>
            </w:pPr>
            <w:r w:rsidRPr="00446160">
              <w:t>4.034</w:t>
            </w:r>
          </w:p>
        </w:tc>
        <w:tc>
          <w:tcPr>
            <w:tcW w:w="1239" w:type="dxa"/>
          </w:tcPr>
          <w:p w14:paraId="34F0B103" w14:textId="4235F387" w:rsidR="00AE3A8C" w:rsidRDefault="00AE3A8C" w:rsidP="00AE3A8C">
            <w:pPr>
              <w:jc w:val="center"/>
            </w:pPr>
            <w:r w:rsidRPr="00446160">
              <w:t>35.97</w:t>
            </w:r>
          </w:p>
        </w:tc>
      </w:tr>
      <w:tr w:rsidR="00AE3A8C" w14:paraId="2162EE41" w14:textId="77777777" w:rsidTr="00BC4E9F">
        <w:tc>
          <w:tcPr>
            <w:tcW w:w="1238" w:type="dxa"/>
          </w:tcPr>
          <w:p w14:paraId="3B3A0E08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2B4F646B">
                <v:shape id="_x0000_i1318" type="#_x0000_t75" style="width:37.5pt;height:22.5pt" o:ole="">
                  <v:imagedata r:id="rId63" o:title=""/>
                </v:shape>
                <o:OLEObject Type="Embed" ProgID="Equation.DSMT4" ShapeID="_x0000_i1318" DrawAspect="Content" ObjectID="_1803619410" r:id="rId627"/>
              </w:object>
            </w:r>
          </w:p>
        </w:tc>
        <w:tc>
          <w:tcPr>
            <w:tcW w:w="1238" w:type="dxa"/>
          </w:tcPr>
          <w:p w14:paraId="3D390C1E" w14:textId="2ACC5B95" w:rsidR="00AE3A8C" w:rsidRDefault="00AE3A8C" w:rsidP="00AE3A8C">
            <w:r w:rsidRPr="00446160">
              <w:t>98.78</w:t>
            </w:r>
          </w:p>
        </w:tc>
        <w:tc>
          <w:tcPr>
            <w:tcW w:w="1238" w:type="dxa"/>
          </w:tcPr>
          <w:p w14:paraId="5092B21D" w14:textId="7CE23F4A" w:rsidR="00AE3A8C" w:rsidRDefault="00AE3A8C" w:rsidP="00AE3A8C">
            <w:r w:rsidRPr="00446160">
              <w:t>0.78067</w:t>
            </w:r>
          </w:p>
        </w:tc>
        <w:tc>
          <w:tcPr>
            <w:tcW w:w="1238" w:type="dxa"/>
          </w:tcPr>
          <w:p w14:paraId="26C7ECDC" w14:textId="0EA2E3C3" w:rsidR="00AE3A8C" w:rsidRDefault="00AE3A8C" w:rsidP="00AE3A8C">
            <w:r w:rsidRPr="00446160">
              <w:t>31.1</w:t>
            </w:r>
          </w:p>
        </w:tc>
        <w:tc>
          <w:tcPr>
            <w:tcW w:w="1561" w:type="dxa"/>
          </w:tcPr>
          <w:p w14:paraId="5ED68418" w14:textId="1A085648" w:rsidR="00AE3A8C" w:rsidRDefault="00AE3A8C" w:rsidP="00AE3A8C">
            <w:pPr>
              <w:jc w:val="center"/>
            </w:pPr>
            <w:r w:rsidRPr="00446160">
              <w:t>12.68</w:t>
            </w:r>
          </w:p>
        </w:tc>
        <w:tc>
          <w:tcPr>
            <w:tcW w:w="1239" w:type="dxa"/>
          </w:tcPr>
          <w:p w14:paraId="66967431" w14:textId="4CE2C29A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34F47616" w14:textId="32505B7F" w:rsidR="00AE3A8C" w:rsidRDefault="00AE3A8C" w:rsidP="00AE3A8C">
            <w:pPr>
              <w:jc w:val="center"/>
            </w:pPr>
            <w:r w:rsidRPr="00446160">
              <w:t>43.28</w:t>
            </w:r>
          </w:p>
        </w:tc>
      </w:tr>
      <w:tr w:rsidR="00AE3A8C" w14:paraId="787CA283" w14:textId="77777777" w:rsidTr="00BC4E9F">
        <w:tc>
          <w:tcPr>
            <w:tcW w:w="1238" w:type="dxa"/>
          </w:tcPr>
          <w:p w14:paraId="6B5AF94B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1FCC2016">
                <v:shape id="_x0000_i1319" type="#_x0000_t75" style="width:34.5pt;height:22.5pt" o:ole="">
                  <v:imagedata r:id="rId67" o:title=""/>
                </v:shape>
                <o:OLEObject Type="Embed" ProgID="Equation.DSMT4" ShapeID="_x0000_i1319" DrawAspect="Content" ObjectID="_1803619411" r:id="rId628"/>
              </w:object>
            </w:r>
          </w:p>
        </w:tc>
        <w:tc>
          <w:tcPr>
            <w:tcW w:w="1238" w:type="dxa"/>
          </w:tcPr>
          <w:p w14:paraId="1C1AAF9B" w14:textId="4FD2F0E6" w:rsidR="00AE3A8C" w:rsidRDefault="00AE3A8C" w:rsidP="00AE3A8C">
            <w:r w:rsidRPr="00446160">
              <w:t>102.60</w:t>
            </w:r>
          </w:p>
        </w:tc>
        <w:tc>
          <w:tcPr>
            <w:tcW w:w="1238" w:type="dxa"/>
          </w:tcPr>
          <w:p w14:paraId="46CF7C70" w14:textId="6A70989F" w:rsidR="00AE3A8C" w:rsidRDefault="00AE3A8C" w:rsidP="00AE3A8C">
            <w:r w:rsidRPr="00446160">
              <w:t>0.76149</w:t>
            </w:r>
          </w:p>
        </w:tc>
        <w:tc>
          <w:tcPr>
            <w:tcW w:w="1238" w:type="dxa"/>
          </w:tcPr>
          <w:p w14:paraId="20E5B832" w14:textId="7C9BE945" w:rsidR="00AE3A8C" w:rsidRDefault="00AE3A8C" w:rsidP="00AE3A8C">
            <w:r w:rsidRPr="00446160">
              <w:t>24.06</w:t>
            </w:r>
          </w:p>
        </w:tc>
        <w:tc>
          <w:tcPr>
            <w:tcW w:w="1561" w:type="dxa"/>
          </w:tcPr>
          <w:p w14:paraId="27D81209" w14:textId="0450F049" w:rsidR="00AE3A8C" w:rsidRDefault="00AE3A8C" w:rsidP="00AE3A8C">
            <w:pPr>
              <w:jc w:val="center"/>
            </w:pPr>
            <w:r w:rsidRPr="00446160">
              <w:t>13.34</w:t>
            </w:r>
          </w:p>
        </w:tc>
        <w:tc>
          <w:tcPr>
            <w:tcW w:w="1239" w:type="dxa"/>
          </w:tcPr>
          <w:p w14:paraId="27389BC4" w14:textId="301EC982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1BC8665" w14:textId="2825416A" w:rsidR="00AE3A8C" w:rsidRDefault="00AE3A8C" w:rsidP="00AE3A8C">
            <w:pPr>
              <w:jc w:val="center"/>
            </w:pPr>
            <w:r w:rsidRPr="00446160">
              <w:t>40.59</w:t>
            </w:r>
          </w:p>
        </w:tc>
      </w:tr>
      <w:tr w:rsidR="00AE3A8C" w14:paraId="71DD77BD" w14:textId="77777777" w:rsidTr="00BC4E9F">
        <w:tc>
          <w:tcPr>
            <w:tcW w:w="1238" w:type="dxa"/>
          </w:tcPr>
          <w:p w14:paraId="607362EA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74F79CD8">
                <v:shape id="_x0000_i1320" type="#_x0000_t75" style="width:34.5pt;height:19.5pt" o:ole="">
                  <v:imagedata r:id="rId71" o:title=""/>
                </v:shape>
                <o:OLEObject Type="Embed" ProgID="Equation.DSMT4" ShapeID="_x0000_i1320" DrawAspect="Content" ObjectID="_1803619412" r:id="rId629"/>
              </w:object>
            </w:r>
          </w:p>
        </w:tc>
        <w:tc>
          <w:tcPr>
            <w:tcW w:w="1238" w:type="dxa"/>
          </w:tcPr>
          <w:p w14:paraId="45A6976E" w14:textId="384B5A66" w:rsidR="00AE3A8C" w:rsidRDefault="00AE3A8C" w:rsidP="00AE3A8C">
            <w:r w:rsidRPr="00446160">
              <w:t>62.11</w:t>
            </w:r>
          </w:p>
        </w:tc>
        <w:tc>
          <w:tcPr>
            <w:tcW w:w="1238" w:type="dxa"/>
          </w:tcPr>
          <w:p w14:paraId="230C2A6F" w14:textId="3DD7BB32" w:rsidR="00AE3A8C" w:rsidRDefault="00AE3A8C" w:rsidP="00AE3A8C">
            <w:r w:rsidRPr="00446160">
              <w:t>0.84254</w:t>
            </w:r>
          </w:p>
        </w:tc>
        <w:tc>
          <w:tcPr>
            <w:tcW w:w="1238" w:type="dxa"/>
          </w:tcPr>
          <w:p w14:paraId="24C4A524" w14:textId="1835333A" w:rsidR="00AE3A8C" w:rsidRDefault="00AE3A8C" w:rsidP="00AE3A8C">
            <w:r w:rsidRPr="00446160">
              <w:t>54.42</w:t>
            </w:r>
          </w:p>
        </w:tc>
        <w:tc>
          <w:tcPr>
            <w:tcW w:w="1561" w:type="dxa"/>
          </w:tcPr>
          <w:p w14:paraId="27000E20" w14:textId="4BFAE52D" w:rsidR="00AE3A8C" w:rsidRDefault="00AE3A8C" w:rsidP="00AE3A8C">
            <w:pPr>
              <w:jc w:val="center"/>
            </w:pPr>
            <w:r w:rsidRPr="00446160">
              <w:t>10.4</w:t>
            </w:r>
          </w:p>
        </w:tc>
        <w:tc>
          <w:tcPr>
            <w:tcW w:w="1239" w:type="dxa"/>
          </w:tcPr>
          <w:p w14:paraId="482AB65E" w14:textId="7336D685" w:rsidR="00AE3A8C" w:rsidRDefault="00AE3A8C" w:rsidP="00AE3A8C">
            <w:pPr>
              <w:jc w:val="center"/>
            </w:pPr>
            <w:r w:rsidRPr="00446160">
              <w:t>6.471</w:t>
            </w:r>
          </w:p>
        </w:tc>
        <w:tc>
          <w:tcPr>
            <w:tcW w:w="1239" w:type="dxa"/>
          </w:tcPr>
          <w:p w14:paraId="29A31EB3" w14:textId="19D0B118" w:rsidR="00AE3A8C" w:rsidRDefault="00AE3A8C" w:rsidP="00AE3A8C">
            <w:pPr>
              <w:jc w:val="center"/>
            </w:pPr>
            <w:r w:rsidRPr="00446160">
              <w:t>49.08</w:t>
            </w:r>
          </w:p>
        </w:tc>
      </w:tr>
      <w:tr w:rsidR="00AE3A8C" w14:paraId="6DB33952" w14:textId="77777777" w:rsidTr="00BC4E9F">
        <w:tc>
          <w:tcPr>
            <w:tcW w:w="1238" w:type="dxa"/>
          </w:tcPr>
          <w:p w14:paraId="58478F23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A48F4CA">
                <v:shape id="_x0000_i1321" type="#_x0000_t75" style="width:42.75pt;height:22.5pt" o:ole="">
                  <v:imagedata r:id="rId75" o:title=""/>
                </v:shape>
                <o:OLEObject Type="Embed" ProgID="Equation.DSMT4" ShapeID="_x0000_i1321" DrawAspect="Content" ObjectID="_1803619413" r:id="rId630"/>
              </w:object>
            </w:r>
          </w:p>
        </w:tc>
        <w:tc>
          <w:tcPr>
            <w:tcW w:w="1238" w:type="dxa"/>
          </w:tcPr>
          <w:p w14:paraId="4C4B06C2" w14:textId="76269419" w:rsidR="00AE3A8C" w:rsidRDefault="00AE3A8C" w:rsidP="00AE3A8C">
            <w:r w:rsidRPr="00446160">
              <w:t>257.50</w:t>
            </w:r>
          </w:p>
        </w:tc>
        <w:tc>
          <w:tcPr>
            <w:tcW w:w="1238" w:type="dxa"/>
          </w:tcPr>
          <w:p w14:paraId="754F2088" w14:textId="410C6DA1" w:rsidR="00AE3A8C" w:rsidRDefault="00AE3A8C" w:rsidP="00AE3A8C">
            <w:pPr>
              <w:rPr>
                <w:rFonts w:cs="Times New Roman"/>
              </w:rPr>
            </w:pPr>
            <w:r w:rsidRPr="00446160">
              <w:t>0.18150</w:t>
            </w:r>
          </w:p>
        </w:tc>
        <w:tc>
          <w:tcPr>
            <w:tcW w:w="1238" w:type="dxa"/>
          </w:tcPr>
          <w:p w14:paraId="779FFC5C" w14:textId="14D69EB8" w:rsidR="00AE3A8C" w:rsidRDefault="00AE3A8C" w:rsidP="00AE3A8C">
            <w:r w:rsidRPr="00446160">
              <w:t>113.2</w:t>
            </w:r>
          </w:p>
        </w:tc>
        <w:tc>
          <w:tcPr>
            <w:tcW w:w="1561" w:type="dxa"/>
          </w:tcPr>
          <w:p w14:paraId="4FA15879" w14:textId="0893BB89" w:rsidR="00AE3A8C" w:rsidRDefault="00AE3A8C" w:rsidP="00AE3A8C">
            <w:pPr>
              <w:jc w:val="center"/>
            </w:pPr>
            <w:r w:rsidRPr="00446160">
              <w:t>65.05</w:t>
            </w:r>
          </w:p>
        </w:tc>
        <w:tc>
          <w:tcPr>
            <w:tcW w:w="1239" w:type="dxa"/>
          </w:tcPr>
          <w:p w14:paraId="7BCBE7F4" w14:textId="268E1D36" w:rsidR="00AE3A8C" w:rsidRDefault="00AE3A8C" w:rsidP="00AE3A8C">
            <w:pPr>
              <w:jc w:val="center"/>
            </w:pPr>
            <w:r w:rsidRPr="00446160">
              <w:t>0.8403</w:t>
            </w:r>
          </w:p>
        </w:tc>
        <w:tc>
          <w:tcPr>
            <w:tcW w:w="1239" w:type="dxa"/>
          </w:tcPr>
          <w:p w14:paraId="588E7F37" w14:textId="35035B10" w:rsidR="00AE3A8C" w:rsidRDefault="00AE3A8C" w:rsidP="00AE3A8C">
            <w:pPr>
              <w:jc w:val="center"/>
            </w:pPr>
            <w:r w:rsidRPr="00446160">
              <w:t>7.899</w:t>
            </w:r>
          </w:p>
        </w:tc>
      </w:tr>
      <w:tr w:rsidR="00AE3A8C" w14:paraId="154D7EDA" w14:textId="77777777" w:rsidTr="00BC4E9F">
        <w:tc>
          <w:tcPr>
            <w:tcW w:w="1238" w:type="dxa"/>
          </w:tcPr>
          <w:p w14:paraId="0FAADE8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3BE3DFFF">
                <v:shape id="_x0000_i1322" type="#_x0000_t75" style="width:45.75pt;height:22.5pt" o:ole="">
                  <v:imagedata r:id="rId79" o:title=""/>
                </v:shape>
                <o:OLEObject Type="Embed" ProgID="Equation.DSMT4" ShapeID="_x0000_i1322" DrawAspect="Content" ObjectID="_1803619414" r:id="rId631"/>
              </w:object>
            </w:r>
          </w:p>
        </w:tc>
        <w:tc>
          <w:tcPr>
            <w:tcW w:w="1238" w:type="dxa"/>
          </w:tcPr>
          <w:p w14:paraId="29288018" w14:textId="5CC9425D" w:rsidR="00AE3A8C" w:rsidRDefault="00AE3A8C" w:rsidP="00AE3A8C">
            <w:r w:rsidRPr="00446160">
              <w:t>93.80</w:t>
            </w:r>
          </w:p>
        </w:tc>
        <w:tc>
          <w:tcPr>
            <w:tcW w:w="1238" w:type="dxa"/>
          </w:tcPr>
          <w:p w14:paraId="11C6ED64" w14:textId="3003C38D" w:rsidR="00AE3A8C" w:rsidRDefault="00AE3A8C" w:rsidP="00AE3A8C">
            <w:pPr>
              <w:rPr>
                <w:rFonts w:cs="Times New Roman"/>
              </w:rPr>
            </w:pPr>
            <w:r w:rsidRPr="00446160">
              <w:t>0.82410</w:t>
            </w:r>
          </w:p>
        </w:tc>
        <w:tc>
          <w:tcPr>
            <w:tcW w:w="1238" w:type="dxa"/>
          </w:tcPr>
          <w:p w14:paraId="178DD28C" w14:textId="1B71C2EE" w:rsidR="00AE3A8C" w:rsidRDefault="00AE3A8C" w:rsidP="00AE3A8C">
            <w:r w:rsidRPr="00446160">
              <w:t>51.58</w:t>
            </w:r>
          </w:p>
        </w:tc>
        <w:tc>
          <w:tcPr>
            <w:tcW w:w="1561" w:type="dxa"/>
          </w:tcPr>
          <w:p w14:paraId="36D307B2" w14:textId="764FDB9B" w:rsidR="00AE3A8C" w:rsidRDefault="00AE3A8C" w:rsidP="00AE3A8C">
            <w:pPr>
              <w:jc w:val="center"/>
            </w:pPr>
            <w:r w:rsidRPr="00446160">
              <w:t>14.81</w:t>
            </w:r>
          </w:p>
        </w:tc>
        <w:tc>
          <w:tcPr>
            <w:tcW w:w="1239" w:type="dxa"/>
          </w:tcPr>
          <w:p w14:paraId="58DB1267" w14:textId="70A8BD85" w:rsidR="00AE3A8C" w:rsidRDefault="00AE3A8C" w:rsidP="00AE3A8C">
            <w:pPr>
              <w:jc w:val="center"/>
            </w:pPr>
            <w:r w:rsidRPr="00446160">
              <w:t>4.202</w:t>
            </w:r>
          </w:p>
        </w:tc>
        <w:tc>
          <w:tcPr>
            <w:tcW w:w="1239" w:type="dxa"/>
          </w:tcPr>
          <w:p w14:paraId="675DD1FB" w14:textId="147B8D08" w:rsidR="00AE3A8C" w:rsidRDefault="00AE3A8C" w:rsidP="00AE3A8C">
            <w:pPr>
              <w:jc w:val="center"/>
            </w:pPr>
            <w:r w:rsidRPr="00446160">
              <w:t>38.82</w:t>
            </w:r>
          </w:p>
        </w:tc>
      </w:tr>
      <w:tr w:rsidR="00AE3A8C" w14:paraId="33D45402" w14:textId="77777777" w:rsidTr="00BC4E9F">
        <w:tc>
          <w:tcPr>
            <w:tcW w:w="1238" w:type="dxa"/>
          </w:tcPr>
          <w:p w14:paraId="59081D8D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301501B8">
                <v:shape id="_x0000_i1323" type="#_x0000_t75" style="width:42.75pt;height:22.5pt" o:ole="">
                  <v:imagedata r:id="rId83" o:title=""/>
                </v:shape>
                <o:OLEObject Type="Embed" ProgID="Equation.DSMT4" ShapeID="_x0000_i1323" DrawAspect="Content" ObjectID="_1803619415" r:id="rId632"/>
              </w:object>
            </w:r>
          </w:p>
        </w:tc>
        <w:tc>
          <w:tcPr>
            <w:tcW w:w="1238" w:type="dxa"/>
          </w:tcPr>
          <w:p w14:paraId="27629872" w14:textId="62DE2D2B" w:rsidR="00AE3A8C" w:rsidRDefault="00AE3A8C" w:rsidP="00AE3A8C">
            <w:r w:rsidRPr="00446160">
              <w:t>227.00</w:t>
            </w:r>
          </w:p>
        </w:tc>
        <w:tc>
          <w:tcPr>
            <w:tcW w:w="1238" w:type="dxa"/>
          </w:tcPr>
          <w:p w14:paraId="0C7F0850" w14:textId="0077AC7B" w:rsidR="00AE3A8C" w:rsidRDefault="00AE3A8C" w:rsidP="00AE3A8C">
            <w:pPr>
              <w:rPr>
                <w:rFonts w:cs="Times New Roman"/>
              </w:rPr>
            </w:pPr>
            <w:r w:rsidRPr="00446160">
              <w:t>0.13795</w:t>
            </w:r>
          </w:p>
        </w:tc>
        <w:tc>
          <w:tcPr>
            <w:tcW w:w="1238" w:type="dxa"/>
          </w:tcPr>
          <w:p w14:paraId="006E8FB3" w14:textId="0A20A6B4" w:rsidR="00AE3A8C" w:rsidRDefault="00AE3A8C" w:rsidP="00AE3A8C">
            <w:r w:rsidRPr="00446160">
              <w:t>120.5</w:t>
            </w:r>
          </w:p>
        </w:tc>
        <w:tc>
          <w:tcPr>
            <w:tcW w:w="1561" w:type="dxa"/>
          </w:tcPr>
          <w:p w14:paraId="2C8B8711" w14:textId="21A80DD4" w:rsidR="00AE3A8C" w:rsidRDefault="00AE3A8C" w:rsidP="00AE3A8C">
            <w:pPr>
              <w:jc w:val="center"/>
            </w:pPr>
            <w:r w:rsidRPr="00446160">
              <w:t>49.67</w:t>
            </w:r>
          </w:p>
        </w:tc>
        <w:tc>
          <w:tcPr>
            <w:tcW w:w="1239" w:type="dxa"/>
          </w:tcPr>
          <w:p w14:paraId="7FC96420" w14:textId="4727331A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6C1319DE" w14:textId="45E04DAA" w:rsidR="00AE3A8C" w:rsidRDefault="00AE3A8C" w:rsidP="00AE3A8C">
            <w:pPr>
              <w:jc w:val="center"/>
            </w:pPr>
            <w:r w:rsidRPr="00446160">
              <w:t>9.916</w:t>
            </w:r>
          </w:p>
        </w:tc>
      </w:tr>
      <w:tr w:rsidR="00AE3A8C" w14:paraId="0112EE6C" w14:textId="77777777" w:rsidTr="00BC4E9F">
        <w:tc>
          <w:tcPr>
            <w:tcW w:w="1238" w:type="dxa"/>
          </w:tcPr>
          <w:p w14:paraId="73A79C07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30EFBFA5">
                <v:shape id="_x0000_i1324" type="#_x0000_t75" style="width:45pt;height:22.5pt" o:ole="">
                  <v:imagedata r:id="rId87" o:title=""/>
                </v:shape>
                <o:OLEObject Type="Embed" ProgID="Equation.DSMT4" ShapeID="_x0000_i1324" DrawAspect="Content" ObjectID="_1803619416" r:id="rId633"/>
              </w:object>
            </w:r>
          </w:p>
        </w:tc>
        <w:tc>
          <w:tcPr>
            <w:tcW w:w="1238" w:type="dxa"/>
          </w:tcPr>
          <w:p w14:paraId="0019A771" w14:textId="4910536A" w:rsidR="00AE3A8C" w:rsidRDefault="00AE3A8C" w:rsidP="00AE3A8C">
            <w:r w:rsidRPr="00446160">
              <w:t>114.70</w:t>
            </w:r>
          </w:p>
        </w:tc>
        <w:tc>
          <w:tcPr>
            <w:tcW w:w="1238" w:type="dxa"/>
          </w:tcPr>
          <w:p w14:paraId="733946EE" w14:textId="125CEF7D" w:rsidR="00AE3A8C" w:rsidRDefault="00AE3A8C" w:rsidP="00AE3A8C">
            <w:pPr>
              <w:rPr>
                <w:rFonts w:cs="Times New Roman"/>
              </w:rPr>
            </w:pPr>
            <w:r w:rsidRPr="00446160">
              <w:t>0.81864</w:t>
            </w:r>
          </w:p>
        </w:tc>
        <w:tc>
          <w:tcPr>
            <w:tcW w:w="1238" w:type="dxa"/>
          </w:tcPr>
          <w:p w14:paraId="77631118" w14:textId="125C4A0E" w:rsidR="00AE3A8C" w:rsidRDefault="00AE3A8C" w:rsidP="00AE3A8C">
            <w:r w:rsidRPr="00446160">
              <w:t>57.63</w:t>
            </w:r>
          </w:p>
        </w:tc>
        <w:tc>
          <w:tcPr>
            <w:tcW w:w="1561" w:type="dxa"/>
          </w:tcPr>
          <w:p w14:paraId="2E93BE48" w14:textId="7991C509" w:rsidR="00AE3A8C" w:rsidRDefault="00AE3A8C" w:rsidP="00AE3A8C">
            <w:pPr>
              <w:jc w:val="center"/>
            </w:pPr>
            <w:r w:rsidRPr="00446160">
              <w:t>12.12</w:t>
            </w:r>
          </w:p>
        </w:tc>
        <w:tc>
          <w:tcPr>
            <w:tcW w:w="1239" w:type="dxa"/>
          </w:tcPr>
          <w:p w14:paraId="74F78DAB" w14:textId="6840F52F" w:rsidR="00AE3A8C" w:rsidRDefault="00AE3A8C" w:rsidP="00AE3A8C">
            <w:pPr>
              <w:jc w:val="center"/>
            </w:pPr>
            <w:r w:rsidRPr="00446160">
              <w:t>5.714</w:t>
            </w:r>
          </w:p>
        </w:tc>
        <w:tc>
          <w:tcPr>
            <w:tcW w:w="1239" w:type="dxa"/>
          </w:tcPr>
          <w:p w14:paraId="5802DE31" w14:textId="1F0B034A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0849A1DE" w14:textId="77777777" w:rsidTr="00BC4E9F">
        <w:tc>
          <w:tcPr>
            <w:tcW w:w="1238" w:type="dxa"/>
          </w:tcPr>
          <w:p w14:paraId="4E5158E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7897E193">
                <v:shape id="_x0000_i1325" type="#_x0000_t75" style="width:42.75pt;height:22.5pt" o:ole="">
                  <v:imagedata r:id="rId91" o:title=""/>
                </v:shape>
                <o:OLEObject Type="Embed" ProgID="Equation.DSMT4" ShapeID="_x0000_i1325" DrawAspect="Content" ObjectID="_1803619417" r:id="rId634"/>
              </w:object>
            </w:r>
          </w:p>
        </w:tc>
        <w:tc>
          <w:tcPr>
            <w:tcW w:w="1238" w:type="dxa"/>
          </w:tcPr>
          <w:p w14:paraId="21CDAF68" w14:textId="0489E0FD" w:rsidR="00AE3A8C" w:rsidRDefault="00AE3A8C" w:rsidP="00AE3A8C">
            <w:r w:rsidRPr="00446160">
              <w:t>137.90</w:t>
            </w:r>
          </w:p>
        </w:tc>
        <w:tc>
          <w:tcPr>
            <w:tcW w:w="1238" w:type="dxa"/>
          </w:tcPr>
          <w:p w14:paraId="6ACEDAE8" w14:textId="3888F8BE" w:rsidR="00AE3A8C" w:rsidRDefault="00AE3A8C" w:rsidP="00AE3A8C">
            <w:pPr>
              <w:rPr>
                <w:rFonts w:cs="Times New Roman"/>
              </w:rPr>
            </w:pPr>
            <w:r w:rsidRPr="00446160">
              <w:t>0.58418</w:t>
            </w:r>
          </w:p>
        </w:tc>
        <w:tc>
          <w:tcPr>
            <w:tcW w:w="1238" w:type="dxa"/>
          </w:tcPr>
          <w:p w14:paraId="1CB0E3FB" w14:textId="79BB58A7" w:rsidR="00AE3A8C" w:rsidRDefault="00AE3A8C" w:rsidP="00AE3A8C">
            <w:r w:rsidRPr="00446160">
              <w:t>80.17</w:t>
            </w:r>
          </w:p>
        </w:tc>
        <w:tc>
          <w:tcPr>
            <w:tcW w:w="1561" w:type="dxa"/>
          </w:tcPr>
          <w:p w14:paraId="4926C4A9" w14:textId="2344F163" w:rsidR="00AE3A8C" w:rsidRDefault="00AE3A8C" w:rsidP="00AE3A8C">
            <w:pPr>
              <w:jc w:val="center"/>
            </w:pPr>
            <w:r w:rsidRPr="00446160">
              <w:t>16.83</w:t>
            </w:r>
          </w:p>
        </w:tc>
        <w:tc>
          <w:tcPr>
            <w:tcW w:w="1239" w:type="dxa"/>
          </w:tcPr>
          <w:p w14:paraId="6F53753D" w14:textId="26ED1A0A" w:rsidR="00AE3A8C" w:rsidRDefault="00AE3A8C" w:rsidP="00AE3A8C">
            <w:pPr>
              <w:jc w:val="center"/>
            </w:pPr>
            <w:r w:rsidRPr="00446160">
              <w:t>3.109</w:t>
            </w:r>
          </w:p>
        </w:tc>
        <w:tc>
          <w:tcPr>
            <w:tcW w:w="1239" w:type="dxa"/>
          </w:tcPr>
          <w:p w14:paraId="6FC589F0" w14:textId="710CB883" w:rsidR="00AE3A8C" w:rsidRDefault="00AE3A8C" w:rsidP="00AE3A8C">
            <w:pPr>
              <w:jc w:val="center"/>
            </w:pPr>
            <w:r w:rsidRPr="00446160">
              <w:t>33.78</w:t>
            </w:r>
          </w:p>
        </w:tc>
      </w:tr>
      <w:tr w:rsidR="00AE3A8C" w14:paraId="17552837" w14:textId="77777777" w:rsidTr="00BC4E9F">
        <w:tc>
          <w:tcPr>
            <w:tcW w:w="1238" w:type="dxa"/>
          </w:tcPr>
          <w:p w14:paraId="0BD387DC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75B5ACED">
                <v:shape id="_x0000_i1326" type="#_x0000_t75" style="width:45pt;height:22.5pt" o:ole="">
                  <v:imagedata r:id="rId95" o:title=""/>
                </v:shape>
                <o:OLEObject Type="Embed" ProgID="Equation.DSMT4" ShapeID="_x0000_i1326" DrawAspect="Content" ObjectID="_1803619418" r:id="rId635"/>
              </w:object>
            </w:r>
          </w:p>
        </w:tc>
        <w:tc>
          <w:tcPr>
            <w:tcW w:w="1238" w:type="dxa"/>
          </w:tcPr>
          <w:p w14:paraId="4D0FBDF7" w14:textId="100F735A" w:rsidR="00AE3A8C" w:rsidRDefault="00AE3A8C" w:rsidP="00AE3A8C">
            <w:r w:rsidRPr="00446160">
              <w:t>115.50</w:t>
            </w:r>
          </w:p>
        </w:tc>
        <w:tc>
          <w:tcPr>
            <w:tcW w:w="1238" w:type="dxa"/>
          </w:tcPr>
          <w:p w14:paraId="6FF78BA9" w14:textId="3BC8FD9E" w:rsidR="00AE3A8C" w:rsidRDefault="00AE3A8C" w:rsidP="00AE3A8C">
            <w:pPr>
              <w:rPr>
                <w:rFonts w:cs="Times New Roman"/>
              </w:rPr>
            </w:pPr>
            <w:r w:rsidRPr="00446160">
              <w:t>0.82518</w:t>
            </w:r>
          </w:p>
        </w:tc>
        <w:tc>
          <w:tcPr>
            <w:tcW w:w="1238" w:type="dxa"/>
          </w:tcPr>
          <w:p w14:paraId="06B5D7EC" w14:textId="28B65989" w:rsidR="00AE3A8C" w:rsidRDefault="00AE3A8C" w:rsidP="00AE3A8C">
            <w:r w:rsidRPr="00446160">
              <w:t>34.76</w:t>
            </w:r>
          </w:p>
        </w:tc>
        <w:tc>
          <w:tcPr>
            <w:tcW w:w="1561" w:type="dxa"/>
          </w:tcPr>
          <w:p w14:paraId="0929203A" w14:textId="7695AD04" w:rsidR="00AE3A8C" w:rsidRDefault="00AE3A8C" w:rsidP="00AE3A8C">
            <w:pPr>
              <w:jc w:val="center"/>
            </w:pPr>
            <w:r w:rsidRPr="00446160">
              <w:t>12.25</w:t>
            </w:r>
          </w:p>
        </w:tc>
        <w:tc>
          <w:tcPr>
            <w:tcW w:w="1239" w:type="dxa"/>
          </w:tcPr>
          <w:p w14:paraId="09C5F9FC" w14:textId="671B60E5" w:rsidR="00AE3A8C" w:rsidRDefault="00AE3A8C" w:rsidP="00AE3A8C">
            <w:pPr>
              <w:jc w:val="center"/>
            </w:pPr>
            <w:r w:rsidRPr="00446160">
              <w:t>3.866</w:t>
            </w:r>
          </w:p>
        </w:tc>
        <w:tc>
          <w:tcPr>
            <w:tcW w:w="1239" w:type="dxa"/>
          </w:tcPr>
          <w:p w14:paraId="0B13F2C5" w14:textId="20612781" w:rsidR="00AE3A8C" w:rsidRDefault="00AE3A8C" w:rsidP="00AE3A8C">
            <w:pPr>
              <w:jc w:val="center"/>
            </w:pPr>
            <w:r w:rsidRPr="00446160">
              <w:t>43.78</w:t>
            </w:r>
          </w:p>
        </w:tc>
      </w:tr>
      <w:tr w:rsidR="00AE3A8C" w14:paraId="05040665" w14:textId="77777777" w:rsidTr="00BC4E9F">
        <w:tc>
          <w:tcPr>
            <w:tcW w:w="1238" w:type="dxa"/>
          </w:tcPr>
          <w:p w14:paraId="38F485B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5B7E8EC">
                <v:shape id="_x0000_i1327" type="#_x0000_t75" style="width:42.75pt;height:22.5pt" o:ole="">
                  <v:imagedata r:id="rId99" o:title=""/>
                </v:shape>
                <o:OLEObject Type="Embed" ProgID="Equation.DSMT4" ShapeID="_x0000_i1327" DrawAspect="Content" ObjectID="_1803619419" r:id="rId636"/>
              </w:object>
            </w:r>
          </w:p>
        </w:tc>
        <w:tc>
          <w:tcPr>
            <w:tcW w:w="1238" w:type="dxa"/>
          </w:tcPr>
          <w:p w14:paraId="17BBB9F8" w14:textId="4A35526F" w:rsidR="00AE3A8C" w:rsidRDefault="00AE3A8C" w:rsidP="00AE3A8C">
            <w:r w:rsidRPr="00446160">
              <w:t>121.60</w:t>
            </w:r>
          </w:p>
        </w:tc>
        <w:tc>
          <w:tcPr>
            <w:tcW w:w="1238" w:type="dxa"/>
          </w:tcPr>
          <w:p w14:paraId="17DA20CF" w14:textId="7AA84C9B" w:rsidR="00AE3A8C" w:rsidRDefault="00AE3A8C" w:rsidP="00AE3A8C">
            <w:pPr>
              <w:rPr>
                <w:rFonts w:cs="Times New Roman"/>
              </w:rPr>
            </w:pPr>
            <w:r w:rsidRPr="00446160">
              <w:t>0.61511</w:t>
            </w:r>
          </w:p>
        </w:tc>
        <w:tc>
          <w:tcPr>
            <w:tcW w:w="1238" w:type="dxa"/>
          </w:tcPr>
          <w:p w14:paraId="26296424" w14:textId="258FBFCF" w:rsidR="00AE3A8C" w:rsidRDefault="00AE3A8C" w:rsidP="00AE3A8C">
            <w:r w:rsidRPr="00446160">
              <w:t>38.99</w:t>
            </w:r>
          </w:p>
        </w:tc>
        <w:tc>
          <w:tcPr>
            <w:tcW w:w="1561" w:type="dxa"/>
          </w:tcPr>
          <w:p w14:paraId="1CF382BC" w14:textId="16BE3873" w:rsidR="00AE3A8C" w:rsidRDefault="00AE3A8C" w:rsidP="00AE3A8C">
            <w:pPr>
              <w:jc w:val="center"/>
            </w:pPr>
            <w:r w:rsidRPr="00446160">
              <w:t>20.33</w:t>
            </w:r>
          </w:p>
        </w:tc>
        <w:tc>
          <w:tcPr>
            <w:tcW w:w="1239" w:type="dxa"/>
          </w:tcPr>
          <w:p w14:paraId="44EB2EFA" w14:textId="1A885BDC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D760E01" w14:textId="7C38D6B8" w:rsidR="00AE3A8C" w:rsidRDefault="00AE3A8C" w:rsidP="00AE3A8C">
            <w:pPr>
              <w:jc w:val="center"/>
            </w:pPr>
            <w:r w:rsidRPr="00446160">
              <w:t>27.73</w:t>
            </w:r>
          </w:p>
        </w:tc>
      </w:tr>
      <w:tr w:rsidR="00AE3A8C" w14:paraId="7E7C0B4D" w14:textId="77777777" w:rsidTr="00BC4E9F">
        <w:tc>
          <w:tcPr>
            <w:tcW w:w="1238" w:type="dxa"/>
          </w:tcPr>
          <w:p w14:paraId="067615DB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0B6F8413">
                <v:shape id="_x0000_i1328" type="#_x0000_t75" style="width:42.75pt;height:19.5pt" o:ole="">
                  <v:imagedata r:id="rId103" o:title=""/>
                </v:shape>
                <o:OLEObject Type="Embed" ProgID="Equation.DSMT4" ShapeID="_x0000_i1328" DrawAspect="Content" ObjectID="_1803619420" r:id="rId637"/>
              </w:object>
            </w:r>
          </w:p>
        </w:tc>
        <w:tc>
          <w:tcPr>
            <w:tcW w:w="1238" w:type="dxa"/>
          </w:tcPr>
          <w:p w14:paraId="7B3118C5" w14:textId="2B923BD8" w:rsidR="00AE3A8C" w:rsidRDefault="00AE3A8C" w:rsidP="00AE3A8C">
            <w:r w:rsidRPr="00446160">
              <w:t>86.18</w:t>
            </w:r>
          </w:p>
        </w:tc>
        <w:tc>
          <w:tcPr>
            <w:tcW w:w="1238" w:type="dxa"/>
          </w:tcPr>
          <w:p w14:paraId="25902FD6" w14:textId="240E8FA2" w:rsidR="00AE3A8C" w:rsidRDefault="00AE3A8C" w:rsidP="00AE3A8C">
            <w:pPr>
              <w:rPr>
                <w:rFonts w:cs="Times New Roman"/>
              </w:rPr>
            </w:pPr>
            <w:r w:rsidRPr="00446160">
              <w:t>0.77532</w:t>
            </w:r>
          </w:p>
        </w:tc>
        <w:tc>
          <w:tcPr>
            <w:tcW w:w="1238" w:type="dxa"/>
          </w:tcPr>
          <w:p w14:paraId="2787D85F" w14:textId="5DA8FC3D" w:rsidR="00AE3A8C" w:rsidRDefault="00AE3A8C" w:rsidP="00AE3A8C">
            <w:r w:rsidRPr="00446160">
              <w:t>44.99</w:t>
            </w:r>
          </w:p>
        </w:tc>
        <w:tc>
          <w:tcPr>
            <w:tcW w:w="1561" w:type="dxa"/>
          </w:tcPr>
          <w:p w14:paraId="21846DC2" w14:textId="36E18774" w:rsidR="00AE3A8C" w:rsidRDefault="00AE3A8C" w:rsidP="00AE3A8C">
            <w:pPr>
              <w:jc w:val="center"/>
            </w:pPr>
            <w:r w:rsidRPr="00446160">
              <w:t>11.73</w:t>
            </w:r>
          </w:p>
        </w:tc>
        <w:tc>
          <w:tcPr>
            <w:tcW w:w="1239" w:type="dxa"/>
          </w:tcPr>
          <w:p w14:paraId="70737C9F" w14:textId="05163813" w:rsidR="00AE3A8C" w:rsidRDefault="00AE3A8C" w:rsidP="00AE3A8C">
            <w:pPr>
              <w:jc w:val="center"/>
            </w:pPr>
            <w:r w:rsidRPr="00446160">
              <w:t>5.294</w:t>
            </w:r>
          </w:p>
        </w:tc>
        <w:tc>
          <w:tcPr>
            <w:tcW w:w="1239" w:type="dxa"/>
          </w:tcPr>
          <w:p w14:paraId="1980D51A" w14:textId="4071D697" w:rsidR="00AE3A8C" w:rsidRDefault="00AE3A8C" w:rsidP="00AE3A8C">
            <w:pPr>
              <w:jc w:val="center"/>
            </w:pPr>
            <w:r w:rsidRPr="00446160">
              <w:t>45.46</w:t>
            </w:r>
          </w:p>
        </w:tc>
      </w:tr>
      <w:tr w:rsidR="00AE3A8C" w14:paraId="4CF4800C" w14:textId="77777777" w:rsidTr="00BC4E9F">
        <w:tc>
          <w:tcPr>
            <w:tcW w:w="1238" w:type="dxa"/>
          </w:tcPr>
          <w:p w14:paraId="77CA8666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02A7450">
                <v:shape id="_x0000_i1329" type="#_x0000_t75" style="width:42pt;height:22.5pt" o:ole="">
                  <v:imagedata r:id="rId107" o:title=""/>
                </v:shape>
                <o:OLEObject Type="Embed" ProgID="Equation.DSMT4" ShapeID="_x0000_i1329" DrawAspect="Content" ObjectID="_1803619421" r:id="rId638"/>
              </w:object>
            </w:r>
          </w:p>
        </w:tc>
        <w:tc>
          <w:tcPr>
            <w:tcW w:w="1238" w:type="dxa"/>
          </w:tcPr>
          <w:p w14:paraId="2F92F9F5" w14:textId="6A4246B4" w:rsidR="00AE3A8C" w:rsidRDefault="00AE3A8C" w:rsidP="00AE3A8C">
            <w:r w:rsidRPr="00446160">
              <w:t>264.10</w:t>
            </w:r>
          </w:p>
        </w:tc>
        <w:tc>
          <w:tcPr>
            <w:tcW w:w="1238" w:type="dxa"/>
          </w:tcPr>
          <w:p w14:paraId="348BEC12" w14:textId="0B9F5E28" w:rsidR="00AE3A8C" w:rsidRDefault="00AE3A8C" w:rsidP="00AE3A8C">
            <w:r w:rsidRPr="00446160">
              <w:t>0.51140</w:t>
            </w:r>
          </w:p>
        </w:tc>
        <w:tc>
          <w:tcPr>
            <w:tcW w:w="1238" w:type="dxa"/>
          </w:tcPr>
          <w:p w14:paraId="76EC2DA0" w14:textId="7BEBD42F" w:rsidR="00AE3A8C" w:rsidRDefault="00AE3A8C" w:rsidP="00AE3A8C">
            <w:r w:rsidRPr="00446160">
              <w:t>194.7</w:t>
            </w:r>
          </w:p>
        </w:tc>
        <w:tc>
          <w:tcPr>
            <w:tcW w:w="1561" w:type="dxa"/>
          </w:tcPr>
          <w:p w14:paraId="5D9F5114" w14:textId="2137FCFF" w:rsidR="00AE3A8C" w:rsidRDefault="00AE3A8C" w:rsidP="00AE3A8C">
            <w:pPr>
              <w:jc w:val="center"/>
            </w:pPr>
            <w:r w:rsidRPr="00446160">
              <w:t>34.54</w:t>
            </w:r>
          </w:p>
        </w:tc>
        <w:tc>
          <w:tcPr>
            <w:tcW w:w="1239" w:type="dxa"/>
          </w:tcPr>
          <w:p w14:paraId="43F65324" w14:textId="7BF1881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5BE074FA" w14:textId="7BFEE92A" w:rsidR="00AE3A8C" w:rsidRDefault="00AE3A8C" w:rsidP="00AE3A8C">
            <w:pPr>
              <w:jc w:val="center"/>
            </w:pPr>
            <w:r w:rsidRPr="00446160">
              <w:t>15.13</w:t>
            </w:r>
          </w:p>
        </w:tc>
      </w:tr>
      <w:tr w:rsidR="00AE3A8C" w14:paraId="6FACFFC2" w14:textId="77777777" w:rsidTr="00BC4E9F">
        <w:tc>
          <w:tcPr>
            <w:tcW w:w="1238" w:type="dxa"/>
          </w:tcPr>
          <w:p w14:paraId="5AE1356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07BD0FBC">
                <v:shape id="_x0000_i1330" type="#_x0000_t75" style="width:42.75pt;height:22.5pt" o:ole="">
                  <v:imagedata r:id="rId111" o:title=""/>
                </v:shape>
                <o:OLEObject Type="Embed" ProgID="Equation.DSMT4" ShapeID="_x0000_i1330" DrawAspect="Content" ObjectID="_1803619422" r:id="rId639"/>
              </w:object>
            </w:r>
          </w:p>
        </w:tc>
        <w:tc>
          <w:tcPr>
            <w:tcW w:w="1238" w:type="dxa"/>
          </w:tcPr>
          <w:p w14:paraId="0CCAC9F3" w14:textId="7D43F88D" w:rsidR="00AE3A8C" w:rsidRDefault="00AE3A8C" w:rsidP="00AE3A8C">
            <w:r w:rsidRPr="00446160">
              <w:t>264.00</w:t>
            </w:r>
          </w:p>
        </w:tc>
        <w:tc>
          <w:tcPr>
            <w:tcW w:w="1238" w:type="dxa"/>
          </w:tcPr>
          <w:p w14:paraId="5AB229B8" w14:textId="33A322A6" w:rsidR="00AE3A8C" w:rsidRDefault="00AE3A8C" w:rsidP="00AE3A8C">
            <w:r w:rsidRPr="00446160">
              <w:t>0.51283</w:t>
            </w:r>
          </w:p>
        </w:tc>
        <w:tc>
          <w:tcPr>
            <w:tcW w:w="1238" w:type="dxa"/>
          </w:tcPr>
          <w:p w14:paraId="7FF76BC1" w14:textId="147503AA" w:rsidR="00AE3A8C" w:rsidRDefault="00AE3A8C" w:rsidP="00AE3A8C">
            <w:r w:rsidRPr="00446160">
              <w:t>195.2</w:t>
            </w:r>
          </w:p>
        </w:tc>
        <w:tc>
          <w:tcPr>
            <w:tcW w:w="1561" w:type="dxa"/>
          </w:tcPr>
          <w:p w14:paraId="51EDCB3D" w14:textId="681A3D90" w:rsidR="00AE3A8C" w:rsidRDefault="00AE3A8C" w:rsidP="00AE3A8C">
            <w:pPr>
              <w:jc w:val="center"/>
            </w:pPr>
            <w:r w:rsidRPr="00446160">
              <w:t>33.8</w:t>
            </w:r>
          </w:p>
        </w:tc>
        <w:tc>
          <w:tcPr>
            <w:tcW w:w="1239" w:type="dxa"/>
          </w:tcPr>
          <w:p w14:paraId="2A9AD461" w14:textId="51B8AEFA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10D25253" w14:textId="351D9BB7" w:rsidR="00AE3A8C" w:rsidRDefault="00AE3A8C" w:rsidP="00AE3A8C">
            <w:pPr>
              <w:jc w:val="center"/>
            </w:pPr>
            <w:r w:rsidRPr="00446160">
              <w:t>16.13</w:t>
            </w:r>
          </w:p>
        </w:tc>
      </w:tr>
      <w:tr w:rsidR="00AE3A8C" w14:paraId="361649C1" w14:textId="77777777" w:rsidTr="00BC4E9F">
        <w:tc>
          <w:tcPr>
            <w:tcW w:w="1238" w:type="dxa"/>
          </w:tcPr>
          <w:p w14:paraId="5ADCABD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7B115DA2">
                <v:shape id="_x0000_i1331" type="#_x0000_t75" style="width:42pt;height:22.5pt" o:ole="">
                  <v:imagedata r:id="rId115" o:title=""/>
                </v:shape>
                <o:OLEObject Type="Embed" ProgID="Equation.DSMT4" ShapeID="_x0000_i1331" DrawAspect="Content" ObjectID="_1803619423" r:id="rId640"/>
              </w:object>
            </w:r>
          </w:p>
        </w:tc>
        <w:tc>
          <w:tcPr>
            <w:tcW w:w="1238" w:type="dxa"/>
          </w:tcPr>
          <w:p w14:paraId="5EBA16D3" w14:textId="4BEB8EBA" w:rsidR="00AE3A8C" w:rsidRDefault="00AE3A8C" w:rsidP="00AE3A8C">
            <w:r w:rsidRPr="00446160">
              <w:t>233.40</w:t>
            </w:r>
          </w:p>
        </w:tc>
        <w:tc>
          <w:tcPr>
            <w:tcW w:w="1238" w:type="dxa"/>
          </w:tcPr>
          <w:p w14:paraId="240A78D1" w14:textId="26CF47D8" w:rsidR="00AE3A8C" w:rsidRDefault="00AE3A8C" w:rsidP="00AE3A8C">
            <w:r w:rsidRPr="00446160">
              <w:t>0.52864</w:t>
            </w:r>
          </w:p>
        </w:tc>
        <w:tc>
          <w:tcPr>
            <w:tcW w:w="1238" w:type="dxa"/>
          </w:tcPr>
          <w:p w14:paraId="40C9AD70" w14:textId="7903EDE0" w:rsidR="00AE3A8C" w:rsidRDefault="00AE3A8C" w:rsidP="00AE3A8C">
            <w:r w:rsidRPr="00446160">
              <w:t>165.5</w:t>
            </w:r>
          </w:p>
        </w:tc>
        <w:tc>
          <w:tcPr>
            <w:tcW w:w="1561" w:type="dxa"/>
          </w:tcPr>
          <w:p w14:paraId="140F6E6B" w14:textId="26C9A45C" w:rsidR="00AE3A8C" w:rsidRDefault="00AE3A8C" w:rsidP="00AE3A8C">
            <w:pPr>
              <w:jc w:val="center"/>
            </w:pPr>
            <w:r w:rsidRPr="00446160">
              <w:t>35.07</w:t>
            </w:r>
          </w:p>
        </w:tc>
        <w:tc>
          <w:tcPr>
            <w:tcW w:w="1239" w:type="dxa"/>
          </w:tcPr>
          <w:p w14:paraId="2F0BB259" w14:textId="20B32C2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EC5D200" w14:textId="14B26A28" w:rsidR="00AE3A8C" w:rsidRDefault="00AE3A8C" w:rsidP="00AE3A8C">
            <w:pPr>
              <w:jc w:val="center"/>
            </w:pPr>
            <w:r w:rsidRPr="00446160">
              <w:t>15.38</w:t>
            </w:r>
          </w:p>
        </w:tc>
      </w:tr>
      <w:tr w:rsidR="00AE3A8C" w14:paraId="11A19957" w14:textId="77777777" w:rsidTr="00BC4E9F">
        <w:tc>
          <w:tcPr>
            <w:tcW w:w="1238" w:type="dxa"/>
          </w:tcPr>
          <w:p w14:paraId="10183F6B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644214D9">
                <v:shape id="_x0000_i1332" type="#_x0000_t75" style="width:42.75pt;height:22.5pt" o:ole="">
                  <v:imagedata r:id="rId119" o:title=""/>
                </v:shape>
                <o:OLEObject Type="Embed" ProgID="Equation.DSMT4" ShapeID="_x0000_i1332" DrawAspect="Content" ObjectID="_1803619424" r:id="rId641"/>
              </w:object>
            </w:r>
          </w:p>
        </w:tc>
        <w:tc>
          <w:tcPr>
            <w:tcW w:w="1238" w:type="dxa"/>
          </w:tcPr>
          <w:p w14:paraId="0D45983B" w14:textId="1B9F2FAA" w:rsidR="00AE3A8C" w:rsidRDefault="00AE3A8C" w:rsidP="00AE3A8C">
            <w:r w:rsidRPr="00446160">
              <w:t>272.70</w:t>
            </w:r>
          </w:p>
        </w:tc>
        <w:tc>
          <w:tcPr>
            <w:tcW w:w="1238" w:type="dxa"/>
          </w:tcPr>
          <w:p w14:paraId="41EDD74A" w14:textId="44F449E6" w:rsidR="00AE3A8C" w:rsidRDefault="00AE3A8C" w:rsidP="00AE3A8C">
            <w:r w:rsidRPr="00446160">
              <w:t>0.50239</w:t>
            </w:r>
          </w:p>
        </w:tc>
        <w:tc>
          <w:tcPr>
            <w:tcW w:w="1238" w:type="dxa"/>
          </w:tcPr>
          <w:p w14:paraId="5C691323" w14:textId="6AC3DEC9" w:rsidR="00AE3A8C" w:rsidRDefault="00AE3A8C" w:rsidP="00AE3A8C">
            <w:r w:rsidRPr="00446160">
              <w:t>188</w:t>
            </w:r>
          </w:p>
        </w:tc>
        <w:tc>
          <w:tcPr>
            <w:tcW w:w="1561" w:type="dxa"/>
          </w:tcPr>
          <w:p w14:paraId="46101D13" w14:textId="7746A3E0" w:rsidR="00AE3A8C" w:rsidRDefault="00AE3A8C" w:rsidP="00AE3A8C">
            <w:pPr>
              <w:jc w:val="center"/>
            </w:pPr>
            <w:r w:rsidRPr="00446160">
              <w:t>41.73</w:t>
            </w:r>
          </w:p>
        </w:tc>
        <w:tc>
          <w:tcPr>
            <w:tcW w:w="1239" w:type="dxa"/>
          </w:tcPr>
          <w:p w14:paraId="7338494D" w14:textId="6C09C6ED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51610249" w14:textId="4E216A5B" w:rsidR="00AE3A8C" w:rsidRDefault="00AE3A8C" w:rsidP="00AE3A8C">
            <w:pPr>
              <w:jc w:val="center"/>
            </w:pPr>
            <w:r w:rsidRPr="00446160">
              <w:t>13.11</w:t>
            </w:r>
          </w:p>
        </w:tc>
      </w:tr>
      <w:tr w:rsidR="00AE3A8C" w14:paraId="624A3C95" w14:textId="77777777" w:rsidTr="00BC4E9F">
        <w:tc>
          <w:tcPr>
            <w:tcW w:w="1238" w:type="dxa"/>
          </w:tcPr>
          <w:p w14:paraId="7F846AE1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626B28E">
                <v:shape id="_x0000_i1333" type="#_x0000_t75" style="width:42pt;height:22.5pt" o:ole="">
                  <v:imagedata r:id="rId123" o:title=""/>
                </v:shape>
                <o:OLEObject Type="Embed" ProgID="Equation.DSMT4" ShapeID="_x0000_i1333" DrawAspect="Content" ObjectID="_1803619425" r:id="rId642"/>
              </w:object>
            </w:r>
          </w:p>
        </w:tc>
        <w:tc>
          <w:tcPr>
            <w:tcW w:w="1238" w:type="dxa"/>
          </w:tcPr>
          <w:p w14:paraId="1605367F" w14:textId="72FA136D" w:rsidR="00AE3A8C" w:rsidRDefault="00AE3A8C" w:rsidP="00AE3A8C">
            <w:r w:rsidRPr="00446160">
              <w:t>228.40</w:t>
            </w:r>
          </w:p>
        </w:tc>
        <w:tc>
          <w:tcPr>
            <w:tcW w:w="1238" w:type="dxa"/>
          </w:tcPr>
          <w:p w14:paraId="61086A3F" w14:textId="7EC82BCA" w:rsidR="00AE3A8C" w:rsidRDefault="00AE3A8C" w:rsidP="00AE3A8C">
            <w:r w:rsidRPr="00446160">
              <w:t>0.46168</w:t>
            </w:r>
          </w:p>
        </w:tc>
        <w:tc>
          <w:tcPr>
            <w:tcW w:w="1238" w:type="dxa"/>
          </w:tcPr>
          <w:p w14:paraId="1AE0D100" w14:textId="6044D380" w:rsidR="00AE3A8C" w:rsidRDefault="00AE3A8C" w:rsidP="00AE3A8C">
            <w:r w:rsidRPr="00446160">
              <w:t>55.22</w:t>
            </w:r>
          </w:p>
        </w:tc>
        <w:tc>
          <w:tcPr>
            <w:tcW w:w="1561" w:type="dxa"/>
          </w:tcPr>
          <w:p w14:paraId="3DBEA5DF" w14:textId="4B72BDBA" w:rsidR="00AE3A8C" w:rsidRDefault="00AE3A8C" w:rsidP="00AE3A8C">
            <w:pPr>
              <w:jc w:val="center"/>
            </w:pPr>
            <w:r w:rsidRPr="00446160">
              <w:t>31.03</w:t>
            </w:r>
          </w:p>
        </w:tc>
        <w:tc>
          <w:tcPr>
            <w:tcW w:w="1239" w:type="dxa"/>
          </w:tcPr>
          <w:p w14:paraId="55EE30AE" w14:textId="0BE55573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DCE66CB" w14:textId="780BDE30" w:rsidR="00AE3A8C" w:rsidRDefault="00AE3A8C" w:rsidP="00AE3A8C">
            <w:pPr>
              <w:jc w:val="center"/>
            </w:pPr>
            <w:r w:rsidRPr="00446160">
              <w:t>18.24</w:t>
            </w:r>
          </w:p>
        </w:tc>
      </w:tr>
      <w:tr w:rsidR="00AE3A8C" w14:paraId="7DAF2958" w14:textId="77777777" w:rsidTr="00BC4E9F">
        <w:tc>
          <w:tcPr>
            <w:tcW w:w="1238" w:type="dxa"/>
          </w:tcPr>
          <w:p w14:paraId="5502FADE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259CD6BE">
                <v:shape id="_x0000_i1334" type="#_x0000_t75" style="width:42.75pt;height:22.5pt" o:ole="">
                  <v:imagedata r:id="rId127" o:title=""/>
                </v:shape>
                <o:OLEObject Type="Embed" ProgID="Equation.DSMT4" ShapeID="_x0000_i1334" DrawAspect="Content" ObjectID="_1803619426" r:id="rId643"/>
              </w:object>
            </w:r>
          </w:p>
        </w:tc>
        <w:tc>
          <w:tcPr>
            <w:tcW w:w="1238" w:type="dxa"/>
          </w:tcPr>
          <w:p w14:paraId="6E5EEF36" w14:textId="7A57C73A" w:rsidR="00AE3A8C" w:rsidRDefault="00AE3A8C" w:rsidP="00AE3A8C">
            <w:r w:rsidRPr="00446160">
              <w:t>270.20</w:t>
            </w:r>
          </w:p>
        </w:tc>
        <w:tc>
          <w:tcPr>
            <w:tcW w:w="1238" w:type="dxa"/>
          </w:tcPr>
          <w:p w14:paraId="4B0BDF48" w14:textId="1482FC93" w:rsidR="00AE3A8C" w:rsidRDefault="00AE3A8C" w:rsidP="00AE3A8C">
            <w:r w:rsidRPr="00446160">
              <w:t>0.40539</w:t>
            </w:r>
          </w:p>
        </w:tc>
        <w:tc>
          <w:tcPr>
            <w:tcW w:w="1238" w:type="dxa"/>
          </w:tcPr>
          <w:p w14:paraId="21819FF4" w14:textId="00205AAA" w:rsidR="00AE3A8C" w:rsidRDefault="00AE3A8C" w:rsidP="00AE3A8C">
            <w:r w:rsidRPr="00446160">
              <w:t>74.78</w:t>
            </w:r>
          </w:p>
        </w:tc>
        <w:tc>
          <w:tcPr>
            <w:tcW w:w="1561" w:type="dxa"/>
          </w:tcPr>
          <w:p w14:paraId="04E22278" w14:textId="7442D544" w:rsidR="00AE3A8C" w:rsidRDefault="00AE3A8C" w:rsidP="00AE3A8C">
            <w:pPr>
              <w:jc w:val="center"/>
            </w:pPr>
            <w:r w:rsidRPr="00446160">
              <w:t>40.97</w:t>
            </w:r>
          </w:p>
        </w:tc>
        <w:tc>
          <w:tcPr>
            <w:tcW w:w="1239" w:type="dxa"/>
          </w:tcPr>
          <w:p w14:paraId="72510C5D" w14:textId="42FC83A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A544386" w14:textId="6C5429FC" w:rsidR="00AE3A8C" w:rsidRDefault="00AE3A8C" w:rsidP="00AE3A8C">
            <w:pPr>
              <w:jc w:val="center"/>
            </w:pPr>
            <w:r w:rsidRPr="00446160">
              <w:t>12.35</w:t>
            </w:r>
          </w:p>
        </w:tc>
      </w:tr>
      <w:tr w:rsidR="00AE3A8C" w14:paraId="4FE2B165" w14:textId="77777777" w:rsidTr="00BC4E9F">
        <w:tc>
          <w:tcPr>
            <w:tcW w:w="1238" w:type="dxa"/>
          </w:tcPr>
          <w:p w14:paraId="43D2019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0CE6F2BF">
                <v:shape id="_x0000_i1335" type="#_x0000_t75" style="width:42pt;height:22.5pt" o:ole="">
                  <v:imagedata r:id="rId131" o:title=""/>
                </v:shape>
                <o:OLEObject Type="Embed" ProgID="Equation.DSMT4" ShapeID="_x0000_i1335" DrawAspect="Content" ObjectID="_1803619427" r:id="rId644"/>
              </w:object>
            </w:r>
          </w:p>
        </w:tc>
        <w:tc>
          <w:tcPr>
            <w:tcW w:w="1238" w:type="dxa"/>
          </w:tcPr>
          <w:p w14:paraId="6A94CC8F" w14:textId="73DB93D7" w:rsidR="00AE3A8C" w:rsidRDefault="00AE3A8C" w:rsidP="00AE3A8C">
            <w:r w:rsidRPr="00446160">
              <w:t>167.30</w:t>
            </w:r>
          </w:p>
        </w:tc>
        <w:tc>
          <w:tcPr>
            <w:tcW w:w="1238" w:type="dxa"/>
          </w:tcPr>
          <w:p w14:paraId="697872B2" w14:textId="49C3A381" w:rsidR="00AE3A8C" w:rsidRDefault="00AE3A8C" w:rsidP="00AE3A8C">
            <w:r w:rsidRPr="00446160">
              <w:t>0.48232</w:t>
            </w:r>
          </w:p>
        </w:tc>
        <w:tc>
          <w:tcPr>
            <w:tcW w:w="1238" w:type="dxa"/>
          </w:tcPr>
          <w:p w14:paraId="4CD51451" w14:textId="71646433" w:rsidR="00AE3A8C" w:rsidRDefault="00AE3A8C" w:rsidP="00AE3A8C">
            <w:r w:rsidRPr="00446160">
              <w:t>54.46</w:t>
            </w:r>
          </w:p>
        </w:tc>
        <w:tc>
          <w:tcPr>
            <w:tcW w:w="1561" w:type="dxa"/>
          </w:tcPr>
          <w:p w14:paraId="257958B8" w14:textId="3364FEA6" w:rsidR="00AE3A8C" w:rsidRDefault="00AE3A8C" w:rsidP="00AE3A8C">
            <w:pPr>
              <w:jc w:val="center"/>
            </w:pPr>
            <w:r w:rsidRPr="00446160">
              <w:t>32.54</w:t>
            </w:r>
          </w:p>
        </w:tc>
        <w:tc>
          <w:tcPr>
            <w:tcW w:w="1239" w:type="dxa"/>
          </w:tcPr>
          <w:p w14:paraId="3B4D56E6" w14:textId="448A058A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10B770B" w14:textId="7E0353CC" w:rsidR="00AE3A8C" w:rsidRDefault="00AE3A8C" w:rsidP="00AE3A8C">
            <w:pPr>
              <w:jc w:val="center"/>
            </w:pPr>
            <w:r w:rsidRPr="00446160">
              <w:t>15.21</w:t>
            </w:r>
          </w:p>
        </w:tc>
      </w:tr>
      <w:tr w:rsidR="00AE3A8C" w14:paraId="5D400AAF" w14:textId="77777777" w:rsidTr="00BC4E9F">
        <w:tc>
          <w:tcPr>
            <w:tcW w:w="1238" w:type="dxa"/>
          </w:tcPr>
          <w:p w14:paraId="46BC45B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12FB33F3">
                <v:shape id="_x0000_i1336" type="#_x0000_t75" style="width:42.75pt;height:19.5pt" o:ole="">
                  <v:imagedata r:id="rId135" o:title=""/>
                </v:shape>
                <o:OLEObject Type="Embed" ProgID="Equation.DSMT4" ShapeID="_x0000_i1336" DrawAspect="Content" ObjectID="_1803619428" r:id="rId645"/>
              </w:object>
            </w:r>
          </w:p>
        </w:tc>
        <w:tc>
          <w:tcPr>
            <w:tcW w:w="1238" w:type="dxa"/>
          </w:tcPr>
          <w:p w14:paraId="3FCB1EAD" w14:textId="60B2C30D" w:rsidR="00AE3A8C" w:rsidRDefault="00AE3A8C" w:rsidP="00AE3A8C">
            <w:r w:rsidRPr="00446160">
              <w:t>171.90</w:t>
            </w:r>
          </w:p>
        </w:tc>
        <w:tc>
          <w:tcPr>
            <w:tcW w:w="1238" w:type="dxa"/>
          </w:tcPr>
          <w:p w14:paraId="6E64983B" w14:textId="44F1B2FF" w:rsidR="00AE3A8C" w:rsidRDefault="00AE3A8C" w:rsidP="00AE3A8C">
            <w:r w:rsidRPr="00446160">
              <w:t>0.49291</w:t>
            </w:r>
          </w:p>
        </w:tc>
        <w:tc>
          <w:tcPr>
            <w:tcW w:w="1238" w:type="dxa"/>
          </w:tcPr>
          <w:p w14:paraId="2430F0EB" w14:textId="076CC259" w:rsidR="00AE3A8C" w:rsidRDefault="00AE3A8C" w:rsidP="00AE3A8C">
            <w:r w:rsidRPr="00446160">
              <w:t>51</w:t>
            </w:r>
          </w:p>
        </w:tc>
        <w:tc>
          <w:tcPr>
            <w:tcW w:w="1561" w:type="dxa"/>
          </w:tcPr>
          <w:p w14:paraId="049726FD" w14:textId="72687E69" w:rsidR="00AE3A8C" w:rsidRDefault="00AE3A8C" w:rsidP="00AE3A8C">
            <w:pPr>
              <w:jc w:val="center"/>
            </w:pPr>
            <w:r w:rsidRPr="00446160">
              <w:t>28.96</w:t>
            </w:r>
          </w:p>
        </w:tc>
        <w:tc>
          <w:tcPr>
            <w:tcW w:w="1239" w:type="dxa"/>
          </w:tcPr>
          <w:p w14:paraId="35BF738E" w14:textId="2DC6772F" w:rsidR="00AE3A8C" w:rsidRDefault="00AE3A8C" w:rsidP="00AE3A8C">
            <w:pPr>
              <w:jc w:val="center"/>
            </w:pPr>
            <w:r w:rsidRPr="00446160">
              <w:t>2.353</w:t>
            </w:r>
          </w:p>
        </w:tc>
        <w:tc>
          <w:tcPr>
            <w:tcW w:w="1239" w:type="dxa"/>
          </w:tcPr>
          <w:p w14:paraId="0CC0D88B" w14:textId="31D7156D" w:rsidR="00AE3A8C" w:rsidRDefault="00AE3A8C" w:rsidP="00AE3A8C">
            <w:pPr>
              <w:jc w:val="center"/>
            </w:pPr>
            <w:r w:rsidRPr="00446160">
              <w:t>18.66</w:t>
            </w:r>
          </w:p>
        </w:tc>
      </w:tr>
      <w:tr w:rsidR="00AE3A8C" w14:paraId="53BA352F" w14:textId="77777777" w:rsidTr="00BC4E9F">
        <w:tc>
          <w:tcPr>
            <w:tcW w:w="1238" w:type="dxa"/>
          </w:tcPr>
          <w:p w14:paraId="7CE6D2A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A04AB59">
                <v:shape id="_x0000_i1337" type="#_x0000_t75" style="width:42.75pt;height:22.5pt" o:ole="">
                  <v:imagedata r:id="rId139" o:title=""/>
                </v:shape>
                <o:OLEObject Type="Embed" ProgID="Equation.DSMT4" ShapeID="_x0000_i1337" DrawAspect="Content" ObjectID="_1803619429" r:id="rId646"/>
              </w:object>
            </w:r>
          </w:p>
        </w:tc>
        <w:tc>
          <w:tcPr>
            <w:tcW w:w="1238" w:type="dxa"/>
          </w:tcPr>
          <w:p w14:paraId="3E2B82BE" w14:textId="235DB7CA" w:rsidR="00AE3A8C" w:rsidRDefault="00AE3A8C" w:rsidP="00AE3A8C">
            <w:r w:rsidRPr="00446160">
              <w:t>97.70</w:t>
            </w:r>
          </w:p>
        </w:tc>
        <w:tc>
          <w:tcPr>
            <w:tcW w:w="1238" w:type="dxa"/>
          </w:tcPr>
          <w:p w14:paraId="26439076" w14:textId="5D6074E8" w:rsidR="00AE3A8C" w:rsidRDefault="00AE3A8C" w:rsidP="00AE3A8C">
            <w:r w:rsidRPr="00446160">
              <w:t>0.90568</w:t>
            </w:r>
          </w:p>
        </w:tc>
        <w:tc>
          <w:tcPr>
            <w:tcW w:w="1238" w:type="dxa"/>
          </w:tcPr>
          <w:p w14:paraId="0909C5C1" w14:textId="5871CEC8" w:rsidR="00AE3A8C" w:rsidRDefault="00AE3A8C" w:rsidP="00AE3A8C">
            <w:r w:rsidRPr="00446160">
              <w:t>45.1</w:t>
            </w:r>
          </w:p>
        </w:tc>
        <w:tc>
          <w:tcPr>
            <w:tcW w:w="1561" w:type="dxa"/>
          </w:tcPr>
          <w:p w14:paraId="56F42A25" w14:textId="2116BB14" w:rsidR="00AE3A8C" w:rsidRDefault="00AE3A8C" w:rsidP="00AE3A8C">
            <w:pPr>
              <w:jc w:val="center"/>
            </w:pPr>
            <w:r w:rsidRPr="00446160">
              <w:t>11.61</w:t>
            </w:r>
          </w:p>
        </w:tc>
        <w:tc>
          <w:tcPr>
            <w:tcW w:w="1239" w:type="dxa"/>
          </w:tcPr>
          <w:p w14:paraId="7001ADA6" w14:textId="0013C1BD" w:rsidR="00AE3A8C" w:rsidRDefault="00AE3A8C" w:rsidP="00AE3A8C">
            <w:pPr>
              <w:jc w:val="center"/>
            </w:pPr>
            <w:r w:rsidRPr="00446160">
              <w:t>3.361</w:t>
            </w:r>
          </w:p>
        </w:tc>
        <w:tc>
          <w:tcPr>
            <w:tcW w:w="1239" w:type="dxa"/>
          </w:tcPr>
          <w:p w14:paraId="0B6F9BD7" w14:textId="10FC307A" w:rsidR="00AE3A8C" w:rsidRDefault="00AE3A8C" w:rsidP="00AE3A8C">
            <w:pPr>
              <w:jc w:val="center"/>
            </w:pPr>
            <w:r w:rsidRPr="00446160">
              <w:t>43.36</w:t>
            </w:r>
          </w:p>
        </w:tc>
      </w:tr>
      <w:tr w:rsidR="00AE3A8C" w14:paraId="4646928F" w14:textId="77777777" w:rsidTr="00BC4E9F">
        <w:tc>
          <w:tcPr>
            <w:tcW w:w="1238" w:type="dxa"/>
          </w:tcPr>
          <w:p w14:paraId="2997411D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302E4668">
                <v:shape id="_x0000_i1338" type="#_x0000_t75" style="width:45.75pt;height:22.5pt" o:ole="">
                  <v:imagedata r:id="rId143" o:title=""/>
                </v:shape>
                <o:OLEObject Type="Embed" ProgID="Equation.DSMT4" ShapeID="_x0000_i1338" DrawAspect="Content" ObjectID="_1803619430" r:id="rId647"/>
              </w:object>
            </w:r>
          </w:p>
        </w:tc>
        <w:tc>
          <w:tcPr>
            <w:tcW w:w="1238" w:type="dxa"/>
          </w:tcPr>
          <w:p w14:paraId="2AA9C4BC" w14:textId="35DC705E" w:rsidR="00AE3A8C" w:rsidRDefault="00AE3A8C" w:rsidP="00AE3A8C">
            <w:r w:rsidRPr="00446160">
              <w:t>109.50</w:t>
            </w:r>
          </w:p>
        </w:tc>
        <w:tc>
          <w:tcPr>
            <w:tcW w:w="1238" w:type="dxa"/>
          </w:tcPr>
          <w:p w14:paraId="4DED39E9" w14:textId="64CFA88C" w:rsidR="00AE3A8C" w:rsidRDefault="00AE3A8C" w:rsidP="00AE3A8C">
            <w:r w:rsidRPr="00446160">
              <w:t>0.82655</w:t>
            </w:r>
          </w:p>
        </w:tc>
        <w:tc>
          <w:tcPr>
            <w:tcW w:w="1238" w:type="dxa"/>
          </w:tcPr>
          <w:p w14:paraId="20D382C7" w14:textId="0D81E7CB" w:rsidR="00AE3A8C" w:rsidRDefault="00AE3A8C" w:rsidP="00AE3A8C">
            <w:r w:rsidRPr="00446160">
              <w:t>43.19</w:t>
            </w:r>
          </w:p>
        </w:tc>
        <w:tc>
          <w:tcPr>
            <w:tcW w:w="1561" w:type="dxa"/>
          </w:tcPr>
          <w:p w14:paraId="6D4CCBAE" w14:textId="4BA5FD8F" w:rsidR="00AE3A8C" w:rsidRDefault="00AE3A8C" w:rsidP="00AE3A8C">
            <w:pPr>
              <w:jc w:val="center"/>
            </w:pPr>
            <w:r w:rsidRPr="00446160">
              <w:t>13.44</w:t>
            </w:r>
          </w:p>
        </w:tc>
        <w:tc>
          <w:tcPr>
            <w:tcW w:w="1239" w:type="dxa"/>
          </w:tcPr>
          <w:p w14:paraId="362EC5AD" w14:textId="39FD343C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B62543E" w14:textId="41C9C11B" w:rsidR="00AE3A8C" w:rsidRDefault="00AE3A8C" w:rsidP="00AE3A8C">
            <w:pPr>
              <w:jc w:val="center"/>
            </w:pPr>
            <w:r w:rsidRPr="00446160">
              <w:t>39.92</w:t>
            </w:r>
          </w:p>
        </w:tc>
      </w:tr>
      <w:tr w:rsidR="00AE3A8C" w14:paraId="5844E7BE" w14:textId="77777777" w:rsidTr="00BC4E9F">
        <w:tc>
          <w:tcPr>
            <w:tcW w:w="1238" w:type="dxa"/>
          </w:tcPr>
          <w:p w14:paraId="1C714F1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7A4FCBC9">
                <v:shape id="_x0000_i1339" type="#_x0000_t75" style="width:42.75pt;height:22.5pt" o:ole="">
                  <v:imagedata r:id="rId147" o:title=""/>
                </v:shape>
                <o:OLEObject Type="Embed" ProgID="Equation.DSMT4" ShapeID="_x0000_i1339" DrawAspect="Content" ObjectID="_1803619431" r:id="rId648"/>
              </w:object>
            </w:r>
          </w:p>
        </w:tc>
        <w:tc>
          <w:tcPr>
            <w:tcW w:w="1238" w:type="dxa"/>
          </w:tcPr>
          <w:p w14:paraId="41F408B6" w14:textId="74020471" w:rsidR="00AE3A8C" w:rsidRDefault="00AE3A8C" w:rsidP="00AE3A8C">
            <w:r w:rsidRPr="00446160">
              <w:t>61.15</w:t>
            </w:r>
          </w:p>
        </w:tc>
        <w:tc>
          <w:tcPr>
            <w:tcW w:w="1238" w:type="dxa"/>
          </w:tcPr>
          <w:p w14:paraId="49FF0269" w14:textId="0C7168E0" w:rsidR="00AE3A8C" w:rsidRDefault="00AE3A8C" w:rsidP="00AE3A8C">
            <w:r w:rsidRPr="00446160">
              <w:t>0.91904</w:t>
            </w:r>
          </w:p>
        </w:tc>
        <w:tc>
          <w:tcPr>
            <w:tcW w:w="1238" w:type="dxa"/>
          </w:tcPr>
          <w:p w14:paraId="570C5D3F" w14:textId="75D11CBC" w:rsidR="00AE3A8C" w:rsidRDefault="00AE3A8C" w:rsidP="00AE3A8C">
            <w:r w:rsidRPr="00446160">
              <w:t>12.85</w:t>
            </w:r>
          </w:p>
        </w:tc>
        <w:tc>
          <w:tcPr>
            <w:tcW w:w="1561" w:type="dxa"/>
          </w:tcPr>
          <w:p w14:paraId="10621155" w14:textId="72483D73" w:rsidR="00AE3A8C" w:rsidRDefault="00AE3A8C" w:rsidP="00AE3A8C">
            <w:pPr>
              <w:jc w:val="center"/>
            </w:pPr>
            <w:r w:rsidRPr="00446160">
              <w:t>5.508</w:t>
            </w:r>
          </w:p>
        </w:tc>
        <w:tc>
          <w:tcPr>
            <w:tcW w:w="1239" w:type="dxa"/>
          </w:tcPr>
          <w:p w14:paraId="1D3F9C62" w14:textId="586A4702" w:rsidR="00AE3A8C" w:rsidRDefault="00AE3A8C" w:rsidP="00AE3A8C">
            <w:pPr>
              <w:jc w:val="center"/>
            </w:pPr>
            <w:r w:rsidRPr="00446160">
              <w:t>10.34</w:t>
            </w:r>
          </w:p>
        </w:tc>
        <w:tc>
          <w:tcPr>
            <w:tcW w:w="1239" w:type="dxa"/>
          </w:tcPr>
          <w:p w14:paraId="2C5F1F6A" w14:textId="0032F6AA" w:rsidR="00AE3A8C" w:rsidRDefault="00AE3A8C" w:rsidP="00AE3A8C">
            <w:pPr>
              <w:jc w:val="center"/>
            </w:pPr>
            <w:r w:rsidRPr="00446160">
              <w:t>71.68</w:t>
            </w:r>
          </w:p>
        </w:tc>
      </w:tr>
      <w:tr w:rsidR="00AE3A8C" w14:paraId="3B84B128" w14:textId="77777777" w:rsidTr="00BC4E9F">
        <w:tc>
          <w:tcPr>
            <w:tcW w:w="1238" w:type="dxa"/>
          </w:tcPr>
          <w:p w14:paraId="667B53B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6249CD36">
                <v:shape id="_x0000_i1340" type="#_x0000_t75" style="width:45.75pt;height:22.5pt" o:ole="">
                  <v:imagedata r:id="rId151" o:title=""/>
                </v:shape>
                <o:OLEObject Type="Embed" ProgID="Equation.DSMT4" ShapeID="_x0000_i1340" DrawAspect="Content" ObjectID="_1803619432" r:id="rId649"/>
              </w:object>
            </w:r>
          </w:p>
        </w:tc>
        <w:tc>
          <w:tcPr>
            <w:tcW w:w="1238" w:type="dxa"/>
          </w:tcPr>
          <w:p w14:paraId="24487332" w14:textId="3E2D908E" w:rsidR="00AE3A8C" w:rsidRDefault="00AE3A8C" w:rsidP="00AE3A8C">
            <w:r w:rsidRPr="00446160">
              <w:t>108.90</w:t>
            </w:r>
          </w:p>
        </w:tc>
        <w:tc>
          <w:tcPr>
            <w:tcW w:w="1238" w:type="dxa"/>
          </w:tcPr>
          <w:p w14:paraId="0A781078" w14:textId="750F6549" w:rsidR="00AE3A8C" w:rsidRDefault="00AE3A8C" w:rsidP="00AE3A8C">
            <w:r w:rsidRPr="00446160">
              <w:t>0.74673</w:t>
            </w:r>
          </w:p>
        </w:tc>
        <w:tc>
          <w:tcPr>
            <w:tcW w:w="1238" w:type="dxa"/>
          </w:tcPr>
          <w:p w14:paraId="3B1C9420" w14:textId="6AAD979B" w:rsidR="00AE3A8C" w:rsidRDefault="00AE3A8C" w:rsidP="00AE3A8C">
            <w:r w:rsidRPr="00446160">
              <w:t>56.64</w:t>
            </w:r>
          </w:p>
        </w:tc>
        <w:tc>
          <w:tcPr>
            <w:tcW w:w="1561" w:type="dxa"/>
          </w:tcPr>
          <w:p w14:paraId="526B62DF" w14:textId="209DF957" w:rsidR="00AE3A8C" w:rsidRDefault="00AE3A8C" w:rsidP="00AE3A8C">
            <w:pPr>
              <w:jc w:val="center"/>
            </w:pPr>
            <w:r w:rsidRPr="00446160">
              <w:t>7.737</w:t>
            </w:r>
          </w:p>
        </w:tc>
        <w:tc>
          <w:tcPr>
            <w:tcW w:w="1239" w:type="dxa"/>
          </w:tcPr>
          <w:p w14:paraId="7CBCD748" w14:textId="677344E3" w:rsidR="00AE3A8C" w:rsidRDefault="00AE3A8C" w:rsidP="00AE3A8C">
            <w:pPr>
              <w:jc w:val="center"/>
            </w:pPr>
            <w:r w:rsidRPr="00446160">
              <w:t>7.563</w:t>
            </w:r>
          </w:p>
        </w:tc>
        <w:tc>
          <w:tcPr>
            <w:tcW w:w="1239" w:type="dxa"/>
          </w:tcPr>
          <w:p w14:paraId="739BCFED" w14:textId="4C26A0D7" w:rsidR="00AE3A8C" w:rsidRDefault="00AE3A8C" w:rsidP="00AE3A8C">
            <w:pPr>
              <w:jc w:val="center"/>
            </w:pPr>
            <w:r w:rsidRPr="00446160">
              <w:t>57.98</w:t>
            </w:r>
          </w:p>
        </w:tc>
      </w:tr>
      <w:tr w:rsidR="00AE3A8C" w14:paraId="67DEECB8" w14:textId="77777777" w:rsidTr="00BC4E9F">
        <w:tc>
          <w:tcPr>
            <w:tcW w:w="1238" w:type="dxa"/>
          </w:tcPr>
          <w:p w14:paraId="6C8D215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4527FBC">
                <v:shape id="_x0000_i1341" type="#_x0000_t75" style="width:42.75pt;height:22.5pt" o:ole="">
                  <v:imagedata r:id="rId155" o:title=""/>
                </v:shape>
                <o:OLEObject Type="Embed" ProgID="Equation.DSMT4" ShapeID="_x0000_i1341" DrawAspect="Content" ObjectID="_1803619433" r:id="rId650"/>
              </w:object>
            </w:r>
          </w:p>
        </w:tc>
        <w:tc>
          <w:tcPr>
            <w:tcW w:w="1238" w:type="dxa"/>
          </w:tcPr>
          <w:p w14:paraId="7D44462A" w14:textId="00F532EC" w:rsidR="00AE3A8C" w:rsidRDefault="00AE3A8C" w:rsidP="00AE3A8C">
            <w:r w:rsidRPr="00446160">
              <w:t>66.73</w:t>
            </w:r>
          </w:p>
        </w:tc>
        <w:tc>
          <w:tcPr>
            <w:tcW w:w="1238" w:type="dxa"/>
          </w:tcPr>
          <w:p w14:paraId="3F44B15E" w14:textId="59AF40E7" w:rsidR="00AE3A8C" w:rsidRDefault="00AE3A8C" w:rsidP="00AE3A8C">
            <w:r w:rsidRPr="00446160">
              <w:t>0.93014</w:t>
            </w:r>
          </w:p>
        </w:tc>
        <w:tc>
          <w:tcPr>
            <w:tcW w:w="1238" w:type="dxa"/>
          </w:tcPr>
          <w:p w14:paraId="49554395" w14:textId="3359CE76" w:rsidR="00AE3A8C" w:rsidRDefault="00AE3A8C" w:rsidP="00AE3A8C">
            <w:r w:rsidRPr="00446160">
              <w:t>11.12</w:t>
            </w:r>
          </w:p>
        </w:tc>
        <w:tc>
          <w:tcPr>
            <w:tcW w:w="1561" w:type="dxa"/>
          </w:tcPr>
          <w:p w14:paraId="670E7C33" w14:textId="1752636E" w:rsidR="00AE3A8C" w:rsidRDefault="00AE3A8C" w:rsidP="00AE3A8C">
            <w:pPr>
              <w:jc w:val="center"/>
            </w:pPr>
            <w:r w:rsidRPr="00446160">
              <w:t>5.129</w:t>
            </w:r>
          </w:p>
        </w:tc>
        <w:tc>
          <w:tcPr>
            <w:tcW w:w="1239" w:type="dxa"/>
          </w:tcPr>
          <w:p w14:paraId="31BF9EE6" w14:textId="4EBD2F47" w:rsidR="00AE3A8C" w:rsidRDefault="00AE3A8C" w:rsidP="00AE3A8C">
            <w:pPr>
              <w:jc w:val="center"/>
            </w:pPr>
            <w:r w:rsidRPr="00446160">
              <w:t>11.01</w:t>
            </w:r>
          </w:p>
        </w:tc>
        <w:tc>
          <w:tcPr>
            <w:tcW w:w="1239" w:type="dxa"/>
          </w:tcPr>
          <w:p w14:paraId="1F3FA663" w14:textId="4ACB9919" w:rsidR="00AE3A8C" w:rsidRDefault="00AE3A8C" w:rsidP="00AE3A8C">
            <w:pPr>
              <w:jc w:val="center"/>
            </w:pPr>
            <w:r w:rsidRPr="00446160">
              <w:t>73.36</w:t>
            </w:r>
          </w:p>
        </w:tc>
      </w:tr>
      <w:tr w:rsidR="00AE3A8C" w14:paraId="2BB5CBFB" w14:textId="77777777" w:rsidTr="00BC4E9F">
        <w:tc>
          <w:tcPr>
            <w:tcW w:w="1238" w:type="dxa"/>
          </w:tcPr>
          <w:p w14:paraId="6E2C36FE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2BFB3773">
                <v:shape id="_x0000_i1342" type="#_x0000_t75" style="width:45.75pt;height:22.5pt" o:ole="">
                  <v:imagedata r:id="rId159" o:title=""/>
                </v:shape>
                <o:OLEObject Type="Embed" ProgID="Equation.DSMT4" ShapeID="_x0000_i1342" DrawAspect="Content" ObjectID="_1803619434" r:id="rId651"/>
              </w:object>
            </w:r>
          </w:p>
        </w:tc>
        <w:tc>
          <w:tcPr>
            <w:tcW w:w="1238" w:type="dxa"/>
          </w:tcPr>
          <w:p w14:paraId="31469A8C" w14:textId="7FBD39E8" w:rsidR="00AE3A8C" w:rsidRDefault="00AE3A8C" w:rsidP="00AE3A8C">
            <w:r w:rsidRPr="00446160">
              <w:t>60.49</w:t>
            </w:r>
          </w:p>
        </w:tc>
        <w:tc>
          <w:tcPr>
            <w:tcW w:w="1238" w:type="dxa"/>
          </w:tcPr>
          <w:p w14:paraId="7CA3B277" w14:textId="196373B7" w:rsidR="00AE3A8C" w:rsidRDefault="00AE3A8C" w:rsidP="00AE3A8C">
            <w:r w:rsidRPr="00446160">
              <w:t>0.94365</w:t>
            </w:r>
          </w:p>
        </w:tc>
        <w:tc>
          <w:tcPr>
            <w:tcW w:w="1238" w:type="dxa"/>
          </w:tcPr>
          <w:p w14:paraId="2F02759E" w14:textId="175B05D4" w:rsidR="00AE3A8C" w:rsidRDefault="00AE3A8C" w:rsidP="00AE3A8C">
            <w:r w:rsidRPr="00446160">
              <w:t>7.001</w:t>
            </w:r>
          </w:p>
        </w:tc>
        <w:tc>
          <w:tcPr>
            <w:tcW w:w="1561" w:type="dxa"/>
          </w:tcPr>
          <w:p w14:paraId="0C6707F1" w14:textId="19FB6165" w:rsidR="00AE3A8C" w:rsidRDefault="00AE3A8C" w:rsidP="00AE3A8C">
            <w:pPr>
              <w:jc w:val="center"/>
            </w:pPr>
            <w:r w:rsidRPr="00446160">
              <w:t>3.058</w:t>
            </w:r>
          </w:p>
        </w:tc>
        <w:tc>
          <w:tcPr>
            <w:tcW w:w="1239" w:type="dxa"/>
          </w:tcPr>
          <w:p w14:paraId="67A85E59" w14:textId="5BD42F30" w:rsidR="00AE3A8C" w:rsidRDefault="00AE3A8C" w:rsidP="00AE3A8C">
            <w:pPr>
              <w:jc w:val="center"/>
            </w:pPr>
            <w:r w:rsidRPr="00446160">
              <w:t>17.73</w:t>
            </w:r>
          </w:p>
        </w:tc>
        <w:tc>
          <w:tcPr>
            <w:tcW w:w="1239" w:type="dxa"/>
          </w:tcPr>
          <w:p w14:paraId="41386635" w14:textId="762339EC" w:rsidR="00AE3A8C" w:rsidRDefault="00AE3A8C" w:rsidP="00AE3A8C">
            <w:pPr>
              <w:jc w:val="center"/>
            </w:pPr>
            <w:r w:rsidRPr="00446160">
              <w:t>87.98</w:t>
            </w:r>
          </w:p>
        </w:tc>
      </w:tr>
      <w:tr w:rsidR="00AE3A8C" w14:paraId="2BD8D315" w14:textId="77777777" w:rsidTr="00BC4E9F">
        <w:tc>
          <w:tcPr>
            <w:tcW w:w="1238" w:type="dxa"/>
          </w:tcPr>
          <w:p w14:paraId="785F3605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5F8AFCAF">
                <v:shape id="_x0000_i1343" type="#_x0000_t75" style="width:42.75pt;height:22.5pt" o:ole="">
                  <v:imagedata r:id="rId163" o:title=""/>
                </v:shape>
                <o:OLEObject Type="Embed" ProgID="Equation.DSMT4" ShapeID="_x0000_i1343" DrawAspect="Content" ObjectID="_1803619435" r:id="rId652"/>
              </w:object>
            </w:r>
          </w:p>
        </w:tc>
        <w:tc>
          <w:tcPr>
            <w:tcW w:w="1238" w:type="dxa"/>
          </w:tcPr>
          <w:p w14:paraId="77A855D9" w14:textId="40720BBE" w:rsidR="00AE3A8C" w:rsidRDefault="00AE3A8C" w:rsidP="00AE3A8C">
            <w:r w:rsidRPr="00446160">
              <w:t>95.48</w:t>
            </w:r>
          </w:p>
        </w:tc>
        <w:tc>
          <w:tcPr>
            <w:tcW w:w="1238" w:type="dxa"/>
          </w:tcPr>
          <w:p w14:paraId="0FF265BD" w14:textId="72395F59" w:rsidR="00AE3A8C" w:rsidRDefault="00AE3A8C" w:rsidP="00AE3A8C">
            <w:r w:rsidRPr="00446160">
              <w:t>0.85299</w:t>
            </w:r>
          </w:p>
        </w:tc>
        <w:tc>
          <w:tcPr>
            <w:tcW w:w="1238" w:type="dxa"/>
          </w:tcPr>
          <w:p w14:paraId="6135B988" w14:textId="1E0BC5AE" w:rsidR="00AE3A8C" w:rsidRDefault="00AE3A8C" w:rsidP="00AE3A8C">
            <w:r w:rsidRPr="00446160">
              <w:t>9.679</w:t>
            </w:r>
          </w:p>
        </w:tc>
        <w:tc>
          <w:tcPr>
            <w:tcW w:w="1561" w:type="dxa"/>
          </w:tcPr>
          <w:p w14:paraId="651B873F" w14:textId="44AB70DD" w:rsidR="00AE3A8C" w:rsidRDefault="00AE3A8C" w:rsidP="00AE3A8C">
            <w:pPr>
              <w:jc w:val="center"/>
            </w:pPr>
            <w:r w:rsidRPr="00446160">
              <w:t>2.054</w:t>
            </w:r>
          </w:p>
        </w:tc>
        <w:tc>
          <w:tcPr>
            <w:tcW w:w="1239" w:type="dxa"/>
          </w:tcPr>
          <w:p w14:paraId="6C206ADA" w14:textId="0015A129" w:rsidR="00AE3A8C" w:rsidRDefault="00AE3A8C" w:rsidP="00AE3A8C">
            <w:pPr>
              <w:jc w:val="center"/>
            </w:pPr>
            <w:r w:rsidRPr="00446160">
              <w:t>27.82</w:t>
            </w:r>
          </w:p>
        </w:tc>
        <w:tc>
          <w:tcPr>
            <w:tcW w:w="1239" w:type="dxa"/>
          </w:tcPr>
          <w:p w14:paraId="32B02DC6" w14:textId="58D45153" w:rsidR="00AE3A8C" w:rsidRDefault="00AE3A8C" w:rsidP="00AE3A8C">
            <w:pPr>
              <w:jc w:val="center"/>
            </w:pPr>
            <w:r w:rsidRPr="00446160">
              <w:t>85.38</w:t>
            </w:r>
          </w:p>
        </w:tc>
      </w:tr>
      <w:tr w:rsidR="00AE3A8C" w14:paraId="75925E0F" w14:textId="77777777" w:rsidTr="00BC4E9F">
        <w:tc>
          <w:tcPr>
            <w:tcW w:w="1238" w:type="dxa"/>
          </w:tcPr>
          <w:p w14:paraId="3826916A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720CB178">
                <v:shape id="_x0000_i1344" type="#_x0000_t75" style="width:45pt;height:19.5pt" o:ole="">
                  <v:imagedata r:id="rId167" o:title=""/>
                </v:shape>
                <o:OLEObject Type="Embed" ProgID="Equation.DSMT4" ShapeID="_x0000_i1344" DrawAspect="Content" ObjectID="_1803619436" r:id="rId653"/>
              </w:object>
            </w:r>
          </w:p>
        </w:tc>
        <w:tc>
          <w:tcPr>
            <w:tcW w:w="1238" w:type="dxa"/>
          </w:tcPr>
          <w:p w14:paraId="3AA55F9B" w14:textId="6440B62B" w:rsidR="00AE3A8C" w:rsidRDefault="00AE3A8C" w:rsidP="00AE3A8C">
            <w:r w:rsidRPr="00446160">
              <w:t>123.90</w:t>
            </w:r>
          </w:p>
        </w:tc>
        <w:tc>
          <w:tcPr>
            <w:tcW w:w="1238" w:type="dxa"/>
          </w:tcPr>
          <w:p w14:paraId="75519DD0" w14:textId="21996F02" w:rsidR="00AE3A8C" w:rsidRDefault="00AE3A8C" w:rsidP="00AE3A8C">
            <w:pPr>
              <w:rPr>
                <w:rFonts w:cs="Times New Roman"/>
              </w:rPr>
            </w:pPr>
            <w:r w:rsidRPr="00446160">
              <w:t>0.88645</w:t>
            </w:r>
          </w:p>
        </w:tc>
        <w:tc>
          <w:tcPr>
            <w:tcW w:w="1238" w:type="dxa"/>
          </w:tcPr>
          <w:p w14:paraId="572032F7" w14:textId="16445BF9" w:rsidR="00AE3A8C" w:rsidRDefault="00AE3A8C" w:rsidP="00AE3A8C">
            <w:r w:rsidRPr="00446160">
              <w:t>10.24</w:t>
            </w:r>
          </w:p>
        </w:tc>
        <w:tc>
          <w:tcPr>
            <w:tcW w:w="1561" w:type="dxa"/>
          </w:tcPr>
          <w:p w14:paraId="0950180F" w14:textId="5789146E" w:rsidR="00AE3A8C" w:rsidRDefault="00AE3A8C" w:rsidP="00AE3A8C">
            <w:pPr>
              <w:jc w:val="center"/>
            </w:pPr>
            <w:r w:rsidRPr="00446160">
              <w:t>3.458</w:t>
            </w:r>
          </w:p>
        </w:tc>
        <w:tc>
          <w:tcPr>
            <w:tcW w:w="1239" w:type="dxa"/>
          </w:tcPr>
          <w:p w14:paraId="60B7A142" w14:textId="40E1A9E9" w:rsidR="00AE3A8C" w:rsidRDefault="00AE3A8C" w:rsidP="00AE3A8C">
            <w:pPr>
              <w:jc w:val="center"/>
            </w:pPr>
            <w:r w:rsidRPr="00446160">
              <w:t>17.14</w:t>
            </w:r>
          </w:p>
        </w:tc>
        <w:tc>
          <w:tcPr>
            <w:tcW w:w="1239" w:type="dxa"/>
          </w:tcPr>
          <w:p w14:paraId="7FB24873" w14:textId="2C402357" w:rsidR="00AE3A8C" w:rsidRDefault="00AE3A8C" w:rsidP="00AE3A8C">
            <w:pPr>
              <w:jc w:val="center"/>
            </w:pPr>
            <w:r w:rsidRPr="00446160">
              <w:t>80.59</w:t>
            </w:r>
          </w:p>
        </w:tc>
      </w:tr>
    </w:tbl>
    <w:p w14:paraId="0B2F5013" w14:textId="77777777" w:rsidR="00B27B64" w:rsidRDefault="00B27B64" w:rsidP="00B27B64"/>
    <w:p w14:paraId="311FAEA9" w14:textId="77777777" w:rsidR="00B27B64" w:rsidRDefault="00B27B64" w:rsidP="00B27B64">
      <w:r>
        <w:br w:type="page"/>
      </w:r>
    </w:p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1626B9" w14:textId="77777777" w:rsidR="007413A8" w:rsidRDefault="007413A8" w:rsidP="005D7652">
      <w:pPr>
        <w:spacing w:after="0" w:line="240" w:lineRule="auto"/>
      </w:pPr>
      <w:r>
        <w:separator/>
      </w:r>
    </w:p>
  </w:endnote>
  <w:endnote w:type="continuationSeparator" w:id="0">
    <w:p w14:paraId="146F0DC9" w14:textId="77777777" w:rsidR="007413A8" w:rsidRDefault="007413A8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D9A817D" w14:textId="77777777" w:rsidR="007413A8" w:rsidRDefault="007413A8" w:rsidP="005D7652">
      <w:pPr>
        <w:spacing w:after="0" w:line="240" w:lineRule="auto"/>
      </w:pPr>
      <w:r>
        <w:separator/>
      </w:r>
    </w:p>
  </w:footnote>
  <w:footnote w:type="continuationSeparator" w:id="0">
    <w:p w14:paraId="67C34A2F" w14:textId="77777777" w:rsidR="007413A8" w:rsidRDefault="007413A8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327AB"/>
    <w:rsid w:val="00043923"/>
    <w:rsid w:val="00050AF0"/>
    <w:rsid w:val="00053A72"/>
    <w:rsid w:val="00060D4E"/>
    <w:rsid w:val="00065F3D"/>
    <w:rsid w:val="00073EE4"/>
    <w:rsid w:val="00075D2A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2A6C"/>
    <w:rsid w:val="00166CBD"/>
    <w:rsid w:val="0018775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17887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91C67"/>
    <w:rsid w:val="00295BE2"/>
    <w:rsid w:val="00296115"/>
    <w:rsid w:val="002A59B1"/>
    <w:rsid w:val="002B57EF"/>
    <w:rsid w:val="002C5B0D"/>
    <w:rsid w:val="002C5E3E"/>
    <w:rsid w:val="002D6A94"/>
    <w:rsid w:val="002E1394"/>
    <w:rsid w:val="002E4259"/>
    <w:rsid w:val="002E5EE0"/>
    <w:rsid w:val="002F099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6B03"/>
    <w:rsid w:val="00407C99"/>
    <w:rsid w:val="004118EF"/>
    <w:rsid w:val="00423CCF"/>
    <w:rsid w:val="0042525E"/>
    <w:rsid w:val="00442345"/>
    <w:rsid w:val="00444112"/>
    <w:rsid w:val="0044667E"/>
    <w:rsid w:val="00451383"/>
    <w:rsid w:val="00460223"/>
    <w:rsid w:val="00464030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654"/>
    <w:rsid w:val="0051027F"/>
    <w:rsid w:val="005127E1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582F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5AD2"/>
    <w:rsid w:val="005C7CB3"/>
    <w:rsid w:val="005D7652"/>
    <w:rsid w:val="005E0B05"/>
    <w:rsid w:val="005E326B"/>
    <w:rsid w:val="005E6288"/>
    <w:rsid w:val="005F2033"/>
    <w:rsid w:val="00600AE2"/>
    <w:rsid w:val="00602C07"/>
    <w:rsid w:val="00604EC0"/>
    <w:rsid w:val="00605CEC"/>
    <w:rsid w:val="00610E91"/>
    <w:rsid w:val="006144CE"/>
    <w:rsid w:val="00622D56"/>
    <w:rsid w:val="00624303"/>
    <w:rsid w:val="00640771"/>
    <w:rsid w:val="006626A2"/>
    <w:rsid w:val="00672E8B"/>
    <w:rsid w:val="00672EEF"/>
    <w:rsid w:val="0067665C"/>
    <w:rsid w:val="006804F7"/>
    <w:rsid w:val="00681018"/>
    <w:rsid w:val="0069032D"/>
    <w:rsid w:val="006914DC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413A8"/>
    <w:rsid w:val="00752916"/>
    <w:rsid w:val="007606A6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B679B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21768"/>
    <w:rsid w:val="00821E3B"/>
    <w:rsid w:val="00836127"/>
    <w:rsid w:val="00837B21"/>
    <w:rsid w:val="008443D4"/>
    <w:rsid w:val="008448F3"/>
    <w:rsid w:val="008451F8"/>
    <w:rsid w:val="0085204A"/>
    <w:rsid w:val="008603F2"/>
    <w:rsid w:val="00867E8C"/>
    <w:rsid w:val="00872559"/>
    <w:rsid w:val="00872FAC"/>
    <w:rsid w:val="00877648"/>
    <w:rsid w:val="008A3060"/>
    <w:rsid w:val="008B1B2F"/>
    <w:rsid w:val="008C0747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57A4F"/>
    <w:rsid w:val="009609DE"/>
    <w:rsid w:val="00960BDF"/>
    <w:rsid w:val="009613E4"/>
    <w:rsid w:val="00965BAB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6C5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6776D"/>
    <w:rsid w:val="00A702A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4354A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5061F"/>
    <w:rsid w:val="00C57C25"/>
    <w:rsid w:val="00C85942"/>
    <w:rsid w:val="00C91E36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0768"/>
    <w:rsid w:val="00CF1121"/>
    <w:rsid w:val="00CF45FB"/>
    <w:rsid w:val="00CF4C6B"/>
    <w:rsid w:val="00CF645E"/>
    <w:rsid w:val="00D11F56"/>
    <w:rsid w:val="00D13F44"/>
    <w:rsid w:val="00D14719"/>
    <w:rsid w:val="00D201A9"/>
    <w:rsid w:val="00D20679"/>
    <w:rsid w:val="00D31675"/>
    <w:rsid w:val="00D60429"/>
    <w:rsid w:val="00D621A4"/>
    <w:rsid w:val="00D6399B"/>
    <w:rsid w:val="00D67F42"/>
    <w:rsid w:val="00D703A8"/>
    <w:rsid w:val="00D72A97"/>
    <w:rsid w:val="00D84438"/>
    <w:rsid w:val="00D90BED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96F60"/>
    <w:rsid w:val="00EA4FD3"/>
    <w:rsid w:val="00EA6A25"/>
    <w:rsid w:val="00EB22D1"/>
    <w:rsid w:val="00EB5420"/>
    <w:rsid w:val="00EB662D"/>
    <w:rsid w:val="00EC24CA"/>
    <w:rsid w:val="00EC4D4D"/>
    <w:rsid w:val="00ED73E2"/>
    <w:rsid w:val="00ED7E54"/>
    <w:rsid w:val="00EF72F8"/>
    <w:rsid w:val="00F0430B"/>
    <w:rsid w:val="00F14854"/>
    <w:rsid w:val="00F152AC"/>
    <w:rsid w:val="00F216C3"/>
    <w:rsid w:val="00F27640"/>
    <w:rsid w:val="00F34999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198.bin"/><Relationship Id="rId629" Type="http://schemas.openxmlformats.org/officeDocument/2006/relationships/oleObject" Target="embeddings/oleObject296.bin"/><Relationship Id="rId170" Type="http://schemas.openxmlformats.org/officeDocument/2006/relationships/image" Target="media/image84.png"/><Relationship Id="rId268" Type="http://schemas.openxmlformats.org/officeDocument/2006/relationships/oleObject" Target="embeddings/oleObject100.bin"/><Relationship Id="rId475" Type="http://schemas.openxmlformats.org/officeDocument/2006/relationships/image" Target="media/image309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png"/><Relationship Id="rId542" Type="http://schemas.openxmlformats.org/officeDocument/2006/relationships/oleObject" Target="embeddings/oleObject209.bin"/><Relationship Id="rId181" Type="http://schemas.openxmlformats.org/officeDocument/2006/relationships/image" Target="media/image95.png"/><Relationship Id="rId402" Type="http://schemas.openxmlformats.org/officeDocument/2006/relationships/image" Target="media/image236.png"/><Relationship Id="rId279" Type="http://schemas.openxmlformats.org/officeDocument/2006/relationships/oleObject" Target="embeddings/oleObject111.bin"/><Relationship Id="rId486" Type="http://schemas.openxmlformats.org/officeDocument/2006/relationships/image" Target="media/image320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80.png"/><Relationship Id="rId553" Type="http://schemas.openxmlformats.org/officeDocument/2006/relationships/oleObject" Target="embeddings/oleObject220.bin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image" Target="media/image247.png"/><Relationship Id="rId497" Type="http://schemas.openxmlformats.org/officeDocument/2006/relationships/oleObject" Target="embeddings/oleObject164.bin"/><Relationship Id="rId620" Type="http://schemas.openxmlformats.org/officeDocument/2006/relationships/oleObject" Target="embeddings/oleObject287.bin"/><Relationship Id="rId357" Type="http://schemas.openxmlformats.org/officeDocument/2006/relationships/image" Target="media/image191.png"/><Relationship Id="rId54" Type="http://schemas.openxmlformats.org/officeDocument/2006/relationships/oleObject" Target="embeddings/oleObject23.bin"/><Relationship Id="rId217" Type="http://schemas.openxmlformats.org/officeDocument/2006/relationships/image" Target="media/image131.png"/><Relationship Id="rId564" Type="http://schemas.openxmlformats.org/officeDocument/2006/relationships/oleObject" Target="embeddings/oleObject231.bin"/><Relationship Id="rId424" Type="http://schemas.openxmlformats.org/officeDocument/2006/relationships/image" Target="media/image258.png"/><Relationship Id="rId631" Type="http://schemas.openxmlformats.org/officeDocument/2006/relationships/oleObject" Target="embeddings/oleObject298.bin"/><Relationship Id="rId270" Type="http://schemas.openxmlformats.org/officeDocument/2006/relationships/oleObject" Target="embeddings/oleObject10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02.png"/><Relationship Id="rId575" Type="http://schemas.openxmlformats.org/officeDocument/2006/relationships/oleObject" Target="embeddings/oleObject242.bin"/><Relationship Id="rId228" Type="http://schemas.openxmlformats.org/officeDocument/2006/relationships/image" Target="media/image142.png"/><Relationship Id="rId435" Type="http://schemas.openxmlformats.org/officeDocument/2006/relationships/image" Target="media/image269.png"/><Relationship Id="rId642" Type="http://schemas.openxmlformats.org/officeDocument/2006/relationships/oleObject" Target="embeddings/oleObject309.bin"/><Relationship Id="rId281" Type="http://schemas.openxmlformats.org/officeDocument/2006/relationships/oleObject" Target="embeddings/oleObject113.bin"/><Relationship Id="rId502" Type="http://schemas.openxmlformats.org/officeDocument/2006/relationships/oleObject" Target="embeddings/oleObject16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213.png"/><Relationship Id="rId586" Type="http://schemas.openxmlformats.org/officeDocument/2006/relationships/oleObject" Target="embeddings/oleObject253.bin"/><Relationship Id="rId7" Type="http://schemas.openxmlformats.org/officeDocument/2006/relationships/image" Target="media/image1.png"/><Relationship Id="rId239" Type="http://schemas.openxmlformats.org/officeDocument/2006/relationships/image" Target="media/image153.png"/><Relationship Id="rId446" Type="http://schemas.openxmlformats.org/officeDocument/2006/relationships/image" Target="media/image280.png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180.bin"/><Relationship Id="rId597" Type="http://schemas.openxmlformats.org/officeDocument/2006/relationships/oleObject" Target="embeddings/oleObject264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91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9.bin"/><Relationship Id="rId524" Type="http://schemas.openxmlformats.org/officeDocument/2006/relationships/oleObject" Target="embeddings/oleObject191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204.png"/><Relationship Id="rId230" Type="http://schemas.openxmlformats.org/officeDocument/2006/relationships/image" Target="media/image144.png"/><Relationship Id="rId468" Type="http://schemas.openxmlformats.org/officeDocument/2006/relationships/image" Target="media/image302.png"/><Relationship Id="rId25" Type="http://schemas.openxmlformats.org/officeDocument/2006/relationships/image" Target="media/image11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02.bin"/><Relationship Id="rId174" Type="http://schemas.openxmlformats.org/officeDocument/2006/relationships/image" Target="media/image88.png"/><Relationship Id="rId381" Type="http://schemas.openxmlformats.org/officeDocument/2006/relationships/image" Target="media/image215.png"/><Relationship Id="rId602" Type="http://schemas.openxmlformats.org/officeDocument/2006/relationships/oleObject" Target="embeddings/oleObject269.bin"/><Relationship Id="rId241" Type="http://schemas.openxmlformats.org/officeDocument/2006/relationships/image" Target="media/image155.png"/><Relationship Id="rId479" Type="http://schemas.openxmlformats.org/officeDocument/2006/relationships/image" Target="media/image313.png"/><Relationship Id="rId36" Type="http://schemas.openxmlformats.org/officeDocument/2006/relationships/oleObject" Target="embeddings/oleObject14.bin"/><Relationship Id="rId339" Type="http://schemas.openxmlformats.org/officeDocument/2006/relationships/image" Target="media/image173.png"/><Relationship Id="rId546" Type="http://schemas.openxmlformats.org/officeDocument/2006/relationships/oleObject" Target="embeddings/oleObject213.bin"/><Relationship Id="rId101" Type="http://schemas.openxmlformats.org/officeDocument/2006/relationships/image" Target="media/image49.wmf"/><Relationship Id="rId185" Type="http://schemas.openxmlformats.org/officeDocument/2006/relationships/image" Target="media/image99.png"/><Relationship Id="rId406" Type="http://schemas.openxmlformats.org/officeDocument/2006/relationships/image" Target="media/image240.png"/><Relationship Id="rId392" Type="http://schemas.openxmlformats.org/officeDocument/2006/relationships/image" Target="media/image226.png"/><Relationship Id="rId613" Type="http://schemas.openxmlformats.org/officeDocument/2006/relationships/oleObject" Target="embeddings/oleObject280.bin"/><Relationship Id="rId252" Type="http://schemas.openxmlformats.org/officeDocument/2006/relationships/oleObject" Target="embeddings/oleObject8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24.bin"/><Relationship Id="rId196" Type="http://schemas.openxmlformats.org/officeDocument/2006/relationships/image" Target="media/image110.png"/><Relationship Id="rId417" Type="http://schemas.openxmlformats.org/officeDocument/2006/relationships/image" Target="media/image251.png"/><Relationship Id="rId624" Type="http://schemas.openxmlformats.org/officeDocument/2006/relationships/oleObject" Target="embeddings/oleObject291.bin"/><Relationship Id="rId263" Type="http://schemas.openxmlformats.org/officeDocument/2006/relationships/oleObject" Target="embeddings/oleObject95.bin"/><Relationship Id="rId470" Type="http://schemas.openxmlformats.org/officeDocument/2006/relationships/image" Target="media/image304.png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oleObject" Target="embeddings/oleObject235.bin"/><Relationship Id="rId165" Type="http://schemas.openxmlformats.org/officeDocument/2006/relationships/image" Target="media/image81.wmf"/><Relationship Id="rId372" Type="http://schemas.openxmlformats.org/officeDocument/2006/relationships/image" Target="media/image206.png"/><Relationship Id="rId428" Type="http://schemas.openxmlformats.org/officeDocument/2006/relationships/image" Target="media/image262.png"/><Relationship Id="rId635" Type="http://schemas.openxmlformats.org/officeDocument/2006/relationships/oleObject" Target="embeddings/oleObject302.bin"/><Relationship Id="rId232" Type="http://schemas.openxmlformats.org/officeDocument/2006/relationships/image" Target="media/image146.png"/><Relationship Id="rId274" Type="http://schemas.openxmlformats.org/officeDocument/2006/relationships/oleObject" Target="embeddings/oleObject106.bin"/><Relationship Id="rId481" Type="http://schemas.openxmlformats.org/officeDocument/2006/relationships/image" Target="media/image315.png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04.bin"/><Relationship Id="rId579" Type="http://schemas.openxmlformats.org/officeDocument/2006/relationships/oleObject" Target="embeddings/oleObject24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41" Type="http://schemas.openxmlformats.org/officeDocument/2006/relationships/image" Target="media/image175.png"/><Relationship Id="rId383" Type="http://schemas.openxmlformats.org/officeDocument/2006/relationships/image" Target="media/image217.png"/><Relationship Id="rId439" Type="http://schemas.openxmlformats.org/officeDocument/2006/relationships/image" Target="media/image273.png"/><Relationship Id="rId590" Type="http://schemas.openxmlformats.org/officeDocument/2006/relationships/oleObject" Target="embeddings/oleObject257.bin"/><Relationship Id="rId604" Type="http://schemas.openxmlformats.org/officeDocument/2006/relationships/oleObject" Target="embeddings/oleObject271.bin"/><Relationship Id="rId646" Type="http://schemas.openxmlformats.org/officeDocument/2006/relationships/oleObject" Target="embeddings/oleObject313.bin"/><Relationship Id="rId201" Type="http://schemas.openxmlformats.org/officeDocument/2006/relationships/image" Target="media/image115.png"/><Relationship Id="rId243" Type="http://schemas.openxmlformats.org/officeDocument/2006/relationships/image" Target="media/image157.png"/><Relationship Id="rId285" Type="http://schemas.openxmlformats.org/officeDocument/2006/relationships/oleObject" Target="embeddings/oleObject117.bin"/><Relationship Id="rId450" Type="http://schemas.openxmlformats.org/officeDocument/2006/relationships/image" Target="media/image284.png"/><Relationship Id="rId506" Type="http://schemas.openxmlformats.org/officeDocument/2006/relationships/oleObject" Target="embeddings/oleObject17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492" Type="http://schemas.openxmlformats.org/officeDocument/2006/relationships/image" Target="media/image326.png"/><Relationship Id="rId548" Type="http://schemas.openxmlformats.org/officeDocument/2006/relationships/oleObject" Target="embeddings/oleObject215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101.png"/><Relationship Id="rId352" Type="http://schemas.openxmlformats.org/officeDocument/2006/relationships/image" Target="media/image186.png"/><Relationship Id="rId394" Type="http://schemas.openxmlformats.org/officeDocument/2006/relationships/image" Target="media/image228.png"/><Relationship Id="rId408" Type="http://schemas.openxmlformats.org/officeDocument/2006/relationships/image" Target="media/image242.png"/><Relationship Id="rId615" Type="http://schemas.openxmlformats.org/officeDocument/2006/relationships/oleObject" Target="embeddings/oleObject282.bin"/><Relationship Id="rId212" Type="http://schemas.openxmlformats.org/officeDocument/2006/relationships/image" Target="media/image126.png"/><Relationship Id="rId254" Type="http://schemas.openxmlformats.org/officeDocument/2006/relationships/oleObject" Target="embeddings/oleObject8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28.bin"/><Relationship Id="rId461" Type="http://schemas.openxmlformats.org/officeDocument/2006/relationships/image" Target="media/image295.png"/><Relationship Id="rId517" Type="http://schemas.openxmlformats.org/officeDocument/2006/relationships/oleObject" Target="embeddings/oleObject184.bin"/><Relationship Id="rId559" Type="http://schemas.openxmlformats.org/officeDocument/2006/relationships/oleObject" Target="embeddings/oleObject22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363" Type="http://schemas.openxmlformats.org/officeDocument/2006/relationships/image" Target="media/image197.png"/><Relationship Id="rId419" Type="http://schemas.openxmlformats.org/officeDocument/2006/relationships/image" Target="media/image253.png"/><Relationship Id="rId570" Type="http://schemas.openxmlformats.org/officeDocument/2006/relationships/oleObject" Target="embeddings/oleObject237.bin"/><Relationship Id="rId626" Type="http://schemas.openxmlformats.org/officeDocument/2006/relationships/oleObject" Target="embeddings/oleObject293.bin"/><Relationship Id="rId223" Type="http://schemas.openxmlformats.org/officeDocument/2006/relationships/image" Target="media/image137.png"/><Relationship Id="rId430" Type="http://schemas.openxmlformats.org/officeDocument/2006/relationships/image" Target="media/image264.png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97.bin"/><Relationship Id="rId472" Type="http://schemas.openxmlformats.org/officeDocument/2006/relationships/image" Target="media/image306.png"/><Relationship Id="rId528" Type="http://schemas.openxmlformats.org/officeDocument/2006/relationships/oleObject" Target="embeddings/oleObject195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6.png"/><Relationship Id="rId374" Type="http://schemas.openxmlformats.org/officeDocument/2006/relationships/image" Target="media/image208.png"/><Relationship Id="rId581" Type="http://schemas.openxmlformats.org/officeDocument/2006/relationships/oleObject" Target="embeddings/oleObject248.bin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637" Type="http://schemas.openxmlformats.org/officeDocument/2006/relationships/oleObject" Target="embeddings/oleObject30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08.bin"/><Relationship Id="rId441" Type="http://schemas.openxmlformats.org/officeDocument/2006/relationships/image" Target="media/image275.png"/><Relationship Id="rId483" Type="http://schemas.openxmlformats.org/officeDocument/2006/relationships/image" Target="media/image317.png"/><Relationship Id="rId539" Type="http://schemas.openxmlformats.org/officeDocument/2006/relationships/oleObject" Target="embeddings/oleObject20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343" Type="http://schemas.openxmlformats.org/officeDocument/2006/relationships/image" Target="media/image177.png"/><Relationship Id="rId550" Type="http://schemas.openxmlformats.org/officeDocument/2006/relationships/oleObject" Target="embeddings/oleObject217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17.png"/><Relationship Id="rId385" Type="http://schemas.openxmlformats.org/officeDocument/2006/relationships/image" Target="media/image219.png"/><Relationship Id="rId592" Type="http://schemas.openxmlformats.org/officeDocument/2006/relationships/oleObject" Target="embeddings/oleObject259.bin"/><Relationship Id="rId606" Type="http://schemas.openxmlformats.org/officeDocument/2006/relationships/oleObject" Target="embeddings/oleObject273.bin"/><Relationship Id="rId648" Type="http://schemas.openxmlformats.org/officeDocument/2006/relationships/oleObject" Target="embeddings/oleObject315.bin"/><Relationship Id="rId245" Type="http://schemas.openxmlformats.org/officeDocument/2006/relationships/image" Target="media/image159.png"/><Relationship Id="rId287" Type="http://schemas.openxmlformats.org/officeDocument/2006/relationships/oleObject" Target="embeddings/oleObject119.bin"/><Relationship Id="rId410" Type="http://schemas.openxmlformats.org/officeDocument/2006/relationships/image" Target="media/image244.png"/><Relationship Id="rId452" Type="http://schemas.openxmlformats.org/officeDocument/2006/relationships/image" Target="media/image286.png"/><Relationship Id="rId494" Type="http://schemas.openxmlformats.org/officeDocument/2006/relationships/oleObject" Target="embeddings/oleObject161.bin"/><Relationship Id="rId508" Type="http://schemas.openxmlformats.org/officeDocument/2006/relationships/oleObject" Target="embeddings/oleObject175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4.bin"/><Relationship Id="rId354" Type="http://schemas.openxmlformats.org/officeDocument/2006/relationships/image" Target="media/image188.png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image" Target="media/image230.png"/><Relationship Id="rId561" Type="http://schemas.openxmlformats.org/officeDocument/2006/relationships/oleObject" Target="embeddings/oleObject228.bin"/><Relationship Id="rId617" Type="http://schemas.openxmlformats.org/officeDocument/2006/relationships/oleObject" Target="embeddings/oleObject284.bin"/><Relationship Id="rId214" Type="http://schemas.openxmlformats.org/officeDocument/2006/relationships/image" Target="media/image128.png"/><Relationship Id="rId256" Type="http://schemas.openxmlformats.org/officeDocument/2006/relationships/oleObject" Target="embeddings/oleObject88.bin"/><Relationship Id="rId298" Type="http://schemas.openxmlformats.org/officeDocument/2006/relationships/oleObject" Target="embeddings/oleObject130.bin"/><Relationship Id="rId421" Type="http://schemas.openxmlformats.org/officeDocument/2006/relationships/image" Target="media/image255.png"/><Relationship Id="rId463" Type="http://schemas.openxmlformats.org/officeDocument/2006/relationships/image" Target="media/image297.png"/><Relationship Id="rId519" Type="http://schemas.openxmlformats.org/officeDocument/2006/relationships/oleObject" Target="embeddings/oleObject186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19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99.png"/><Relationship Id="rId572" Type="http://schemas.openxmlformats.org/officeDocument/2006/relationships/oleObject" Target="embeddings/oleObject239.bin"/><Relationship Id="rId628" Type="http://schemas.openxmlformats.org/officeDocument/2006/relationships/oleObject" Target="embeddings/oleObject295.bin"/><Relationship Id="rId225" Type="http://schemas.openxmlformats.org/officeDocument/2006/relationships/image" Target="media/image139.png"/><Relationship Id="rId267" Type="http://schemas.openxmlformats.org/officeDocument/2006/relationships/oleObject" Target="embeddings/oleObject99.bin"/><Relationship Id="rId432" Type="http://schemas.openxmlformats.org/officeDocument/2006/relationships/image" Target="media/image266.png"/><Relationship Id="rId474" Type="http://schemas.openxmlformats.org/officeDocument/2006/relationships/image" Target="media/image308.png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png"/><Relationship Id="rId334" Type="http://schemas.openxmlformats.org/officeDocument/2006/relationships/image" Target="media/image168.png"/><Relationship Id="rId376" Type="http://schemas.openxmlformats.org/officeDocument/2006/relationships/image" Target="media/image210.png"/><Relationship Id="rId541" Type="http://schemas.openxmlformats.org/officeDocument/2006/relationships/oleObject" Target="embeddings/oleObject208.bin"/><Relationship Id="rId583" Type="http://schemas.openxmlformats.org/officeDocument/2006/relationships/oleObject" Target="embeddings/oleObject250.bin"/><Relationship Id="rId639" Type="http://schemas.openxmlformats.org/officeDocument/2006/relationships/oleObject" Target="embeddings/oleObject306.bin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36" Type="http://schemas.openxmlformats.org/officeDocument/2006/relationships/image" Target="media/image150.png"/><Relationship Id="rId278" Type="http://schemas.openxmlformats.org/officeDocument/2006/relationships/oleObject" Target="embeddings/oleObject110.bin"/><Relationship Id="rId401" Type="http://schemas.openxmlformats.org/officeDocument/2006/relationships/image" Target="media/image235.png"/><Relationship Id="rId443" Type="http://schemas.openxmlformats.org/officeDocument/2006/relationships/image" Target="media/image277.png"/><Relationship Id="rId650" Type="http://schemas.openxmlformats.org/officeDocument/2006/relationships/oleObject" Target="embeddings/oleObject317.bin"/><Relationship Id="rId303" Type="http://schemas.openxmlformats.org/officeDocument/2006/relationships/oleObject" Target="embeddings/oleObject135.bin"/><Relationship Id="rId485" Type="http://schemas.openxmlformats.org/officeDocument/2006/relationships/image" Target="media/image319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9.png"/><Relationship Id="rId387" Type="http://schemas.openxmlformats.org/officeDocument/2006/relationships/image" Target="media/image221.png"/><Relationship Id="rId510" Type="http://schemas.openxmlformats.org/officeDocument/2006/relationships/oleObject" Target="embeddings/oleObject177.bin"/><Relationship Id="rId552" Type="http://schemas.openxmlformats.org/officeDocument/2006/relationships/oleObject" Target="embeddings/oleObject219.bin"/><Relationship Id="rId594" Type="http://schemas.openxmlformats.org/officeDocument/2006/relationships/oleObject" Target="embeddings/oleObject261.bin"/><Relationship Id="rId608" Type="http://schemas.openxmlformats.org/officeDocument/2006/relationships/oleObject" Target="embeddings/oleObject275.bin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image" Target="media/image246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image" Target="media/image288.png"/><Relationship Id="rId496" Type="http://schemas.openxmlformats.org/officeDocument/2006/relationships/oleObject" Target="embeddings/oleObject16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0.png"/><Relationship Id="rId398" Type="http://schemas.openxmlformats.org/officeDocument/2006/relationships/image" Target="media/image232.png"/><Relationship Id="rId521" Type="http://schemas.openxmlformats.org/officeDocument/2006/relationships/oleObject" Target="embeddings/oleObject188.bin"/><Relationship Id="rId563" Type="http://schemas.openxmlformats.org/officeDocument/2006/relationships/oleObject" Target="embeddings/oleObject230.bin"/><Relationship Id="rId619" Type="http://schemas.openxmlformats.org/officeDocument/2006/relationships/oleObject" Target="embeddings/oleObject28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image" Target="media/image257.png"/><Relationship Id="rId258" Type="http://schemas.openxmlformats.org/officeDocument/2006/relationships/oleObject" Target="embeddings/oleObject90.bin"/><Relationship Id="rId465" Type="http://schemas.openxmlformats.org/officeDocument/2006/relationships/image" Target="media/image299.png"/><Relationship Id="rId630" Type="http://schemas.openxmlformats.org/officeDocument/2006/relationships/oleObject" Target="embeddings/oleObject29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201.png"/><Relationship Id="rId532" Type="http://schemas.openxmlformats.org/officeDocument/2006/relationships/oleObject" Target="embeddings/oleObject199.bin"/><Relationship Id="rId574" Type="http://schemas.openxmlformats.org/officeDocument/2006/relationships/oleObject" Target="embeddings/oleObject241.bin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image" Target="media/image268.png"/><Relationship Id="rId476" Type="http://schemas.openxmlformats.org/officeDocument/2006/relationships/image" Target="media/image310.png"/><Relationship Id="rId641" Type="http://schemas.openxmlformats.org/officeDocument/2006/relationships/oleObject" Target="embeddings/oleObject308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image" Target="media/image170.png"/><Relationship Id="rId501" Type="http://schemas.openxmlformats.org/officeDocument/2006/relationships/oleObject" Target="embeddings/oleObject168.bin"/><Relationship Id="rId543" Type="http://schemas.openxmlformats.org/officeDocument/2006/relationships/oleObject" Target="embeddings/oleObject21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image" Target="media/image212.png"/><Relationship Id="rId403" Type="http://schemas.openxmlformats.org/officeDocument/2006/relationships/image" Target="media/image237.png"/><Relationship Id="rId585" Type="http://schemas.openxmlformats.org/officeDocument/2006/relationships/oleObject" Target="embeddings/oleObject252.bin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image" Target="media/image279.png"/><Relationship Id="rId487" Type="http://schemas.openxmlformats.org/officeDocument/2006/relationships/image" Target="media/image321.png"/><Relationship Id="rId610" Type="http://schemas.openxmlformats.org/officeDocument/2006/relationships/oleObject" Target="embeddings/oleObject277.bin"/><Relationship Id="rId652" Type="http://schemas.openxmlformats.org/officeDocument/2006/relationships/oleObject" Target="embeddings/oleObject319.bin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image" Target="media/image181.png"/><Relationship Id="rId512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223.png"/><Relationship Id="rId554" Type="http://schemas.openxmlformats.org/officeDocument/2006/relationships/oleObject" Target="embeddings/oleObject221.bin"/><Relationship Id="rId596" Type="http://schemas.openxmlformats.org/officeDocument/2006/relationships/oleObject" Target="embeddings/oleObject263.bin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image" Target="media/image248.png"/><Relationship Id="rId456" Type="http://schemas.openxmlformats.org/officeDocument/2006/relationships/image" Target="media/image290.png"/><Relationship Id="rId498" Type="http://schemas.openxmlformats.org/officeDocument/2006/relationships/oleObject" Target="embeddings/oleObject165.bin"/><Relationship Id="rId621" Type="http://schemas.openxmlformats.org/officeDocument/2006/relationships/oleObject" Target="embeddings/oleObject288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190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2.png"/><Relationship Id="rId565" Type="http://schemas.openxmlformats.org/officeDocument/2006/relationships/oleObject" Target="embeddings/oleObject232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image" Target="media/image259.png"/><Relationship Id="rId467" Type="http://schemas.openxmlformats.org/officeDocument/2006/relationships/image" Target="media/image301.png"/><Relationship Id="rId632" Type="http://schemas.openxmlformats.org/officeDocument/2006/relationships/oleObject" Target="embeddings/oleObject299.bin"/><Relationship Id="rId271" Type="http://schemas.openxmlformats.org/officeDocument/2006/relationships/oleObject" Target="embeddings/oleObject10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203.png"/><Relationship Id="rId534" Type="http://schemas.openxmlformats.org/officeDocument/2006/relationships/oleObject" Target="embeddings/oleObject201.bin"/><Relationship Id="rId576" Type="http://schemas.openxmlformats.org/officeDocument/2006/relationships/oleObject" Target="embeddings/oleObject243.bin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image" Target="media/image214.png"/><Relationship Id="rId436" Type="http://schemas.openxmlformats.org/officeDocument/2006/relationships/image" Target="media/image270.png"/><Relationship Id="rId601" Type="http://schemas.openxmlformats.org/officeDocument/2006/relationships/oleObject" Target="embeddings/oleObject268.bin"/><Relationship Id="rId643" Type="http://schemas.openxmlformats.org/officeDocument/2006/relationships/oleObject" Target="embeddings/oleObject310.bin"/><Relationship Id="rId240" Type="http://schemas.openxmlformats.org/officeDocument/2006/relationships/image" Target="media/image154.png"/><Relationship Id="rId478" Type="http://schemas.openxmlformats.org/officeDocument/2006/relationships/image" Target="media/image312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image" Target="media/image172.png"/><Relationship Id="rId503" Type="http://schemas.openxmlformats.org/officeDocument/2006/relationships/oleObject" Target="embeddings/oleObject170.bin"/><Relationship Id="rId545" Type="http://schemas.openxmlformats.org/officeDocument/2006/relationships/oleObject" Target="embeddings/oleObject212.bin"/><Relationship Id="rId587" Type="http://schemas.openxmlformats.org/officeDocument/2006/relationships/oleObject" Target="embeddings/oleObject254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image" Target="media/image225.png"/><Relationship Id="rId405" Type="http://schemas.openxmlformats.org/officeDocument/2006/relationships/image" Target="media/image239.png"/><Relationship Id="rId447" Type="http://schemas.openxmlformats.org/officeDocument/2006/relationships/image" Target="media/image281.png"/><Relationship Id="rId612" Type="http://schemas.openxmlformats.org/officeDocument/2006/relationships/oleObject" Target="embeddings/oleObject279.bin"/><Relationship Id="rId251" Type="http://schemas.openxmlformats.org/officeDocument/2006/relationships/oleObject" Target="embeddings/oleObject83.bin"/><Relationship Id="rId489" Type="http://schemas.openxmlformats.org/officeDocument/2006/relationships/image" Target="media/image323.png"/><Relationship Id="rId654" Type="http://schemas.openxmlformats.org/officeDocument/2006/relationships/fontTable" Target="fontTable.xml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3.png"/><Relationship Id="rId514" Type="http://schemas.openxmlformats.org/officeDocument/2006/relationships/oleObject" Target="embeddings/oleObject181.bin"/><Relationship Id="rId556" Type="http://schemas.openxmlformats.org/officeDocument/2006/relationships/oleObject" Target="embeddings/oleObject22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image" Target="media/image194.png"/><Relationship Id="rId416" Type="http://schemas.openxmlformats.org/officeDocument/2006/relationships/image" Target="media/image250.png"/><Relationship Id="rId598" Type="http://schemas.openxmlformats.org/officeDocument/2006/relationships/oleObject" Target="embeddings/oleObject265.bin"/><Relationship Id="rId220" Type="http://schemas.openxmlformats.org/officeDocument/2006/relationships/image" Target="media/image134.png"/><Relationship Id="rId458" Type="http://schemas.openxmlformats.org/officeDocument/2006/relationships/image" Target="media/image292.png"/><Relationship Id="rId623" Type="http://schemas.openxmlformats.org/officeDocument/2006/relationships/oleObject" Target="embeddings/oleObject290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192.bin"/><Relationship Id="rId567" Type="http://schemas.openxmlformats.org/officeDocument/2006/relationships/oleObject" Target="embeddings/oleObject23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05.png"/><Relationship Id="rId427" Type="http://schemas.openxmlformats.org/officeDocument/2006/relationships/image" Target="media/image261.png"/><Relationship Id="rId469" Type="http://schemas.openxmlformats.org/officeDocument/2006/relationships/image" Target="media/image303.png"/><Relationship Id="rId634" Type="http://schemas.openxmlformats.org/officeDocument/2006/relationships/oleObject" Target="embeddings/oleObject3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image" Target="media/image314.png"/><Relationship Id="rId536" Type="http://schemas.openxmlformats.org/officeDocument/2006/relationships/oleObject" Target="embeddings/oleObject20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image" Target="media/image174.png"/><Relationship Id="rId578" Type="http://schemas.openxmlformats.org/officeDocument/2006/relationships/oleObject" Target="embeddings/oleObject245.bin"/><Relationship Id="rId200" Type="http://schemas.openxmlformats.org/officeDocument/2006/relationships/image" Target="media/image114.png"/><Relationship Id="rId382" Type="http://schemas.openxmlformats.org/officeDocument/2006/relationships/image" Target="media/image216.png"/><Relationship Id="rId438" Type="http://schemas.openxmlformats.org/officeDocument/2006/relationships/image" Target="media/image272.png"/><Relationship Id="rId603" Type="http://schemas.openxmlformats.org/officeDocument/2006/relationships/oleObject" Target="embeddings/oleObject270.bin"/><Relationship Id="rId645" Type="http://schemas.openxmlformats.org/officeDocument/2006/relationships/oleObject" Target="embeddings/oleObject312.bin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image" Target="media/image325.png"/><Relationship Id="rId505" Type="http://schemas.openxmlformats.org/officeDocument/2006/relationships/oleObject" Target="embeddings/oleObject172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14.bin"/><Relationship Id="rId589" Type="http://schemas.openxmlformats.org/officeDocument/2006/relationships/oleObject" Target="embeddings/oleObject256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image" Target="media/image185.png"/><Relationship Id="rId393" Type="http://schemas.openxmlformats.org/officeDocument/2006/relationships/image" Target="media/image227.png"/><Relationship Id="rId407" Type="http://schemas.openxmlformats.org/officeDocument/2006/relationships/image" Target="media/image241.png"/><Relationship Id="rId449" Type="http://schemas.openxmlformats.org/officeDocument/2006/relationships/image" Target="media/image283.png"/><Relationship Id="rId614" Type="http://schemas.openxmlformats.org/officeDocument/2006/relationships/oleObject" Target="embeddings/oleObject281.bin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94.png"/><Relationship Id="rId516" Type="http://schemas.openxmlformats.org/officeDocument/2006/relationships/oleObject" Target="embeddings/oleObject183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25.bin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image" Target="media/image196.png"/><Relationship Id="rId418" Type="http://schemas.openxmlformats.org/officeDocument/2006/relationships/image" Target="media/image252.png"/><Relationship Id="rId625" Type="http://schemas.openxmlformats.org/officeDocument/2006/relationships/oleObject" Target="embeddings/oleObject292.bin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image" Target="media/image305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194.bin"/><Relationship Id="rId569" Type="http://schemas.openxmlformats.org/officeDocument/2006/relationships/oleObject" Target="embeddings/oleObject236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image" Target="media/image207.png"/><Relationship Id="rId429" Type="http://schemas.openxmlformats.org/officeDocument/2006/relationships/image" Target="media/image263.png"/><Relationship Id="rId580" Type="http://schemas.openxmlformats.org/officeDocument/2006/relationships/oleObject" Target="embeddings/oleObject247.bin"/><Relationship Id="rId636" Type="http://schemas.openxmlformats.org/officeDocument/2006/relationships/oleObject" Target="embeddings/oleObject303.bin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image" Target="media/image274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image" Target="media/image316.png"/><Relationship Id="rId538" Type="http://schemas.openxmlformats.org/officeDocument/2006/relationships/oleObject" Target="embeddings/oleObject20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image" Target="media/image176.png"/><Relationship Id="rId384" Type="http://schemas.openxmlformats.org/officeDocument/2006/relationships/image" Target="media/image218.png"/><Relationship Id="rId591" Type="http://schemas.openxmlformats.org/officeDocument/2006/relationships/oleObject" Target="embeddings/oleObject258.bin"/><Relationship Id="rId605" Type="http://schemas.openxmlformats.org/officeDocument/2006/relationships/oleObject" Target="embeddings/oleObject272.bin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647" Type="http://schemas.openxmlformats.org/officeDocument/2006/relationships/oleObject" Target="embeddings/oleObject314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image" Target="media/image285.png"/><Relationship Id="rId493" Type="http://schemas.openxmlformats.org/officeDocument/2006/relationships/image" Target="media/image327.png"/><Relationship Id="rId507" Type="http://schemas.openxmlformats.org/officeDocument/2006/relationships/oleObject" Target="embeddings/oleObject174.bin"/><Relationship Id="rId549" Type="http://schemas.openxmlformats.org/officeDocument/2006/relationships/oleObject" Target="embeddings/oleObject21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png"/><Relationship Id="rId395" Type="http://schemas.openxmlformats.org/officeDocument/2006/relationships/image" Target="media/image229.png"/><Relationship Id="rId409" Type="http://schemas.openxmlformats.org/officeDocument/2006/relationships/image" Target="media/image243.png"/><Relationship Id="rId560" Type="http://schemas.openxmlformats.org/officeDocument/2006/relationships/oleObject" Target="embeddings/oleObject227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image" Target="media/image254.png"/><Relationship Id="rId616" Type="http://schemas.openxmlformats.org/officeDocument/2006/relationships/oleObject" Target="embeddings/oleObject283.bin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image" Target="media/image296.png"/><Relationship Id="rId518" Type="http://schemas.openxmlformats.org/officeDocument/2006/relationships/oleObject" Target="embeddings/oleObject185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98.png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571" Type="http://schemas.openxmlformats.org/officeDocument/2006/relationships/oleObject" Target="embeddings/oleObject238.bin"/><Relationship Id="rId627" Type="http://schemas.openxmlformats.org/officeDocument/2006/relationships/oleObject" Target="embeddings/oleObject294.bin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image" Target="media/image265.png"/><Relationship Id="rId473" Type="http://schemas.openxmlformats.org/officeDocument/2006/relationships/image" Target="media/image307.png"/><Relationship Id="rId529" Type="http://schemas.openxmlformats.org/officeDocument/2006/relationships/oleObject" Target="embeddings/oleObject19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540" Type="http://schemas.openxmlformats.org/officeDocument/2006/relationships/oleObject" Target="embeddings/oleObject20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209.png"/><Relationship Id="rId582" Type="http://schemas.openxmlformats.org/officeDocument/2006/relationships/oleObject" Target="embeddings/oleObject249.bin"/><Relationship Id="rId638" Type="http://schemas.openxmlformats.org/officeDocument/2006/relationships/oleObject" Target="embeddings/oleObject305.bin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image" Target="media/image234.png"/><Relationship Id="rId442" Type="http://schemas.openxmlformats.org/officeDocument/2006/relationships/image" Target="media/image276.png"/><Relationship Id="rId484" Type="http://schemas.openxmlformats.org/officeDocument/2006/relationships/image" Target="media/image318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78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image" Target="media/image220.png"/><Relationship Id="rId551" Type="http://schemas.openxmlformats.org/officeDocument/2006/relationships/oleObject" Target="embeddings/oleObject218.bin"/><Relationship Id="rId593" Type="http://schemas.openxmlformats.org/officeDocument/2006/relationships/oleObject" Target="embeddings/oleObject260.bin"/><Relationship Id="rId607" Type="http://schemas.openxmlformats.org/officeDocument/2006/relationships/oleObject" Target="embeddings/oleObject274.bin"/><Relationship Id="rId649" Type="http://schemas.openxmlformats.org/officeDocument/2006/relationships/oleObject" Target="embeddings/oleObject316.bin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46" Type="http://schemas.openxmlformats.org/officeDocument/2006/relationships/image" Target="media/image160.png"/><Relationship Id="rId288" Type="http://schemas.openxmlformats.org/officeDocument/2006/relationships/oleObject" Target="embeddings/oleObject120.bin"/><Relationship Id="rId411" Type="http://schemas.openxmlformats.org/officeDocument/2006/relationships/image" Target="media/image245.png"/><Relationship Id="rId453" Type="http://schemas.openxmlformats.org/officeDocument/2006/relationships/image" Target="media/image287.png"/><Relationship Id="rId509" Type="http://schemas.openxmlformats.org/officeDocument/2006/relationships/oleObject" Target="embeddings/oleObject176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5.bin"/><Relationship Id="rId495" Type="http://schemas.openxmlformats.org/officeDocument/2006/relationships/oleObject" Target="embeddings/oleObject162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89.png"/><Relationship Id="rId397" Type="http://schemas.openxmlformats.org/officeDocument/2006/relationships/image" Target="media/image231.png"/><Relationship Id="rId520" Type="http://schemas.openxmlformats.org/officeDocument/2006/relationships/oleObject" Target="embeddings/oleObject187.bin"/><Relationship Id="rId562" Type="http://schemas.openxmlformats.org/officeDocument/2006/relationships/oleObject" Target="embeddings/oleObject229.bin"/><Relationship Id="rId618" Type="http://schemas.openxmlformats.org/officeDocument/2006/relationships/oleObject" Target="embeddings/oleObject285.bin"/><Relationship Id="rId215" Type="http://schemas.openxmlformats.org/officeDocument/2006/relationships/image" Target="media/image129.png"/><Relationship Id="rId257" Type="http://schemas.openxmlformats.org/officeDocument/2006/relationships/oleObject" Target="embeddings/oleObject89.bin"/><Relationship Id="rId422" Type="http://schemas.openxmlformats.org/officeDocument/2006/relationships/image" Target="media/image256.png"/><Relationship Id="rId464" Type="http://schemas.openxmlformats.org/officeDocument/2006/relationships/image" Target="media/image298.png"/><Relationship Id="rId299" Type="http://schemas.openxmlformats.org/officeDocument/2006/relationships/oleObject" Target="embeddings/oleObject131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200.png"/><Relationship Id="rId573" Type="http://schemas.openxmlformats.org/officeDocument/2006/relationships/oleObject" Target="embeddings/oleObject240.bin"/><Relationship Id="rId226" Type="http://schemas.openxmlformats.org/officeDocument/2006/relationships/image" Target="media/image140.png"/><Relationship Id="rId433" Type="http://schemas.openxmlformats.org/officeDocument/2006/relationships/image" Target="media/image267.png"/><Relationship Id="rId640" Type="http://schemas.openxmlformats.org/officeDocument/2006/relationships/oleObject" Target="embeddings/oleObject307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211.png"/><Relationship Id="rId500" Type="http://schemas.openxmlformats.org/officeDocument/2006/relationships/oleObject" Target="embeddings/oleObject167.bin"/><Relationship Id="rId584" Type="http://schemas.openxmlformats.org/officeDocument/2006/relationships/oleObject" Target="embeddings/oleObject251.bin"/><Relationship Id="rId5" Type="http://schemas.openxmlformats.org/officeDocument/2006/relationships/footnotes" Target="footnotes.xml"/><Relationship Id="rId237" Type="http://schemas.openxmlformats.org/officeDocument/2006/relationships/image" Target="media/image151.png"/><Relationship Id="rId444" Type="http://schemas.openxmlformats.org/officeDocument/2006/relationships/image" Target="media/image278.png"/><Relationship Id="rId651" Type="http://schemas.openxmlformats.org/officeDocument/2006/relationships/oleObject" Target="embeddings/oleObject318.bin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88" Type="http://schemas.openxmlformats.org/officeDocument/2006/relationships/image" Target="media/image222.png"/><Relationship Id="rId511" Type="http://schemas.openxmlformats.org/officeDocument/2006/relationships/oleObject" Target="embeddings/oleObject178.bin"/><Relationship Id="rId609" Type="http://schemas.openxmlformats.org/officeDocument/2006/relationships/oleObject" Target="embeddings/oleObject27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62.bin"/><Relationship Id="rId248" Type="http://schemas.openxmlformats.org/officeDocument/2006/relationships/image" Target="media/image162.png"/><Relationship Id="rId455" Type="http://schemas.openxmlformats.org/officeDocument/2006/relationships/image" Target="media/image289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189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233.png"/><Relationship Id="rId259" Type="http://schemas.openxmlformats.org/officeDocument/2006/relationships/oleObject" Target="embeddings/oleObject91.bin"/><Relationship Id="rId466" Type="http://schemas.openxmlformats.org/officeDocument/2006/relationships/image" Target="media/image300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00.bin"/><Relationship Id="rId172" Type="http://schemas.openxmlformats.org/officeDocument/2006/relationships/image" Target="media/image86.png"/><Relationship Id="rId477" Type="http://schemas.openxmlformats.org/officeDocument/2006/relationships/image" Target="media/image311.png"/><Relationship Id="rId600" Type="http://schemas.openxmlformats.org/officeDocument/2006/relationships/oleObject" Target="embeddings/oleObject267.bin"/><Relationship Id="rId337" Type="http://schemas.openxmlformats.org/officeDocument/2006/relationships/image" Target="media/image171.png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11.bin"/><Relationship Id="rId183" Type="http://schemas.openxmlformats.org/officeDocument/2006/relationships/image" Target="media/image97.png"/><Relationship Id="rId390" Type="http://schemas.openxmlformats.org/officeDocument/2006/relationships/image" Target="media/image224.png"/><Relationship Id="rId404" Type="http://schemas.openxmlformats.org/officeDocument/2006/relationships/image" Target="media/image238.png"/><Relationship Id="rId611" Type="http://schemas.openxmlformats.org/officeDocument/2006/relationships/oleObject" Target="embeddings/oleObject278.bin"/><Relationship Id="rId250" Type="http://schemas.openxmlformats.org/officeDocument/2006/relationships/oleObject" Target="embeddings/oleObject82.bin"/><Relationship Id="rId488" Type="http://schemas.openxmlformats.org/officeDocument/2006/relationships/image" Target="media/image322.png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2.png"/><Relationship Id="rId555" Type="http://schemas.openxmlformats.org/officeDocument/2006/relationships/oleObject" Target="embeddings/oleObject222.bin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image" Target="media/image249.png"/><Relationship Id="rId622" Type="http://schemas.openxmlformats.org/officeDocument/2006/relationships/oleObject" Target="embeddings/oleObject289.bin"/><Relationship Id="rId261" Type="http://schemas.openxmlformats.org/officeDocument/2006/relationships/oleObject" Target="embeddings/oleObject93.bin"/><Relationship Id="rId499" Type="http://schemas.openxmlformats.org/officeDocument/2006/relationships/oleObject" Target="embeddings/oleObject166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93.png"/><Relationship Id="rId566" Type="http://schemas.openxmlformats.org/officeDocument/2006/relationships/oleObject" Target="embeddings/oleObject233.bin"/><Relationship Id="rId121" Type="http://schemas.openxmlformats.org/officeDocument/2006/relationships/image" Target="media/image59.wmf"/><Relationship Id="rId219" Type="http://schemas.openxmlformats.org/officeDocument/2006/relationships/image" Target="media/image133.png"/><Relationship Id="rId426" Type="http://schemas.openxmlformats.org/officeDocument/2006/relationships/image" Target="media/image260.png"/><Relationship Id="rId633" Type="http://schemas.openxmlformats.org/officeDocument/2006/relationships/oleObject" Target="embeddings/oleObject30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577" Type="http://schemas.openxmlformats.org/officeDocument/2006/relationships/oleObject" Target="embeddings/oleObject244.bin"/><Relationship Id="rId132" Type="http://schemas.openxmlformats.org/officeDocument/2006/relationships/oleObject" Target="embeddings/oleObject62.bin"/><Relationship Id="rId437" Type="http://schemas.openxmlformats.org/officeDocument/2006/relationships/image" Target="media/image271.png"/><Relationship Id="rId644" Type="http://schemas.openxmlformats.org/officeDocument/2006/relationships/oleObject" Target="embeddings/oleObject311.bin"/><Relationship Id="rId283" Type="http://schemas.openxmlformats.org/officeDocument/2006/relationships/oleObject" Target="embeddings/oleObject115.bin"/><Relationship Id="rId490" Type="http://schemas.openxmlformats.org/officeDocument/2006/relationships/image" Target="media/image324.png"/><Relationship Id="rId504" Type="http://schemas.openxmlformats.org/officeDocument/2006/relationships/oleObject" Target="embeddings/oleObject171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image" Target="media/image184.png"/><Relationship Id="rId588" Type="http://schemas.openxmlformats.org/officeDocument/2006/relationships/oleObject" Target="embeddings/oleObject255.bin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448" Type="http://schemas.openxmlformats.org/officeDocument/2006/relationships/image" Target="media/image282.png"/><Relationship Id="rId655" Type="http://schemas.openxmlformats.org/officeDocument/2006/relationships/theme" Target="theme/theme1.xml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515" Type="http://schemas.openxmlformats.org/officeDocument/2006/relationships/oleObject" Target="embeddings/oleObject182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95.png"/><Relationship Id="rId599" Type="http://schemas.openxmlformats.org/officeDocument/2006/relationships/oleObject" Target="embeddings/oleObject266.bin"/><Relationship Id="rId459" Type="http://schemas.openxmlformats.org/officeDocument/2006/relationships/image" Target="media/image293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1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4</TotalTime>
  <Pages>41</Pages>
  <Words>24480</Words>
  <Characters>13955</Characters>
  <Application>Microsoft Office Word</Application>
  <DocSecurity>0</DocSecurity>
  <Lines>116</Lines>
  <Paragraphs>7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79</cp:revision>
  <cp:lastPrinted>2024-08-12T04:37:00Z</cp:lastPrinted>
  <dcterms:created xsi:type="dcterms:W3CDTF">2023-06-20T11:55:00Z</dcterms:created>
  <dcterms:modified xsi:type="dcterms:W3CDTF">2025-03-16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